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3"/>
    <w:p w:rsidR="009A4D7A" w:rsidRPr="009A4D7A" w:rsidRDefault="00B8451F" w:rsidP="009A4D7A">
      <w:pPr>
        <w:pStyle w:val="Heading2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336500</wp:posOffset>
                </wp:positionH>
                <wp:positionV relativeFrom="paragraph">
                  <wp:posOffset>2769020</wp:posOffset>
                </wp:positionV>
                <wp:extent cx="25920" cy="14040"/>
                <wp:effectExtent l="38100" t="38100" r="50800" b="4318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5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71" o:spid="_x0000_s1026" type="#_x0000_t75" style="position:absolute;margin-left:261.7pt;margin-top:217.05pt;width:4.1pt;height:3.1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">
                <v:imagedata r:id="rId9" o:title=""/>
              </v:shape>
            </w:pict>
          </mc:Fallback>
        </mc:AlternateContent>
      </w:r>
      <w:r w:rsidR="0007396D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45820</wp:posOffset>
                </wp:positionH>
                <wp:positionV relativeFrom="paragraph">
                  <wp:posOffset>242160</wp:posOffset>
                </wp:positionV>
                <wp:extent cx="9720" cy="29880"/>
                <wp:effectExtent l="38100" t="38100" r="47625" b="4635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9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223.1pt;margin-top:18.05pt;width:2.75pt;height:4.3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">
                <v:imagedata r:id="rId11" o:title=""/>
              </v:shape>
            </w:pict>
          </mc:Fallback>
        </mc:AlternateContent>
      </w:r>
      <w:r w:rsidR="009A4D7A" w:rsidRPr="009A4D7A">
        <w:rPr>
          <w:sz w:val="28"/>
          <w:szCs w:val="28"/>
        </w:rPr>
        <w:t xml:space="preserve">3. </w:t>
      </w:r>
      <w:r w:rsidR="002B2792">
        <w:rPr>
          <w:sz w:val="28"/>
          <w:szCs w:val="28"/>
        </w:rPr>
        <w:t>Μέτρο</w:t>
      </w:r>
      <w:r w:rsidR="009A4D7A" w:rsidRPr="009A4D7A">
        <w:rPr>
          <w:sz w:val="28"/>
          <w:szCs w:val="28"/>
        </w:rPr>
        <w:t xml:space="preserve">, εσωτερικό γινόμενο και ορθογωνιότητα στον </w:t>
      </w:r>
      <w:r w:rsidR="009A4D7A" w:rsidRPr="009A4D7A">
        <w:rPr>
          <w:sz w:val="28"/>
          <w:szCs w:val="28"/>
          <w:lang w:val="en-US"/>
        </w:rPr>
        <w:t>R</w:t>
      </w:r>
      <w:r w:rsidR="009A4D7A" w:rsidRPr="009A4D7A">
        <w:rPr>
          <w:sz w:val="28"/>
          <w:szCs w:val="28"/>
          <w:vertAlign w:val="superscript"/>
          <w:lang w:val="en-US"/>
        </w:rPr>
        <w:t>n</w:t>
      </w:r>
      <w:bookmarkEnd w:id="0"/>
    </w:p>
    <w:p w:rsidR="009A4D7A" w:rsidRPr="009A4D7A" w:rsidRDefault="008D117A" w:rsidP="00282B60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162700</wp:posOffset>
                </wp:positionH>
                <wp:positionV relativeFrom="paragraph">
                  <wp:posOffset>23600</wp:posOffset>
                </wp:positionV>
                <wp:extent cx="18360" cy="16560"/>
                <wp:effectExtent l="38100" t="38100" r="39370" b="4064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8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27.05pt;margin-top:1.15pt;width:2.9pt;height:2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">
                <v:imagedata r:id="rId13" o:title=""/>
              </v:shape>
            </w:pict>
          </mc:Fallback>
        </mc:AlternateContent>
      </w:r>
      <w:r w:rsidR="009A4D7A" w:rsidRPr="009A4D7A">
        <w:t>Εσωτερικό γινόμενο</w:t>
      </w:r>
    </w:p>
    <w:p w:rsidR="009A4D7A" w:rsidRPr="009A4D7A" w:rsidRDefault="009A4D7A" w:rsidP="009A4D7A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 Έστω </w:t>
      </w:r>
      <w:r w:rsidR="006B5651" w:rsidRPr="009A4D7A">
        <w:rPr>
          <w:position w:val="-68"/>
          <w:szCs w:val="28"/>
        </w:rPr>
        <w:object w:dxaOrig="13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73.4pt" o:ole="">
            <v:imagedata r:id="rId14" o:title=""/>
          </v:shape>
          <o:OLEObject Type="Embed" ProgID="Equation.DSMT4" ShapeID="_x0000_i1025" DrawAspect="Content" ObjectID="_1697275088" r:id="rId15"/>
        </w:object>
      </w:r>
      <w:r w:rsidRPr="009A4D7A">
        <w:rPr>
          <w:szCs w:val="28"/>
          <w:lang w:val="el-GR"/>
        </w:rPr>
        <w:t xml:space="preserve"> και </w:t>
      </w:r>
      <w:r w:rsidR="006B5651" w:rsidRPr="009A4D7A">
        <w:rPr>
          <w:position w:val="-68"/>
          <w:szCs w:val="28"/>
        </w:rPr>
        <w:object w:dxaOrig="1380" w:dyaOrig="1480">
          <v:shape id="_x0000_i1026" type="#_x0000_t75" style="width:68.95pt;height:73.4pt" o:ole="">
            <v:imagedata r:id="rId16" o:title=""/>
          </v:shape>
          <o:OLEObject Type="Embed" ProgID="Equation.DSMT4" ShapeID="_x0000_i1026" DrawAspect="Content" ObjectID="_1697275089" r:id="rId17"/>
        </w:object>
      </w:r>
      <w:r w:rsidRPr="009A4D7A">
        <w:rPr>
          <w:szCs w:val="28"/>
          <w:lang w:val="el-GR"/>
        </w:rPr>
        <w:t xml:space="preserve">. </w:t>
      </w:r>
    </w:p>
    <w:p w:rsidR="009A4D7A" w:rsidRPr="009A4D7A" w:rsidRDefault="009A4D7A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8"/>
          <w:highlight w:val="yellow"/>
          <w:lang w:val="el-GR"/>
        </w:rPr>
      </w:pPr>
      <w:r w:rsidRPr="009A4D7A">
        <w:rPr>
          <w:szCs w:val="28"/>
          <w:highlight w:val="yellow"/>
          <w:lang w:val="el-GR"/>
        </w:rPr>
        <w:t xml:space="preserve">Ορίζουμε το εσωτερικό γινόμενο των </w:t>
      </w:r>
      <w:r w:rsidR="006B5651" w:rsidRPr="006B5651">
        <w:rPr>
          <w:b/>
          <w:position w:val="-4"/>
          <w:szCs w:val="28"/>
          <w:highlight w:val="yellow"/>
        </w:rPr>
        <w:object w:dxaOrig="200" w:dyaOrig="200">
          <v:shape id="_x0000_i1027" type="#_x0000_t75" style="width:10.55pt;height:9.75pt" o:ole="">
            <v:imagedata r:id="rId18" o:title=""/>
          </v:shape>
          <o:OLEObject Type="Embed" ProgID="Equation.DSMT4" ShapeID="_x0000_i1027" DrawAspect="Content" ObjectID="_1697275090" r:id="rId19"/>
        </w:object>
      </w:r>
      <w:r w:rsidRPr="009A4D7A">
        <w:rPr>
          <w:szCs w:val="28"/>
          <w:highlight w:val="yellow"/>
          <w:lang w:val="el-GR"/>
        </w:rPr>
        <w:t xml:space="preserve"> και </w:t>
      </w:r>
      <w:r w:rsidR="006B5651" w:rsidRPr="009A4D7A">
        <w:rPr>
          <w:position w:val="-10"/>
          <w:szCs w:val="28"/>
          <w:highlight w:val="yellow"/>
        </w:rPr>
        <w:object w:dxaOrig="200" w:dyaOrig="260">
          <v:shape id="_x0000_i1028" type="#_x0000_t75" style="width:9.75pt;height:13.35pt" o:ole="">
            <v:imagedata r:id="rId20" o:title=""/>
          </v:shape>
          <o:OLEObject Type="Embed" ProgID="Equation.DSMT4" ShapeID="_x0000_i1028" DrawAspect="Content" ObjectID="_1697275091" r:id="rId21"/>
        </w:object>
      </w:r>
      <w:r w:rsidRPr="009A4D7A">
        <w:rPr>
          <w:szCs w:val="28"/>
          <w:highlight w:val="yellow"/>
          <w:lang w:val="el-GR"/>
        </w:rPr>
        <w:t xml:space="preserve"> ως:</w:t>
      </w:r>
    </w:p>
    <w:p w:rsidR="009A4D7A" w:rsidRPr="00AB25C2" w:rsidRDefault="006B5651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Cs w:val="28"/>
          <w:lang w:val="el-GR"/>
        </w:rPr>
      </w:pPr>
      <w:r w:rsidRPr="009A4D7A">
        <w:rPr>
          <w:position w:val="-12"/>
          <w:szCs w:val="28"/>
          <w:highlight w:val="yellow"/>
        </w:rPr>
        <w:object w:dxaOrig="3460" w:dyaOrig="360">
          <v:shape id="_x0000_i1029" type="#_x0000_t75" style="width:172.35pt;height:18.05pt" o:ole="">
            <v:imagedata r:id="rId22" o:title=""/>
          </v:shape>
          <o:OLEObject Type="Embed" ProgID="Equation.DSMT4" ShapeID="_x0000_i1029" DrawAspect="Content" ObjectID="_1697275092" r:id="rId23"/>
        </w:object>
      </w:r>
      <w:r w:rsidR="009A4D7A" w:rsidRPr="00AB25C2">
        <w:rPr>
          <w:szCs w:val="28"/>
          <w:lang w:val="el-GR"/>
        </w:rPr>
        <w:t xml:space="preserve"> !</w:t>
      </w:r>
    </w:p>
    <w:p w:rsidR="009A4D7A" w:rsidRPr="00AB25C2" w:rsidRDefault="0050627D" w:rsidP="009A4D7A">
      <w:pPr>
        <w:rPr>
          <w:szCs w:val="28"/>
          <w:lang w:val="el-GR"/>
        </w:rPr>
      </w:pPr>
      <w:hyperlink r:id="rId24" w:history="1">
        <w:r w:rsidR="00AB25C2" w:rsidRPr="00BC4DBA">
          <w:rPr>
            <w:rStyle w:val="Hyperlink"/>
            <w:szCs w:val="28"/>
          </w:rPr>
          <w:t>https</w:t>
        </w:r>
        <w:r w:rsidR="00AB25C2" w:rsidRPr="00AB25C2">
          <w:rPr>
            <w:rStyle w:val="Hyperlink"/>
            <w:szCs w:val="28"/>
            <w:lang w:val="el-GR"/>
          </w:rPr>
          <w:t>://</w:t>
        </w:r>
        <w:r w:rsidR="00AB25C2" w:rsidRPr="00BC4DBA">
          <w:rPr>
            <w:rStyle w:val="Hyperlink"/>
            <w:szCs w:val="28"/>
          </w:rPr>
          <w:t>www</w:t>
        </w:r>
        <w:r w:rsidR="00AB25C2" w:rsidRPr="00AB25C2">
          <w:rPr>
            <w:rStyle w:val="Hyperlink"/>
            <w:szCs w:val="28"/>
            <w:lang w:val="el-GR"/>
          </w:rPr>
          <w:t>.</w:t>
        </w:r>
        <w:r w:rsidR="00AB25C2" w:rsidRPr="00BC4DBA">
          <w:rPr>
            <w:rStyle w:val="Hyperlink"/>
            <w:szCs w:val="28"/>
          </w:rPr>
          <w:t>geogebra</w:t>
        </w:r>
        <w:r w:rsidR="00AB25C2" w:rsidRPr="00AB25C2">
          <w:rPr>
            <w:rStyle w:val="Hyperlink"/>
            <w:szCs w:val="28"/>
            <w:lang w:val="el-GR"/>
          </w:rPr>
          <w:t>.</w:t>
        </w:r>
        <w:r w:rsidR="00AB25C2" w:rsidRPr="00BC4DBA">
          <w:rPr>
            <w:rStyle w:val="Hyperlink"/>
            <w:szCs w:val="28"/>
          </w:rPr>
          <w:t>org</w:t>
        </w:r>
        <w:r w:rsidR="00AB25C2" w:rsidRPr="00AB25C2">
          <w:rPr>
            <w:rStyle w:val="Hyperlink"/>
            <w:szCs w:val="28"/>
            <w:lang w:val="el-GR"/>
          </w:rPr>
          <w:t>/</w:t>
        </w:r>
        <w:r w:rsidR="00AB25C2" w:rsidRPr="00BC4DBA">
          <w:rPr>
            <w:rStyle w:val="Hyperlink"/>
            <w:szCs w:val="28"/>
          </w:rPr>
          <w:t>m</w:t>
        </w:r>
        <w:r w:rsidR="00AB25C2" w:rsidRPr="00AB25C2">
          <w:rPr>
            <w:rStyle w:val="Hyperlink"/>
            <w:szCs w:val="28"/>
            <w:lang w:val="el-GR"/>
          </w:rPr>
          <w:t>/</w:t>
        </w:r>
        <w:r w:rsidR="00AB25C2" w:rsidRPr="00BC4DBA">
          <w:rPr>
            <w:rStyle w:val="Hyperlink"/>
            <w:szCs w:val="28"/>
          </w:rPr>
          <w:t>N</w:t>
        </w:r>
        <w:r w:rsidR="00AB25C2" w:rsidRPr="00AB25C2">
          <w:rPr>
            <w:rStyle w:val="Hyperlink"/>
            <w:szCs w:val="28"/>
            <w:lang w:val="el-GR"/>
          </w:rPr>
          <w:t>9</w:t>
        </w:r>
        <w:r w:rsidR="00AB25C2" w:rsidRPr="00BC4DBA">
          <w:rPr>
            <w:rStyle w:val="Hyperlink"/>
            <w:szCs w:val="28"/>
          </w:rPr>
          <w:t>pvSPf</w:t>
        </w:r>
        <w:r w:rsidR="00AB25C2" w:rsidRPr="00AB25C2">
          <w:rPr>
            <w:rStyle w:val="Hyperlink"/>
            <w:szCs w:val="28"/>
            <w:lang w:val="el-GR"/>
          </w:rPr>
          <w:t>4</w:t>
        </w:r>
      </w:hyperlink>
    </w:p>
    <w:p w:rsidR="00AB25C2" w:rsidRPr="00AB25C2" w:rsidRDefault="00AB25C2" w:rsidP="009A4D7A">
      <w:pPr>
        <w:rPr>
          <w:szCs w:val="28"/>
          <w:lang w:val="el-GR"/>
        </w:rPr>
      </w:pPr>
    </w:p>
    <w:p w:rsidR="009A4D7A" w:rsidRPr="009A4D7A" w:rsidRDefault="009A4D7A" w:rsidP="009A4D7A">
      <w:pPr>
        <w:pStyle w:val="Heading4"/>
        <w:rPr>
          <w:lang w:val="en-US"/>
        </w:rPr>
      </w:pPr>
      <w:r w:rsidRPr="009A4D7A">
        <w:t>Κανόνες πράξεων</w:t>
      </w:r>
    </w:p>
    <w:p w:rsidR="009A4D7A" w:rsidRPr="009A4D7A" w:rsidRDefault="006B5651" w:rsidP="009A4D7A">
      <w:pPr>
        <w:numPr>
          <w:ilvl w:val="0"/>
          <w:numId w:val="12"/>
        </w:numPr>
        <w:rPr>
          <w:szCs w:val="28"/>
        </w:rPr>
      </w:pPr>
      <w:r w:rsidRPr="009A4D7A">
        <w:rPr>
          <w:position w:val="-10"/>
          <w:szCs w:val="28"/>
        </w:rPr>
        <w:object w:dxaOrig="1620" w:dyaOrig="260">
          <v:shape id="_x0000_i1030" type="#_x0000_t75" style="width:80.9pt;height:13.35pt" o:ole="">
            <v:imagedata r:id="rId25" o:title=""/>
          </v:shape>
          <o:OLEObject Type="Embed" ProgID="Equation.DSMT4" ShapeID="_x0000_i1030" DrawAspect="Content" ObjectID="_1697275093" r:id="rId26"/>
        </w:object>
      </w:r>
    </w:p>
    <w:p w:rsidR="009A4D7A" w:rsidRPr="009A4D7A" w:rsidRDefault="006B5651" w:rsidP="009A4D7A">
      <w:pPr>
        <w:numPr>
          <w:ilvl w:val="0"/>
          <w:numId w:val="12"/>
        </w:numPr>
        <w:rPr>
          <w:szCs w:val="28"/>
        </w:rPr>
      </w:pPr>
      <w:r w:rsidRPr="009A4D7A">
        <w:rPr>
          <w:position w:val="-10"/>
          <w:szCs w:val="28"/>
        </w:rPr>
        <w:object w:dxaOrig="3040" w:dyaOrig="320">
          <v:shape id="_x0000_i1031" type="#_x0000_t75" style="width:152.35pt;height:16.4pt" o:ole="">
            <v:imagedata r:id="rId27" o:title=""/>
          </v:shape>
          <o:OLEObject Type="Embed" ProgID="Equation.DSMT4" ShapeID="_x0000_i1031" DrawAspect="Content" ObjectID="_1697275094" r:id="rId28"/>
        </w:object>
      </w:r>
    </w:p>
    <w:p w:rsidR="009A4D7A" w:rsidRPr="009A4D7A" w:rsidRDefault="006B5651" w:rsidP="009A4D7A">
      <w:pPr>
        <w:numPr>
          <w:ilvl w:val="0"/>
          <w:numId w:val="12"/>
        </w:numPr>
        <w:rPr>
          <w:szCs w:val="28"/>
          <w:lang w:val="el-GR"/>
        </w:rPr>
      </w:pPr>
      <w:r w:rsidRPr="009A4D7A">
        <w:rPr>
          <w:position w:val="-10"/>
          <w:szCs w:val="28"/>
        </w:rPr>
        <w:object w:dxaOrig="2000" w:dyaOrig="320">
          <v:shape id="_x0000_i1032" type="#_x0000_t75" style="width:100.65pt;height:16.4pt" o:ole="">
            <v:imagedata r:id="rId29" o:title=""/>
          </v:shape>
          <o:OLEObject Type="Embed" ProgID="Equation.DSMT4" ShapeID="_x0000_i1032" DrawAspect="Content" ObjectID="_1697275095" r:id="rId30"/>
        </w:object>
      </w:r>
      <w:r w:rsidR="009A4D7A" w:rsidRPr="009A4D7A">
        <w:rPr>
          <w:szCs w:val="28"/>
          <w:lang w:val="el-GR"/>
        </w:rPr>
        <w:t xml:space="preserve"> για </w:t>
      </w:r>
      <w:r w:rsidR="009A4D7A" w:rsidRPr="009A4D7A">
        <w:rPr>
          <w:position w:val="-6"/>
          <w:szCs w:val="28"/>
        </w:rPr>
        <w:object w:dxaOrig="620" w:dyaOrig="279">
          <v:shape id="_x0000_i1033" type="#_x0000_t75" style="width:31.4pt;height:13.6pt" o:ole="">
            <v:imagedata r:id="rId31" o:title=""/>
          </v:shape>
          <o:OLEObject Type="Embed" ProgID="Equation.DSMT4" ShapeID="_x0000_i1033" DrawAspect="Content" ObjectID="_1697275096" r:id="rId32"/>
        </w:object>
      </w:r>
    </w:p>
    <w:p w:rsidR="00460FDC" w:rsidRDefault="00460FDC" w:rsidP="009A4D7A">
      <w:pPr>
        <w:rPr>
          <w:szCs w:val="28"/>
          <w:lang w:val="el-GR"/>
        </w:rPr>
      </w:pPr>
    </w:p>
    <w:p w:rsidR="009A4D7A" w:rsidRDefault="00460FDC" w:rsidP="009A4D7A">
      <w:pPr>
        <w:rPr>
          <w:szCs w:val="28"/>
          <w:lang w:val="el-GR"/>
        </w:rPr>
      </w:pPr>
      <w:r>
        <w:rPr>
          <w:szCs w:val="28"/>
          <w:lang w:val="el-GR"/>
        </w:rPr>
        <w:t>Αποδείξεις…</w:t>
      </w:r>
    </w:p>
    <w:p w:rsidR="00460FDC" w:rsidRDefault="00460FDC" w:rsidP="009A4D7A">
      <w:pPr>
        <w:rPr>
          <w:szCs w:val="28"/>
          <w:lang w:val="el-GR"/>
        </w:rPr>
      </w:pPr>
    </w:p>
    <w:p w:rsidR="00460FDC" w:rsidRDefault="00460FDC" w:rsidP="009A4D7A">
      <w:pPr>
        <w:rPr>
          <w:szCs w:val="28"/>
          <w:lang w:val="el-GR"/>
        </w:rPr>
      </w:pPr>
    </w:p>
    <w:p w:rsidR="009A4D7A" w:rsidRPr="009A4D7A" w:rsidRDefault="009A4D7A" w:rsidP="009A4D7A">
      <w:pPr>
        <w:rPr>
          <w:szCs w:val="28"/>
          <w:lang w:val="el-GR"/>
        </w:rPr>
      </w:pPr>
      <w:r>
        <w:rPr>
          <w:szCs w:val="28"/>
          <w:lang w:val="el-GR"/>
        </w:rPr>
        <w:t xml:space="preserve">Συνέπεια: </w:t>
      </w:r>
    </w:p>
    <w:p w:rsidR="00460FDC" w:rsidRDefault="006B5651">
      <w:pPr>
        <w:tabs>
          <w:tab w:val="clear" w:pos="1185"/>
        </w:tabs>
        <w:spacing w:before="0" w:after="0" w:line="240" w:lineRule="auto"/>
        <w:jc w:val="left"/>
      </w:pPr>
      <w:r w:rsidRPr="009A4D7A">
        <w:rPr>
          <w:position w:val="-16"/>
        </w:rPr>
        <w:object w:dxaOrig="6680" w:dyaOrig="440">
          <v:shape id="_x0000_i1034" type="#_x0000_t75" style="width:333.6pt;height:22.8pt" o:ole="">
            <v:imagedata r:id="rId33" o:title=""/>
          </v:shape>
          <o:OLEObject Type="Embed" ProgID="Equation.DSMT4" ShapeID="_x0000_i1034" DrawAspect="Content" ObjectID="_1697275097" r:id="rId34"/>
        </w:object>
      </w:r>
      <w:r w:rsidR="009A4D7A">
        <w:t xml:space="preserve"> </w:t>
      </w:r>
    </w:p>
    <w:p w:rsidR="00460FDC" w:rsidRDefault="00460FDC">
      <w:pPr>
        <w:tabs>
          <w:tab w:val="clear" w:pos="1185"/>
        </w:tabs>
        <w:spacing w:before="0" w:after="0" w:line="240" w:lineRule="auto"/>
        <w:jc w:val="left"/>
      </w:pPr>
    </w:p>
    <w:p w:rsidR="009A4D7A" w:rsidRPr="00460FDC" w:rsidRDefault="00460FDC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>Δηλ., κάνω πράξεις όπως με γινόμενα παρενθέσεων.</w:t>
      </w:r>
      <w:r w:rsidR="009A4D7A" w:rsidRPr="00460FDC">
        <w:rPr>
          <w:lang w:val="el-GR"/>
        </w:rPr>
        <w:br w:type="page"/>
      </w:r>
    </w:p>
    <w:p w:rsidR="009A4D7A" w:rsidRPr="009A4D7A" w:rsidRDefault="009A4D7A" w:rsidP="00282B60">
      <w:pPr>
        <w:pStyle w:val="Heading3"/>
      </w:pPr>
      <w:r w:rsidRPr="009A4D7A">
        <w:lastRenderedPageBreak/>
        <w:t>Μέτρο</w:t>
      </w:r>
    </w:p>
    <w:p w:rsidR="009A4D7A" w:rsidRPr="009A4D7A" w:rsidRDefault="009A4D7A" w:rsidP="009A4D7A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Στον </w:t>
      </w:r>
      <w:r w:rsidRPr="009A4D7A">
        <w:rPr>
          <w:position w:val="-4"/>
          <w:szCs w:val="28"/>
        </w:rPr>
        <w:object w:dxaOrig="320" w:dyaOrig="300">
          <v:shape id="_x0000_i1035" type="#_x0000_t75" style="width:16.4pt;height:15pt" o:ole="">
            <v:imagedata r:id="rId35" o:title=""/>
          </v:shape>
          <o:OLEObject Type="Embed" ProgID="Equation.DSMT4" ShapeID="_x0000_i1035" DrawAspect="Content" ObjectID="_1697275098" r:id="rId36"/>
        </w:object>
      </w:r>
      <w:r w:rsidRPr="009A4D7A">
        <w:rPr>
          <w:szCs w:val="28"/>
          <w:lang w:val="el-GR"/>
        </w:rPr>
        <w:t xml:space="preserve"> έχω ότι το </w:t>
      </w:r>
      <w:r>
        <w:rPr>
          <w:szCs w:val="28"/>
          <w:lang w:val="el-GR"/>
        </w:rPr>
        <w:t>μέτρο</w:t>
      </w:r>
      <w:r w:rsidRPr="009A4D7A">
        <w:rPr>
          <w:szCs w:val="28"/>
          <w:lang w:val="el-GR"/>
        </w:rPr>
        <w:t xml:space="preserve"> ενός διανύσματος </w:t>
      </w:r>
      <w:r w:rsidR="006B5651" w:rsidRPr="009A4D7A">
        <w:rPr>
          <w:position w:val="-32"/>
          <w:szCs w:val="28"/>
        </w:rPr>
        <w:object w:dxaOrig="880" w:dyaOrig="760">
          <v:shape id="_x0000_i1036" type="#_x0000_t75" style="width:43.65pt;height:37.55pt" o:ole="">
            <v:imagedata r:id="rId37" o:title=""/>
          </v:shape>
          <o:OLEObject Type="Embed" ProgID="Equation.DSMT4" ShapeID="_x0000_i1036" DrawAspect="Content" ObjectID="_1697275099" r:id="rId38"/>
        </w:object>
      </w:r>
      <w:r w:rsidRPr="009A4D7A">
        <w:rPr>
          <w:szCs w:val="28"/>
          <w:lang w:val="el-GR"/>
        </w:rPr>
        <w:t xml:space="preserve"> δίνεται από </w:t>
      </w:r>
      <w:r w:rsidR="006B5651" w:rsidRPr="009A4D7A">
        <w:rPr>
          <w:position w:val="-14"/>
          <w:szCs w:val="28"/>
        </w:rPr>
        <w:object w:dxaOrig="1600" w:dyaOrig="460">
          <v:shape id="_x0000_i1037" type="#_x0000_t75" style="width:79.8pt;height:22.25pt" o:ole="">
            <v:imagedata r:id="rId39" o:title=""/>
          </v:shape>
          <o:OLEObject Type="Embed" ProgID="Equation.DSMT4" ShapeID="_x0000_i1037" DrawAspect="Content" ObjectID="_1697275100" r:id="rId40"/>
        </w:object>
      </w:r>
      <w:r w:rsidRPr="009A4D7A">
        <w:rPr>
          <w:szCs w:val="28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Αυτό όμως ισούται με </w:t>
      </w:r>
      <w:r w:rsidR="006B5651" w:rsidRPr="009A4D7A">
        <w:rPr>
          <w:position w:val="-10"/>
          <w:szCs w:val="28"/>
        </w:rPr>
        <w:object w:dxaOrig="960" w:dyaOrig="380">
          <v:shape id="_x0000_i1038" type="#_x0000_t75" style="width:48.1pt;height:19.45pt" o:ole="">
            <v:imagedata r:id="rId41" o:title=""/>
          </v:shape>
          <o:OLEObject Type="Embed" ProgID="Equation.DSMT4" ShapeID="_x0000_i1038" DrawAspect="Content" ObjectID="_1697275101" r:id="rId42"/>
        </w:object>
      </w:r>
      <w:r w:rsidRPr="009A4D7A">
        <w:rPr>
          <w:szCs w:val="28"/>
          <w:lang w:val="el-GR"/>
        </w:rPr>
        <w:t xml:space="preserve">. Αυτό χρησιμοποιώ ως ορισμό του </w:t>
      </w:r>
      <w:r>
        <w:rPr>
          <w:szCs w:val="28"/>
          <w:lang w:val="el-GR"/>
        </w:rPr>
        <w:t>μέτρου</w:t>
      </w:r>
      <w:r w:rsidRPr="009A4D7A">
        <w:rPr>
          <w:szCs w:val="28"/>
          <w:lang w:val="el-GR"/>
        </w:rPr>
        <w:t xml:space="preserve"> και στον </w:t>
      </w:r>
      <w:r w:rsidRPr="009A4D7A">
        <w:rPr>
          <w:position w:val="-4"/>
          <w:szCs w:val="28"/>
        </w:rPr>
        <w:object w:dxaOrig="320" w:dyaOrig="300">
          <v:shape id="_x0000_i1039" type="#_x0000_t75" style="width:16.4pt;height:15pt" o:ole="">
            <v:imagedata r:id="rId43" o:title=""/>
          </v:shape>
          <o:OLEObject Type="Embed" ProgID="Equation.DSMT4" ShapeID="_x0000_i1039" DrawAspect="Content" ObjectID="_1697275102" r:id="rId44"/>
        </w:object>
      </w:r>
      <w:r w:rsidRPr="009A4D7A">
        <w:rPr>
          <w:szCs w:val="28"/>
          <w:lang w:val="el-GR"/>
        </w:rPr>
        <w:t>.</w:t>
      </w:r>
    </w:p>
    <w:p w:rsidR="00460FDC" w:rsidRDefault="00460FDC" w:rsidP="009A4D7A">
      <w:pPr>
        <w:rPr>
          <w:szCs w:val="28"/>
          <w:lang w:val="el-GR"/>
        </w:rPr>
      </w:pPr>
    </w:p>
    <w:p w:rsidR="00460FDC" w:rsidRPr="00AB25C2" w:rsidRDefault="009A4D7A" w:rsidP="009A4D7A">
      <w:pPr>
        <w:rPr>
          <w:szCs w:val="28"/>
          <w:highlight w:val="yellow"/>
          <w:lang w:val="el-GR"/>
        </w:rPr>
      </w:pPr>
      <w:r w:rsidRPr="00460FDC">
        <w:rPr>
          <w:szCs w:val="28"/>
          <w:highlight w:val="yellow"/>
          <w:lang w:val="el-GR"/>
        </w:rPr>
        <w:t xml:space="preserve">Αν </w:t>
      </w:r>
      <w:r w:rsidR="006B5651" w:rsidRPr="006B5651">
        <w:rPr>
          <w:position w:val="-4"/>
          <w:szCs w:val="28"/>
          <w:highlight w:val="yellow"/>
        </w:rPr>
        <w:object w:dxaOrig="680" w:dyaOrig="300">
          <v:shape id="_x0000_i1040" type="#_x0000_t75" style="width:34.75pt;height:15pt" o:ole="">
            <v:imagedata r:id="rId45" o:title=""/>
          </v:shape>
          <o:OLEObject Type="Embed" ProgID="Equation.DSMT4" ShapeID="_x0000_i1040" DrawAspect="Content" ObjectID="_1697275103" r:id="rId46"/>
        </w:object>
      </w:r>
      <w:r w:rsidRPr="00460FDC">
        <w:rPr>
          <w:szCs w:val="28"/>
          <w:highlight w:val="yellow"/>
          <w:lang w:val="el-GR"/>
        </w:rPr>
        <w:t xml:space="preserve"> τότε το μέτρο του </w:t>
      </w:r>
      <w:r w:rsidR="006B5651" w:rsidRPr="006B5651">
        <w:rPr>
          <w:position w:val="-4"/>
          <w:szCs w:val="28"/>
          <w:highlight w:val="yellow"/>
        </w:rPr>
        <w:object w:dxaOrig="200" w:dyaOrig="200">
          <v:shape id="_x0000_i1041" type="#_x0000_t75" style="width:10.55pt;height:9.75pt" o:ole="">
            <v:imagedata r:id="rId47" o:title=""/>
          </v:shape>
          <o:OLEObject Type="Embed" ProgID="Equation.DSMT4" ShapeID="_x0000_i1041" DrawAspect="Content" ObjectID="_1697275104" r:id="rId48"/>
        </w:object>
      </w:r>
      <w:r w:rsidRPr="00460FDC">
        <w:rPr>
          <w:szCs w:val="28"/>
          <w:highlight w:val="yellow"/>
          <w:lang w:val="el-GR"/>
        </w:rPr>
        <w:t xml:space="preserve"> δίνεται από </w:t>
      </w:r>
    </w:p>
    <w:p w:rsidR="009A4D7A" w:rsidRPr="009A4D7A" w:rsidRDefault="006B5651" w:rsidP="00460FDC">
      <w:pPr>
        <w:jc w:val="center"/>
        <w:rPr>
          <w:szCs w:val="28"/>
          <w:lang w:val="el-GR"/>
        </w:rPr>
      </w:pPr>
      <w:r w:rsidRPr="00460FDC">
        <w:rPr>
          <w:position w:val="-14"/>
          <w:szCs w:val="28"/>
          <w:highlight w:val="yellow"/>
        </w:rPr>
        <w:object w:dxaOrig="3040" w:dyaOrig="460">
          <v:shape id="_x0000_i1042" type="#_x0000_t75" style="width:152.35pt;height:22.25pt" o:ole="">
            <v:imagedata r:id="rId49" o:title=""/>
          </v:shape>
          <o:OLEObject Type="Embed" ProgID="Equation.DSMT4" ShapeID="_x0000_i1042" DrawAspect="Content" ObjectID="_1697275105" r:id="rId50"/>
        </w:object>
      </w:r>
      <w:r w:rsidR="009A4D7A" w:rsidRPr="009A4D7A">
        <w:rPr>
          <w:szCs w:val="28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9A4D7A" w:rsidRPr="00460FDC" w:rsidRDefault="009A4D7A" w:rsidP="009A4D7A">
      <w:pPr>
        <w:pStyle w:val="Heading4"/>
        <w:rPr>
          <w:lang w:val="el-GR"/>
        </w:rPr>
      </w:pPr>
      <w:r w:rsidRPr="00460FDC">
        <w:rPr>
          <w:lang w:val="el-GR"/>
        </w:rPr>
        <w:t>Ιδιότητες</w: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760" w:dyaOrig="320">
          <v:shape id="_x0000_i1043" type="#_x0000_t75" style="width:37.55pt;height:16.4pt" o:ole="">
            <v:imagedata r:id="rId51" o:title=""/>
          </v:shape>
          <o:OLEObject Type="Embed" ProgID="Equation.DSMT4" ShapeID="_x0000_i1043" DrawAspect="Content" ObjectID="_1697275106" r:id="rId52"/>
        </w:objec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1600" w:dyaOrig="320">
          <v:shape id="_x0000_i1044" type="#_x0000_t75" style="width:79.8pt;height:16.4pt" o:ole="">
            <v:imagedata r:id="rId53" o:title=""/>
          </v:shape>
          <o:OLEObject Type="Embed" ProgID="Equation.DSMT4" ShapeID="_x0000_i1044" DrawAspect="Content" ObjectID="_1697275107" r:id="rId54"/>
        </w:object>
      </w:r>
    </w:p>
    <w:p w:rsidR="009A4D7A" w:rsidRPr="009A4D7A" w:rsidRDefault="006B5651" w:rsidP="009A4D7A">
      <w:pPr>
        <w:numPr>
          <w:ilvl w:val="0"/>
          <w:numId w:val="13"/>
        </w:numPr>
        <w:rPr>
          <w:szCs w:val="28"/>
        </w:rPr>
      </w:pPr>
      <w:r w:rsidRPr="009A4D7A">
        <w:rPr>
          <w:position w:val="-10"/>
          <w:szCs w:val="28"/>
        </w:rPr>
        <w:object w:dxaOrig="1560" w:dyaOrig="320">
          <v:shape id="_x0000_i1045" type="#_x0000_t75" style="width:78.1pt;height:16.4pt" o:ole="">
            <v:imagedata r:id="rId55" o:title=""/>
          </v:shape>
          <o:OLEObject Type="Embed" ProgID="Equation.DSMT4" ShapeID="_x0000_i1045" DrawAspect="Content" ObjectID="_1697275108" r:id="rId56"/>
        </w:object>
      </w:r>
      <w:r w:rsidR="009A4D7A" w:rsidRPr="009A4D7A">
        <w:rPr>
          <w:szCs w:val="28"/>
        </w:rPr>
        <w:t xml:space="preserve"> </w:t>
      </w:r>
      <w:r w:rsidR="009A4D7A" w:rsidRPr="009A4D7A">
        <w:rPr>
          <w:position w:val="-6"/>
          <w:szCs w:val="28"/>
        </w:rPr>
        <w:object w:dxaOrig="780" w:dyaOrig="279">
          <v:shape id="_x0000_i1046" type="#_x0000_t75" style="width:38.9pt;height:13.6pt" o:ole="">
            <v:imagedata r:id="rId57" o:title=""/>
          </v:shape>
          <o:OLEObject Type="Embed" ProgID="Equation.DSMT4" ShapeID="_x0000_i1046" DrawAspect="Content" ObjectID="_1697275109" r:id="rId58"/>
        </w:object>
      </w:r>
    </w:p>
    <w:p w:rsidR="009A4D7A" w:rsidRPr="009A4D7A" w:rsidRDefault="009A4D7A" w:rsidP="009A4D7A">
      <w:pPr>
        <w:rPr>
          <w:szCs w:val="28"/>
        </w:rPr>
      </w:pPr>
    </w:p>
    <w:p w:rsidR="00460FDC" w:rsidRDefault="00460FDC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br w:type="page"/>
      </w:r>
    </w:p>
    <w:p w:rsidR="009A4D7A" w:rsidRPr="009A4D7A" w:rsidRDefault="0050627D" w:rsidP="00282B60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658347</wp:posOffset>
                </wp:positionH>
                <wp:positionV relativeFrom="paragraph">
                  <wp:posOffset>211145</wp:posOffset>
                </wp:positionV>
                <wp:extent cx="30960" cy="60480"/>
                <wp:effectExtent l="38100" t="38100" r="45720" b="3492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09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444.8pt;margin-top:15.85pt;width:4pt;height:6.3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">
                <v:imagedata r:id="rId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629547</wp:posOffset>
                </wp:positionH>
                <wp:positionV relativeFrom="paragraph">
                  <wp:posOffset>224105</wp:posOffset>
                </wp:positionV>
                <wp:extent cx="2160" cy="360"/>
                <wp:effectExtent l="0" t="0" r="0" b="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442.3pt;margin-top:16.7pt;width:1.9pt;height:1.9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">
                <v:imagedata r:id="rId62" o:title=""/>
              </v:shape>
            </w:pict>
          </mc:Fallback>
        </mc:AlternateContent>
      </w:r>
      <w:r w:rsidR="0007396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075060</wp:posOffset>
                </wp:positionH>
                <wp:positionV relativeFrom="paragraph">
                  <wp:posOffset>-27840</wp:posOffset>
                </wp:positionV>
                <wp:extent cx="360" cy="360"/>
                <wp:effectExtent l="0" t="0" r="0" b="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157.75pt;margin-top:-13.55pt;width:11.4pt;height:22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">
                <v:imagedata r:id="rId64" o:title=""/>
              </v:shape>
            </w:pict>
          </mc:Fallback>
        </mc:AlternateContent>
      </w:r>
      <w:r w:rsidR="009A4D7A" w:rsidRPr="009A4D7A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E80F09" wp14:editId="30959F5E">
                <wp:simplePos x="0" y="0"/>
                <wp:positionH relativeFrom="column">
                  <wp:posOffset>3276600</wp:posOffset>
                </wp:positionH>
                <wp:positionV relativeFrom="paragraph">
                  <wp:posOffset>581025</wp:posOffset>
                </wp:positionV>
                <wp:extent cx="1524000" cy="1877695"/>
                <wp:effectExtent l="9525" t="9525" r="9525" b="0"/>
                <wp:wrapNone/>
                <wp:docPr id="1421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0" cy="1877695"/>
                          <a:chOff x="6960" y="5583"/>
                          <a:chExt cx="2400" cy="2957"/>
                        </a:xfrm>
                      </wpg:grpSpPr>
                      <wps:wsp>
                        <wps:cNvPr id="1422" name="AutoShap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60" y="5583"/>
                            <a:ext cx="15" cy="2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3" name="AutoShape 538"/>
                        <wps:cNvCnPr>
                          <a:cxnSpLocks noChangeShapeType="1"/>
                        </wps:cNvCnPr>
                        <wps:spPr bwMode="auto">
                          <a:xfrm>
                            <a:off x="6975" y="7657"/>
                            <a:ext cx="23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4" name="AutoShap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960" y="6304"/>
                            <a:ext cx="600" cy="1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5" name="AutoShape 540"/>
                        <wps:cNvCnPr>
                          <a:cxnSpLocks noChangeShapeType="1"/>
                        </wps:cNvCnPr>
                        <wps:spPr bwMode="auto">
                          <a:xfrm>
                            <a:off x="7005" y="7672"/>
                            <a:ext cx="1515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6" name="AutoShape 5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530" y="6304"/>
                            <a:ext cx="960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7" name="AutoShape 542"/>
                        <wps:cNvCnPr>
                          <a:cxnSpLocks noChangeShapeType="1"/>
                        </wps:cNvCnPr>
                        <wps:spPr bwMode="auto">
                          <a:xfrm>
                            <a:off x="7050" y="7447"/>
                            <a:ext cx="195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8" name="AutoShape 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7140" y="7552"/>
                            <a:ext cx="10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9" name="Text Box 544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6407"/>
                            <a:ext cx="990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B710A9">
                                <w:rPr>
                                  <w:position w:val="-10"/>
                                  <w:sz w:val="24"/>
                                </w:rPr>
                                <w:object w:dxaOrig="480" w:dyaOrig="260">
                                  <v:shape id="_x0000_i1156" type="#_x0000_t75" style="width:23.9pt;height:13.35pt" o:ole="">
                                    <v:imagedata r:id="rId65" o:title=""/>
                                  </v:shape>
                                  <o:OLEObject Type="Embed" ProgID="Equation.DSMT4" ShapeID="_x0000_i1156" DrawAspect="Content" ObjectID="_1697275219" r:id="rId66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0" name="Text Box 546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7910"/>
                            <a:ext cx="480" cy="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B710A9">
                                <w:rPr>
                                  <w:position w:val="-10"/>
                                  <w:sz w:val="24"/>
                                </w:rPr>
                                <w:object w:dxaOrig="200" w:dyaOrig="260">
                                  <v:shape id="_x0000_i1157" type="#_x0000_t75" style="width:9.75pt;height:13.35pt" o:ole="">
                                    <v:imagedata r:id="rId67" o:title=""/>
                                  </v:shape>
                                  <o:OLEObject Type="Embed" ProgID="Equation.DSMT4" ShapeID="_x0000_i1157" DrawAspect="Content" ObjectID="_1697275220" r:id="rId68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1" name="Text Box 547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5632"/>
                            <a:ext cx="645" cy="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6B5651">
                                <w:rPr>
                                  <w:position w:val="-4"/>
                                  <w:sz w:val="24"/>
                                </w:rPr>
                                <w:object w:dxaOrig="200" w:dyaOrig="200">
                                  <v:shape id="_x0000_i1158" type="#_x0000_t75" style="width:10.55pt;height:9.75pt" o:ole="">
                                    <v:imagedata r:id="rId69" o:title=""/>
                                  </v:shape>
                                  <o:OLEObject Type="Embed" ProgID="Equation.DSMT4" ShapeID="_x0000_i1158" DrawAspect="Content" ObjectID="_1697275221" r:id="rId70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3" o:spid="_x0000_s1026" style="position:absolute;left:0;text-align:left;margin-left:258pt;margin-top:45.75pt;width:120pt;height:147.85pt;z-index:251661312" coordorigin="6960,5583" coordsize="2400,2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37" o:spid="_x0000_s1027" type="#_x0000_t32" style="position:absolute;left:6960;top:5583;width:15;height:20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fjzMMAAADdAAAADwAAAGRycy9kb3ducmV2LnhtbERPTWvCQBC9C/0PyxR6kbpJEJHUVUqh&#10;IB4ENQePw+40Cc3OprtrTP+9Kwje5vE+Z7UZbScG8qF1rCCfZSCItTMt1wqq0/f7EkSIyAY7x6Tg&#10;nwJs1i+TFZbGXflAwzHWIoVwKFFBE2NfShl0QxbDzPXEiftx3mJM0NfSeLymcNvJIssW0mLLqaHB&#10;nr4a0r/Hi1XQ7qp9NUz/otfLXX72eTidO63U2+v4+QEi0hif4od7a9L8eVHA/Zt0gl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348zDAAAA3QAAAA8AAAAAAAAAAAAA&#10;AAAAoQIAAGRycy9kb3ducmV2LnhtbFBLBQYAAAAABAAEAPkAAACRAwAAAAA=&#10;"/>
                <v:shape id="AutoShape 538" o:spid="_x0000_s1028" type="#_x0000_t32" style="position:absolute;left:6975;top:7657;width:23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mQ6sQAAADdAAAADwAAAGRycy9kb3ducmV2LnhtbERPTWsCMRC9C/0PYQpepGa1tZTVKKsg&#10;aMGD2t6nm3ETuplsN1G3/74pCN7m8T5ntuhcLS7UButZwWiYgSAuvbZcKfg4rp/eQISIrLH2TAp+&#10;KcBi/tCbYa79lfd0OcRKpBAOOSowMTa5lKE05DAMfUOcuJNvHcYE20rqFq8p3NVynGWv0qHl1GCw&#10;oZWh8vtwdgp229Gy+DJ2+77/sbvJuqjP1eBTqf5jV0xBROriXXxzb3Sa/zJ+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ZDqxAAAAN0AAAAPAAAAAAAAAAAA&#10;AAAAAKECAABkcnMvZG93bnJldi54bWxQSwUGAAAAAAQABAD5AAAAkgMAAAAA&#10;"/>
                <v:shape id="AutoShape 539" o:spid="_x0000_s1029" type="#_x0000_t32" style="position:absolute;left:6960;top:6304;width:600;height:1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tzscEAAADdAAAADwAAAGRycy9kb3ducmV2LnhtbERPS4vCMBC+L/gfwgje1lTRRbpGWYUF&#10;8SI+QI9DM9uGbSalyTb13xtB2Nt8fM9Zrntbi45abxwrmIwzEMSF04ZLBZfz9/sChA/IGmvHpOBO&#10;HtarwdsSc+0iH6k7hVKkEPY5KqhCaHIpfVGRRT92DXHiflxrMSTYllK3GFO4reU0yz6kRcOpocKG&#10;thUVv6c/q8DEg+ma3TZu9teb15HMfe6MUqNh//UJIlAf/sUv906n+bPpDJ7fpB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u3OxwQAAAN0AAAAPAAAAAAAAAAAAAAAA&#10;AKECAABkcnMvZG93bnJldi54bWxQSwUGAAAAAAQABAD5AAAAjwMAAAAA&#10;">
                  <v:stroke endarrow="block"/>
                </v:shape>
                <v:shape id="AutoShape 540" o:spid="_x0000_s1030" type="#_x0000_t32" style="position:absolute;left:7005;top:7672;width:1515;height:4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wlQMUAAADdAAAADwAAAGRycy9kb3ducmV2LnhtbERPTWvCQBC9F/oflil4qxullhqzkSJY&#10;xOKhWoLehuyYhGZnw+6q0V/fFQq9zeN9TjbvTSvO5HxjWcFomIAgLq1uuFLwvVs+v4HwAVlja5kU&#10;XMnDPH98yDDV9sJfdN6GSsQQ9ikqqEPoUil9WZNBP7QdceSO1hkMEbpKaoeXGG5aOU6SV2mw4dhQ&#10;Y0eLmsqf7cko2H9OT8W12NC6GE3XB3TG33YfSg2e+vcZiEB9+Bf/uVc6zn8ZT+D+TTxB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5wlQMUAAADdAAAADwAAAAAAAAAA&#10;AAAAAAChAgAAZHJzL2Rvd25yZXYueG1sUEsFBgAAAAAEAAQA+QAAAJMDAAAAAA==&#10;">
                  <v:stroke endarrow="block"/>
                </v:shape>
                <v:shape id="AutoShape 541" o:spid="_x0000_s1031" type="#_x0000_t32" style="position:absolute;left:7530;top:6304;width:960;height:18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9IN8IAAADdAAAADwAAAGRycy9kb3ducmV2LnhtbERPTWvCQBC9C/0PyxR6001DCJq6SmkR&#10;SulF46HHITtugtnZkB01/ffdQsHbPN7nrLeT79WVxtgFNvC8yEARN8F27Awc6918CSoKssU+MBn4&#10;oQjbzcNsjZUNN97T9SBOpRCOFRpoRYZK69i05DEuwkCcuFMYPUqCo9N2xFsK973Os6zUHjtODS0O&#10;9NZScz5cvIHvo/9a5cW7d4WrZS/02eVFaczT4/T6Akpokrv43/1h0/wiL+Hvm3SC3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9IN8IAAADdAAAADwAAAAAAAAAAAAAA&#10;AAChAgAAZHJzL2Rvd25yZXYueG1sUEsFBgAAAAAEAAQA+QAAAJADAAAAAA==&#10;">
                  <v:stroke endarrow="block"/>
                </v:shape>
                <v:shape id="AutoShape 542" o:spid="_x0000_s1032" type="#_x0000_t32" style="position:absolute;left:7050;top:7447;width:195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KW6c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/zx+h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8pbpxAAAAN0AAAAPAAAAAAAAAAAA&#10;AAAAAKECAABkcnMvZG93bnJldi54bWxQSwUGAAAAAAQABAD5AAAAkgMAAAAA&#10;"/>
                <v:shape id="AutoShape 543" o:spid="_x0000_s1033" type="#_x0000_t32" style="position:absolute;left:7140;top:7552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/UJsYAAADdAAAADwAAAGRycy9kb3ducmV2LnhtbESPQWvDMAyF74P9B6PBLqN1UsYoad1S&#10;CoPRw2BtDj0KW01CYzm1vTT799NhsJvEe3rv03o7+V6NFFMX2EA5L0AR2+A6bgzUp/fZElTKyA77&#10;wGTghxJsN48Pa6xcuPMXjcfcKAnhVKGBNueh0jrZljymeRiIRbuE6DHLGhvtIt4l3Pd6URRv2mPH&#10;0tDiQPuW7PX47Q10h/qzHl9uOdrloTzHMp3OvTXm+WnarUBlmvK/+e/6wwn+60Jw5RsZ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f1CbGAAAA3Q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4" o:spid="_x0000_s1034" type="#_x0000_t202" style="position:absolute;left:8055;top:6407;width:99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sQgMEA&#10;AADdAAAADwAAAGRycy9kb3ducmV2LnhtbERP24rCMBB9F/yHMAu+iE0VL2vXKCqs+OrlA6bN2JZt&#10;JqWJtv69WRB8m8O5zmrTmUo8qHGlZQXjKAZBnFldcq7gevkdfYNwHlljZZkUPMnBZt3vrTDRtuUT&#10;Pc4+FyGEXYIKCu/rREqXFWTQRbYmDtzNNgZ9gE0udYNtCDeVnMTxXBosOTQUWNO+oOzvfDcKbsd2&#10;OFu26cFfF6fpfIflIrVPpQZf3fYHhKfOf8Rv91GH+dPJEv6/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LEIDBAAAA3QAAAA8AAAAAAAAAAAAAAAAAmAIAAGRycy9kb3du&#10;cmV2LnhtbFBLBQYAAAAABAAEAPUAAACGAwAAAAA=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10"/>
                            <w:sz w:val="24"/>
                          </w:rPr>
                          <w:object w:dxaOrig="480" w:dyaOrig="260">
                            <v:shape id="_x0000_i1156" type="#_x0000_t75" style="width:24pt;height:13.2pt" o:ole="">
                              <v:imagedata r:id="rId71" o:title=""/>
                            </v:shape>
                            <o:OLEObject Type="Embed" ProgID="Equation.DSMT4" ShapeID="_x0000_i1156" DrawAspect="Content" ObjectID="_1662287433" r:id="rId72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46" o:spid="_x0000_s1035" type="#_x0000_t202" style="position:absolute;left:8550;top:7910;width:48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vwMUA&#10;AADdAAAADwAAAGRycy9kb3ducmV2LnhtbESPwW7CQAxE70j8w8pIvaCyoaWkBBbUViriCuUDnKxJ&#10;IrLeKLsl4e/rQyVutmY887zZDa5RN+pC7dnAfJaAIi68rbk0cP75fn4HFSKyxcYzGbhTgN12PNpg&#10;Zn3PR7qdYqkkhEOGBqoY20zrUFTkMMx8SyzaxXcOo6xdqW2HvYS7Rr8kyVI7rFkaKmzpq6Lievp1&#10;Bi6Hfvq26vN9PKfHxfIT6zT3d2OeJsPHGlSkIT7M/9cHK/iLV+GXb2QEv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aC/AxQAAAN0AAAAPAAAAAAAAAAAAAAAAAJgCAABkcnMv&#10;ZG93bnJldi54bWxQSwUGAAAAAAQABAD1AAAAigMAAAAA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10"/>
                            <w:sz w:val="24"/>
                          </w:rPr>
                          <w:object w:dxaOrig="200" w:dyaOrig="260">
                            <v:shape id="_x0000_i1157" type="#_x0000_t75" style="width:9.6pt;height:13.2pt" o:ole="">
                              <v:imagedata r:id="rId73" o:title=""/>
                            </v:shape>
                            <o:OLEObject Type="Embed" ProgID="Equation.DSMT4" ShapeID="_x0000_i1157" DrawAspect="Content" ObjectID="_1662287434" r:id="rId74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47" o:spid="_x0000_s1036" type="#_x0000_t202" style="position:absolute;left:7005;top:5632;width:64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SKW8EA&#10;AADdAAAADwAAAGRycy9kb3ducmV2LnhtbERPy6rCMBDdC/5DGOFuRFOvXh/VKCoobn18wNiMbbGZ&#10;lCba+vdGEO5uDuc5i1VjCvGkyuWWFQz6EQjixOqcUwWX8643BeE8ssbCMil4kYPVst1aYKxtzUd6&#10;nnwqQgi7GBVk3pexlC7JyKDr25I4cDdbGfQBVqnUFdYh3BTyN4rG0mDOoSHDkrYZJffTwyi4Heru&#10;36y+7v1lchyNN5hPrval1E+nWc9BeGr8v/jrPugwfzQcwOebcIJ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kilvBAAAA3QAAAA8AAAAAAAAAAAAAAAAAmAIAAGRycy9kb3du&#10;cmV2LnhtbFBLBQYAAAAABAAEAPUAAACGAwAAAAA=&#10;" stroked="f">
                  <v:textbox>
                    <w:txbxContent>
                      <w:p w:rsidR="001E3AC4" w:rsidRPr="005C68E3" w:rsidRDefault="001E3AC4" w:rsidP="009A4D7A">
                        <w:r w:rsidRPr="006B5651">
                          <w:rPr>
                            <w:position w:val="-4"/>
                            <w:sz w:val="24"/>
                          </w:rPr>
                          <w:object w:dxaOrig="200" w:dyaOrig="200">
                            <v:shape id="_x0000_i1158" type="#_x0000_t75" style="width:10.2pt;height:9.6pt" o:ole="">
                              <v:imagedata r:id="rId75" o:title=""/>
                            </v:shape>
                            <o:OLEObject Type="Embed" ProgID="Equation.DSMT4" ShapeID="_x0000_i1158" DrawAspect="Content" ObjectID="_1662287435" r:id="rId76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</v:group>
            </w:pict>
          </mc:Fallback>
        </mc:AlternateContent>
      </w:r>
      <w:r w:rsidR="009A4D7A" w:rsidRPr="009A4D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F9D7B" wp14:editId="2D196AB3">
                <wp:simplePos x="0" y="0"/>
                <wp:positionH relativeFrom="column">
                  <wp:posOffset>3533775</wp:posOffset>
                </wp:positionH>
                <wp:positionV relativeFrom="paragraph">
                  <wp:posOffset>209550</wp:posOffset>
                </wp:positionV>
                <wp:extent cx="457200" cy="257175"/>
                <wp:effectExtent l="0" t="0" r="0" b="0"/>
                <wp:wrapNone/>
                <wp:docPr id="1420" name="Text Box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5C68E3" w:rsidRDefault="0050627D" w:rsidP="009A4D7A">
                            <w:r w:rsidRPr="00B710A9">
                              <w:rPr>
                                <w:position w:val="-6"/>
                                <w:sz w:val="24"/>
                              </w:rPr>
                              <w:object w:dxaOrig="200" w:dyaOrig="220">
                                <v:shape id="_x0000_i1159" type="#_x0000_t75" style="width:10.55pt;height:10.55pt" o:ole="">
                                  <v:imagedata r:id="rId77" o:title=""/>
                                </v:shape>
                                <o:OLEObject Type="Embed" ProgID="Equation.DSMT4" ShapeID="_x0000_i1159" DrawAspect="Content" ObjectID="_1697275222" r:id="rId78"/>
                              </w:object>
                            </w:r>
                          </w:p>
                          <w:p w:rsidR="0050627D" w:rsidRDefault="0050627D" w:rsidP="009A4D7A"/>
                          <w:p w:rsidR="0050627D" w:rsidRPr="00AC6393" w:rsidRDefault="0050627D" w:rsidP="009A4D7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5" o:spid="_x0000_s1037" type="#_x0000_t202" style="position:absolute;left:0;text-align:left;margin-left:278.25pt;margin-top:16.5pt;width:36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" stroked="f">
                <v:textbox>
                  <w:txbxContent>
                    <w:p w:rsidR="001E3AC4" w:rsidRPr="005C68E3" w:rsidRDefault="001E3AC4" w:rsidP="009A4D7A">
                      <w:r w:rsidRPr="00B710A9">
                        <w:rPr>
                          <w:position w:val="-6"/>
                          <w:sz w:val="24"/>
                        </w:rPr>
                        <w:object w:dxaOrig="200" w:dyaOrig="220">
                          <v:shape id="_x0000_i1159" type="#_x0000_t75" style="width:10.2pt;height:10.8pt" o:ole="">
                            <v:imagedata r:id="rId79" o:title=""/>
                          </v:shape>
                          <o:OLEObject Type="Embed" ProgID="Equation.DSMT4" ShapeID="_x0000_i1159" DrawAspect="Content" ObjectID="_1662287436" r:id="rId80"/>
                        </w:object>
                      </w:r>
                    </w:p>
                    <w:p w:rsidR="001E3AC4" w:rsidRDefault="001E3AC4" w:rsidP="009A4D7A"/>
                    <w:p w:rsidR="001E3AC4" w:rsidRPr="00AC6393" w:rsidRDefault="001E3AC4" w:rsidP="009A4D7A"/>
                  </w:txbxContent>
                </v:textbox>
              </v:shape>
            </w:pict>
          </mc:Fallback>
        </mc:AlternateContent>
      </w:r>
      <w:proofErr w:type="spellStart"/>
      <w:r w:rsidR="009A4D7A" w:rsidRPr="009A4D7A">
        <w:t>Ορθογωνιότητα</w:t>
      </w:r>
      <w:proofErr w:type="spellEnd"/>
    </w:p>
    <w:p w:rsidR="009A4D7A" w:rsidRPr="009A4D7A" w:rsidRDefault="0007396D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42220</wp:posOffset>
                </wp:positionH>
                <wp:positionV relativeFrom="paragraph">
                  <wp:posOffset>186120</wp:posOffset>
                </wp:positionV>
                <wp:extent cx="494280" cy="204480"/>
                <wp:effectExtent l="38100" t="38100" r="39370" b="4318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942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152.05pt;margin-top:13.75pt;width:40.8pt;height:17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">
                <v:imagedata r:id="rId82" o:title=""/>
              </v:shape>
            </w:pict>
          </mc:Fallback>
        </mc:AlternateContent>
      </w:r>
    </w:p>
    <w:p w:rsidR="009A4D7A" w:rsidRPr="009A4D7A" w:rsidRDefault="0007396D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106380</wp:posOffset>
                </wp:positionH>
                <wp:positionV relativeFrom="paragraph">
                  <wp:posOffset>194520</wp:posOffset>
                </wp:positionV>
                <wp:extent cx="349560" cy="136440"/>
                <wp:effectExtent l="38100" t="38100" r="31750" b="3556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495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165.2pt;margin-top:14.35pt;width:29.1pt;height:12.5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">
                <v:imagedata r:id="rId8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82620</wp:posOffset>
                </wp:positionH>
                <wp:positionV relativeFrom="paragraph">
                  <wp:posOffset>186960</wp:posOffset>
                </wp:positionV>
                <wp:extent cx="206640" cy="104760"/>
                <wp:effectExtent l="38100" t="38100" r="41275" b="4826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06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163.15pt;margin-top:13.65pt;width:18.1pt;height:10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">
                <v:imagedata r:id="rId8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50860</wp:posOffset>
                </wp:positionH>
                <wp:positionV relativeFrom="paragraph">
                  <wp:posOffset>-57480</wp:posOffset>
                </wp:positionV>
                <wp:extent cx="342360" cy="121680"/>
                <wp:effectExtent l="38100" t="38100" r="19685" b="5016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42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152.8pt;margin-top:-5.4pt;width:28.8pt;height:11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">
                <v:imagedata r:id="rId8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839620</wp:posOffset>
                </wp:positionH>
                <wp:positionV relativeFrom="paragraph">
                  <wp:posOffset>119280</wp:posOffset>
                </wp:positionV>
                <wp:extent cx="675360" cy="49680"/>
                <wp:effectExtent l="57150" t="133350" r="125095" b="17907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753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142.05pt;margin-top:1.65pt;width:60.8pt;height:21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">
                <v:imagedata r:id="rId9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861220</wp:posOffset>
                </wp:positionH>
                <wp:positionV relativeFrom="paragraph">
                  <wp:posOffset>109560</wp:posOffset>
                </wp:positionV>
                <wp:extent cx="10440" cy="4680"/>
                <wp:effectExtent l="57150" t="76200" r="85090" b="10985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144.5pt;margin-top:4.75pt;width:4.85pt;height:8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">
                <v:imagedata r:id="rId92" o:title=""/>
              </v:shape>
            </w:pict>
          </mc:Fallback>
        </mc:AlternateContent>
      </w:r>
      <w:proofErr w:type="spellStart"/>
      <w:r w:rsidR="009A4D7A" w:rsidRPr="009A4D7A">
        <w:rPr>
          <w:szCs w:val="28"/>
        </w:rPr>
        <w:t>Στον</w:t>
      </w:r>
      <w:proofErr w:type="spellEnd"/>
      <w:r w:rsidR="009A4D7A" w:rsidRPr="009A4D7A">
        <w:rPr>
          <w:szCs w:val="28"/>
        </w:rPr>
        <w:t xml:space="preserve"> </w:t>
      </w:r>
      <w:r w:rsidR="009A4D7A" w:rsidRPr="009A4D7A">
        <w:rPr>
          <w:position w:val="-4"/>
          <w:szCs w:val="28"/>
        </w:rPr>
        <w:object w:dxaOrig="320" w:dyaOrig="300">
          <v:shape id="_x0000_i1047" type="#_x0000_t75" style="width:16.4pt;height:15pt" o:ole="">
            <v:imagedata r:id="rId35" o:title=""/>
          </v:shape>
          <o:OLEObject Type="Embed" ProgID="Equation.DSMT4" ShapeID="_x0000_i1047" DrawAspect="Content" ObjectID="_1697275110" r:id="rId93"/>
        </w:object>
      </w:r>
      <w:r w:rsidR="009A4D7A" w:rsidRPr="009A4D7A">
        <w:rPr>
          <w:szCs w:val="28"/>
          <w:lang w:val="en-US"/>
        </w:rPr>
        <w:t xml:space="preserve"> </w:t>
      </w:r>
      <w:proofErr w:type="spellStart"/>
      <w:r w:rsidR="009A4D7A" w:rsidRPr="009A4D7A">
        <w:rPr>
          <w:szCs w:val="28"/>
        </w:rPr>
        <w:t>έχουμε</w:t>
      </w:r>
      <w:proofErr w:type="spellEnd"/>
      <w:r w:rsidR="009A4D7A" w:rsidRPr="009A4D7A">
        <w:rPr>
          <w:szCs w:val="28"/>
        </w:rPr>
        <w:t xml:space="preserve"> </w:t>
      </w:r>
      <w:r w:rsidR="006B5651" w:rsidRPr="009A4D7A">
        <w:rPr>
          <w:position w:val="-10"/>
          <w:szCs w:val="28"/>
        </w:rPr>
        <w:object w:dxaOrig="2260" w:dyaOrig="360">
          <v:shape id="_x0000_i1048" type="#_x0000_t75" style="width:112.6pt;height:18.05pt" o:ole="">
            <v:imagedata r:id="rId94" o:title=""/>
          </v:shape>
          <o:OLEObject Type="Embed" ProgID="Equation.DSMT4" ShapeID="_x0000_i1048" DrawAspect="Content" ObjectID="_1697275111" r:id="rId95"/>
        </w:object>
      </w:r>
    </w:p>
    <w:p w:rsidR="009A4D7A" w:rsidRPr="009A4D7A" w:rsidRDefault="0007396D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104580</wp:posOffset>
                </wp:positionH>
                <wp:positionV relativeFrom="paragraph">
                  <wp:posOffset>214165</wp:posOffset>
                </wp:positionV>
                <wp:extent cx="203400" cy="18720"/>
                <wp:effectExtent l="38100" t="38100" r="44450" b="3873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03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164.85pt;margin-top:16.1pt;width:17.6pt;height:3.1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">
                <v:imagedata r:id="rId9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496180</wp:posOffset>
                </wp:positionH>
                <wp:positionV relativeFrom="paragraph">
                  <wp:posOffset>208765</wp:posOffset>
                </wp:positionV>
                <wp:extent cx="275400" cy="20160"/>
                <wp:effectExtent l="38100" t="38100" r="29845" b="3746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2754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117.2pt;margin-top:15.85pt;width:23.1pt;height:3.1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">
                <v:imagedata r:id="rId9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844940</wp:posOffset>
                </wp:positionH>
                <wp:positionV relativeFrom="paragraph">
                  <wp:posOffset>223525</wp:posOffset>
                </wp:positionV>
                <wp:extent cx="257760" cy="23400"/>
                <wp:effectExtent l="38100" t="38100" r="28575" b="34290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57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65.9pt;margin-top:17pt;width:21.55pt;height:3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">
                <v:imagedata r:id="rId10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82620</wp:posOffset>
                </wp:positionH>
                <wp:positionV relativeFrom="paragraph">
                  <wp:posOffset>179245</wp:posOffset>
                </wp:positionV>
                <wp:extent cx="309960" cy="19800"/>
                <wp:effectExtent l="38100" t="38100" r="33020" b="3746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09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21.5pt;margin-top:13.35pt;width:25.95pt;height:3.1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">
                <v:imagedata r:id="rId1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696860</wp:posOffset>
                </wp:positionH>
                <wp:positionV relativeFrom="paragraph">
                  <wp:posOffset>263845</wp:posOffset>
                </wp:positionV>
                <wp:extent cx="15480" cy="33120"/>
                <wp:effectExtent l="38100" t="38100" r="41910" b="4318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54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290.1pt;margin-top:19.8pt;width:3.2pt;height:4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">
                <v:imagedata r:id="rId105" o:title=""/>
              </v:shape>
            </w:pict>
          </mc:Fallback>
        </mc:AlternateContent>
      </w:r>
      <w:r w:rsidR="009A4D7A" w:rsidRPr="009A4D7A">
        <w:rPr>
          <w:szCs w:val="28"/>
        </w:rPr>
        <w:t xml:space="preserve">  </w:t>
      </w:r>
      <w:r w:rsidR="006B5651" w:rsidRPr="009A4D7A">
        <w:rPr>
          <w:position w:val="-10"/>
          <w:szCs w:val="28"/>
        </w:rPr>
        <w:object w:dxaOrig="3760" w:dyaOrig="279">
          <v:shape id="_x0000_i1049" type="#_x0000_t75" style="width:187.35pt;height:13.6pt" o:ole="">
            <v:imagedata r:id="rId106" o:title=""/>
          </v:shape>
          <o:OLEObject Type="Embed" ProgID="Equation.DSMT4" ShapeID="_x0000_i1049" DrawAspect="Content" ObjectID="_1697275112" r:id="rId107"/>
        </w:object>
      </w:r>
    </w:p>
    <w:p w:rsidR="009A4D7A" w:rsidRPr="009A4D7A" w:rsidRDefault="009A4D7A" w:rsidP="009A4D7A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  </w:t>
      </w:r>
      <w:r w:rsidR="006B5651" w:rsidRPr="009A4D7A">
        <w:rPr>
          <w:position w:val="-10"/>
          <w:szCs w:val="28"/>
        </w:rPr>
        <w:object w:dxaOrig="2480" w:dyaOrig="360">
          <v:shape id="_x0000_i1050" type="#_x0000_t75" style="width:123.7pt;height:18.05pt" o:ole="">
            <v:imagedata r:id="rId108" o:title=""/>
          </v:shape>
          <o:OLEObject Type="Embed" ProgID="Equation.DSMT4" ShapeID="_x0000_i1050" DrawAspect="Content" ObjectID="_1697275113" r:id="rId109"/>
        </w:object>
      </w:r>
    </w:p>
    <w:p w:rsidR="009A4D7A" w:rsidRPr="009A4D7A" w:rsidRDefault="0007396D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426420</wp:posOffset>
                </wp:positionH>
                <wp:positionV relativeFrom="paragraph">
                  <wp:posOffset>164005</wp:posOffset>
                </wp:positionV>
                <wp:extent cx="147240" cy="91800"/>
                <wp:effectExtent l="38100" t="38100" r="43815" b="4191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47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190.55pt;margin-top:12.15pt;width:13.3pt;height:9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">
                <v:imagedata r:id="rId11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221940</wp:posOffset>
                </wp:positionH>
                <wp:positionV relativeFrom="paragraph">
                  <wp:posOffset>117925</wp:posOffset>
                </wp:positionV>
                <wp:extent cx="201960" cy="231120"/>
                <wp:effectExtent l="38100" t="38100" r="7620" b="3619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01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174.15pt;margin-top:8.65pt;width:17.7pt;height:19.8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">
                <v:imagedata r:id="rId11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151020</wp:posOffset>
                </wp:positionH>
                <wp:positionV relativeFrom="paragraph">
                  <wp:posOffset>85525</wp:posOffset>
                </wp:positionV>
                <wp:extent cx="12600" cy="67680"/>
                <wp:effectExtent l="38100" t="38100" r="45085" b="4699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26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168.35pt;margin-top:6pt;width:3pt;height:7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">
                <v:imagedata r:id="rId11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71180</wp:posOffset>
                </wp:positionH>
                <wp:positionV relativeFrom="paragraph">
                  <wp:posOffset>182365</wp:posOffset>
                </wp:positionV>
                <wp:extent cx="21240" cy="81720"/>
                <wp:effectExtent l="38100" t="38100" r="36195" b="3302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1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170.3pt;margin-top:13.7pt;width:3.25pt;height:8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">
                <v:imagedata r:id="rId1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980380</wp:posOffset>
                </wp:positionH>
                <wp:positionV relativeFrom="paragraph">
                  <wp:posOffset>173725</wp:posOffset>
                </wp:positionV>
                <wp:extent cx="179640" cy="161280"/>
                <wp:effectExtent l="38100" t="38100" r="49530" b="4889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79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155.05pt;margin-top:12.8pt;width:16.15pt;height:14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">
                <v:imagedata r:id="rId1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618580</wp:posOffset>
                </wp:positionH>
                <wp:positionV relativeFrom="paragraph">
                  <wp:posOffset>193165</wp:posOffset>
                </wp:positionV>
                <wp:extent cx="206640" cy="141480"/>
                <wp:effectExtent l="38100" t="38100" r="41275" b="4953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066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126.5pt;margin-top:14.3pt;width:18.15pt;height:1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">
                <v:imagedata r:id="rId1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172180</wp:posOffset>
                </wp:positionH>
                <wp:positionV relativeFrom="paragraph">
                  <wp:posOffset>83365</wp:posOffset>
                </wp:positionV>
                <wp:extent cx="11520" cy="113400"/>
                <wp:effectExtent l="38100" t="38100" r="45720" b="3937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1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91.25pt;margin-top:5.9pt;width:2.85pt;height:10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">
                <v:imagedata r:id="rId1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173620</wp:posOffset>
                </wp:positionH>
                <wp:positionV relativeFrom="paragraph">
                  <wp:posOffset>242845</wp:posOffset>
                </wp:positionV>
                <wp:extent cx="13680" cy="14400"/>
                <wp:effectExtent l="38100" t="38100" r="43815" b="4318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3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91.4pt;margin-top:18.15pt;width:2.85pt;height:3.1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">
                <v:imagedata r:id="rId1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094780</wp:posOffset>
                </wp:positionH>
                <wp:positionV relativeFrom="paragraph">
                  <wp:posOffset>-66395</wp:posOffset>
                </wp:positionV>
                <wp:extent cx="440640" cy="137520"/>
                <wp:effectExtent l="38100" t="38100" r="55245" b="5334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440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85.25pt;margin-top:-6.3pt;width:36.7pt;height:12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">
                <v:imagedata r:id="rId127" o:title=""/>
              </v:shape>
            </w:pict>
          </mc:Fallback>
        </mc:AlternateContent>
      </w:r>
    </w:p>
    <w:p w:rsidR="009A4D7A" w:rsidRPr="009A4D7A" w:rsidRDefault="0007396D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659700</wp:posOffset>
                </wp:positionH>
                <wp:positionV relativeFrom="paragraph">
                  <wp:posOffset>55405</wp:posOffset>
                </wp:positionV>
                <wp:extent cx="220320" cy="105120"/>
                <wp:effectExtent l="38100" t="38100" r="46990" b="4762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203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208.65pt;margin-top:3.65pt;width:19.35pt;height:10.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">
                <v:imagedata r:id="rId1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576900</wp:posOffset>
                </wp:positionH>
                <wp:positionV relativeFrom="paragraph">
                  <wp:posOffset>16525</wp:posOffset>
                </wp:positionV>
                <wp:extent cx="20160" cy="23400"/>
                <wp:effectExtent l="38100" t="38100" r="37465" b="5334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0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201.8pt;margin-top:.3pt;width:3.4pt;height:3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">
                <v:imagedata r:id="rId1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484380</wp:posOffset>
                </wp:positionH>
                <wp:positionV relativeFrom="paragraph">
                  <wp:posOffset>39205</wp:posOffset>
                </wp:positionV>
                <wp:extent cx="153720" cy="229680"/>
                <wp:effectExtent l="38100" t="38100" r="17780" b="3746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537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194.7pt;margin-top:2.4pt;width:14.05pt;height:19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">
                <v:imagedata r:id="rId1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404100</wp:posOffset>
                </wp:positionH>
                <wp:positionV relativeFrom="paragraph">
                  <wp:posOffset>84925</wp:posOffset>
                </wp:positionV>
                <wp:extent cx="73440" cy="77400"/>
                <wp:effectExtent l="38100" t="38100" r="60325" b="5651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3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188.35pt;margin-top:5.55pt;width:7.9pt;height:8.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">
                <v:imagedata r:id="rId1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407700</wp:posOffset>
                </wp:positionH>
                <wp:positionV relativeFrom="paragraph">
                  <wp:posOffset>49645</wp:posOffset>
                </wp:positionV>
                <wp:extent cx="6480" cy="34560"/>
                <wp:effectExtent l="38100" t="38100" r="31750" b="4191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4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188.9pt;margin-top:3.3pt;width:1.8pt;height:4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">
                <v:imagedata r:id="rId1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265500</wp:posOffset>
                </wp:positionH>
                <wp:positionV relativeFrom="paragraph">
                  <wp:posOffset>-1475</wp:posOffset>
                </wp:positionV>
                <wp:extent cx="87840" cy="172080"/>
                <wp:effectExtent l="57150" t="38100" r="45720" b="5715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878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177.35pt;margin-top:-1.25pt;width:9pt;height:15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">
                <v:imagedata r:id="rId1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197100</wp:posOffset>
                </wp:positionH>
                <wp:positionV relativeFrom="paragraph">
                  <wp:posOffset>92485</wp:posOffset>
                </wp:positionV>
                <wp:extent cx="71280" cy="169560"/>
                <wp:effectExtent l="38100" t="38100" r="43180" b="4000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712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172.1pt;margin-top:6.2pt;width:7.45pt;height:15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">
                <v:imagedata r:id="rId14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082260</wp:posOffset>
                </wp:positionH>
                <wp:positionV relativeFrom="paragraph">
                  <wp:posOffset>92485</wp:posOffset>
                </wp:positionV>
                <wp:extent cx="79560" cy="80280"/>
                <wp:effectExtent l="38100" t="38100" r="53975" b="5334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9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163pt;margin-top:6.15pt;width:8.2pt;height:8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">
                <v:imagedata r:id="rId14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295660</wp:posOffset>
                </wp:positionH>
                <wp:positionV relativeFrom="paragraph">
                  <wp:posOffset>-31355</wp:posOffset>
                </wp:positionV>
                <wp:extent cx="115920" cy="151920"/>
                <wp:effectExtent l="38100" t="38100" r="17780" b="3873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15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101.1pt;margin-top:-3.35pt;width:11.1pt;height:13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">
                <v:imagedata r:id="rId1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119980</wp:posOffset>
                </wp:positionH>
                <wp:positionV relativeFrom="paragraph">
                  <wp:posOffset>60805</wp:posOffset>
                </wp:positionV>
                <wp:extent cx="141120" cy="23400"/>
                <wp:effectExtent l="38100" t="38100" r="30480" b="5334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41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87.55pt;margin-top:3.9pt;width:12.65pt;height:3.8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">
                <v:imagedata r:id="rId14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067780</wp:posOffset>
                </wp:positionH>
                <wp:positionV relativeFrom="paragraph">
                  <wp:posOffset>-1835</wp:posOffset>
                </wp:positionV>
                <wp:extent cx="217080" cy="29880"/>
                <wp:effectExtent l="38100" t="38100" r="50165" b="4635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17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83.2pt;margin-top:-.8pt;width:18.95pt;height:4.0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">
                <v:imagedata r:id="rId14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603900</wp:posOffset>
                </wp:positionH>
                <wp:positionV relativeFrom="paragraph">
                  <wp:posOffset>272485</wp:posOffset>
                </wp:positionV>
                <wp:extent cx="360" cy="360"/>
                <wp:effectExtent l="0" t="0" r="0" b="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204.05pt;margin-top:20.45pt;width:2.05pt;height:2.0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wnO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n4wmC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">
                <v:imagedata r:id="rId15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969220</wp:posOffset>
                </wp:positionH>
                <wp:positionV relativeFrom="paragraph">
                  <wp:posOffset>158725</wp:posOffset>
                </wp:positionV>
                <wp:extent cx="360" cy="360"/>
                <wp:effectExtent l="0" t="0" r="0" b="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154.05pt;margin-top:11.5pt;width:2.05pt;height:2.0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zaBm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ejhzF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">
                <v:imagedata r:id="rId153" o:title=""/>
              </v:shape>
            </w:pict>
          </mc:Fallback>
        </mc:AlternateContent>
      </w:r>
    </w:p>
    <w:p w:rsidR="009A4D7A" w:rsidRPr="009A4D7A" w:rsidRDefault="009A4D7A" w:rsidP="009A4D7A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Από το πυθαγόρειο γνωρίζουμε ότι αν </w:t>
      </w:r>
      <w:r w:rsidRPr="009A4D7A">
        <w:rPr>
          <w:position w:val="-10"/>
          <w:szCs w:val="28"/>
        </w:rPr>
        <w:object w:dxaOrig="780" w:dyaOrig="360">
          <v:shape id="_x0000_i1051" type="#_x0000_t75" style="width:38.9pt;height:18.05pt" o:ole="">
            <v:imagedata r:id="rId154" o:title=""/>
          </v:shape>
          <o:OLEObject Type="Embed" ProgID="Equation.DSMT4" ShapeID="_x0000_i1051" DrawAspect="Content" ObjectID="_1697275114" r:id="rId155"/>
        </w:object>
      </w:r>
      <w:r w:rsidRPr="009A4D7A">
        <w:rPr>
          <w:szCs w:val="28"/>
          <w:lang w:val="el-GR"/>
        </w:rPr>
        <w:t xml:space="preserve"> τότε </w:t>
      </w:r>
      <w:r w:rsidR="006B5651" w:rsidRPr="009A4D7A">
        <w:rPr>
          <w:position w:val="-10"/>
          <w:szCs w:val="28"/>
        </w:rPr>
        <w:object w:dxaOrig="2180" w:dyaOrig="360">
          <v:shape id="_x0000_i1052" type="#_x0000_t75" style="width:109.55pt;height:18.05pt" o:ole="">
            <v:imagedata r:id="rId156" o:title=""/>
          </v:shape>
          <o:OLEObject Type="Embed" ProgID="Equation.DSMT4" ShapeID="_x0000_i1052" DrawAspect="Content" ObjectID="_1697275115" r:id="rId157"/>
        </w:object>
      </w:r>
      <w:r w:rsidRPr="009A4D7A">
        <w:rPr>
          <w:szCs w:val="28"/>
          <w:lang w:val="el-GR"/>
        </w:rPr>
        <w:t xml:space="preserve"> και επομένως πρέπει </w:t>
      </w:r>
      <w:r w:rsidR="006B5651" w:rsidRPr="009A4D7A">
        <w:rPr>
          <w:position w:val="-10"/>
          <w:szCs w:val="28"/>
          <w:u w:val="single"/>
        </w:rPr>
        <w:object w:dxaOrig="1080" w:dyaOrig="320">
          <v:shape id="_x0000_i1053" type="#_x0000_t75" style="width:53.95pt;height:16.4pt" o:ole="">
            <v:imagedata r:id="rId158" o:title=""/>
          </v:shape>
          <o:OLEObject Type="Embed" ProgID="Equation.DSMT4" ShapeID="_x0000_i1053" DrawAspect="Content" ObjectID="_1697275116" r:id="rId159"/>
        </w:object>
      </w:r>
      <w:r w:rsidRPr="009A4D7A">
        <w:rPr>
          <w:szCs w:val="28"/>
          <w:lang w:val="el-GR"/>
        </w:rPr>
        <w:t xml:space="preserve">. Αυτό χρησιμοποιούμε και ως ορισμό της </w:t>
      </w:r>
      <w:proofErr w:type="spellStart"/>
      <w:r w:rsidRPr="009A4D7A">
        <w:rPr>
          <w:szCs w:val="28"/>
          <w:lang w:val="el-GR"/>
        </w:rPr>
        <w:t>ορθογωνιότητας</w:t>
      </w:r>
      <w:proofErr w:type="spellEnd"/>
      <w:r w:rsidRPr="009A4D7A">
        <w:rPr>
          <w:szCs w:val="28"/>
          <w:lang w:val="el-GR"/>
        </w:rPr>
        <w:t xml:space="preserve"> στον </w:t>
      </w:r>
      <w:r w:rsidRPr="009A4D7A">
        <w:rPr>
          <w:position w:val="-4"/>
          <w:szCs w:val="28"/>
        </w:rPr>
        <w:object w:dxaOrig="320" w:dyaOrig="300">
          <v:shape id="_x0000_i1054" type="#_x0000_t75" style="width:16.4pt;height:15pt" o:ole="">
            <v:imagedata r:id="rId160" o:title=""/>
          </v:shape>
          <o:OLEObject Type="Embed" ProgID="Equation.DSMT4" ShapeID="_x0000_i1054" DrawAspect="Content" ObjectID="_1697275117" r:id="rId161"/>
        </w:object>
      </w:r>
      <w:r w:rsidRPr="009A4D7A">
        <w:rPr>
          <w:szCs w:val="28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9A4D7A" w:rsidRPr="009A4D7A" w:rsidRDefault="009A4D7A" w:rsidP="009A4D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8"/>
          <w:lang w:val="el-GR"/>
        </w:rPr>
      </w:pPr>
      <w:r w:rsidRPr="00460FDC">
        <w:rPr>
          <w:b/>
          <w:szCs w:val="28"/>
          <w:highlight w:val="yellow"/>
          <w:u w:val="single"/>
          <w:lang w:val="el-GR"/>
        </w:rPr>
        <w:t>Ορισμός:</w:t>
      </w:r>
      <w:r w:rsidRPr="00460FDC">
        <w:rPr>
          <w:szCs w:val="28"/>
          <w:highlight w:val="yellow"/>
          <w:lang w:val="el-GR"/>
        </w:rPr>
        <w:t xml:space="preserve"> Για </w:t>
      </w:r>
      <w:r w:rsidR="006B5651" w:rsidRPr="00460FDC">
        <w:rPr>
          <w:position w:val="-10"/>
          <w:szCs w:val="28"/>
          <w:highlight w:val="yellow"/>
        </w:rPr>
        <w:object w:dxaOrig="880" w:dyaOrig="360">
          <v:shape id="_x0000_i1055" type="#_x0000_t75" style="width:43.65pt;height:18.05pt" o:ole="">
            <v:imagedata r:id="rId162" o:title=""/>
          </v:shape>
          <o:OLEObject Type="Embed" ProgID="Equation.DSMT4" ShapeID="_x0000_i1055" DrawAspect="Content" ObjectID="_1697275118" r:id="rId163"/>
        </w:object>
      </w:r>
      <w:r w:rsidRPr="00460FDC">
        <w:rPr>
          <w:szCs w:val="28"/>
          <w:highlight w:val="yellow"/>
          <w:lang w:val="el-GR"/>
        </w:rPr>
        <w:t xml:space="preserve"> λέμε ότι </w:t>
      </w:r>
      <w:r w:rsidR="006B5651" w:rsidRPr="006B5651">
        <w:rPr>
          <w:position w:val="-4"/>
          <w:szCs w:val="28"/>
          <w:highlight w:val="yellow"/>
        </w:rPr>
        <w:object w:dxaOrig="200" w:dyaOrig="200">
          <v:shape id="_x0000_i1056" type="#_x0000_t75" style="width:10.55pt;height:9.75pt" o:ole="">
            <v:imagedata r:id="rId164" o:title=""/>
          </v:shape>
          <o:OLEObject Type="Embed" ProgID="Equation.DSMT4" ShapeID="_x0000_i1056" DrawAspect="Content" ObjectID="_1697275119" r:id="rId165"/>
        </w:object>
      </w:r>
      <w:r w:rsidRPr="00460FDC">
        <w:rPr>
          <w:szCs w:val="28"/>
          <w:highlight w:val="yellow"/>
          <w:lang w:val="el-GR"/>
        </w:rPr>
        <w:t xml:space="preserve"> &amp; </w:t>
      </w:r>
      <w:r w:rsidR="006B5651" w:rsidRPr="00460FDC">
        <w:rPr>
          <w:position w:val="-10"/>
          <w:szCs w:val="28"/>
          <w:highlight w:val="yellow"/>
        </w:rPr>
        <w:object w:dxaOrig="200" w:dyaOrig="260">
          <v:shape id="_x0000_i1057" type="#_x0000_t75" style="width:9.75pt;height:13.35pt" o:ole="">
            <v:imagedata r:id="rId166" o:title=""/>
          </v:shape>
          <o:OLEObject Type="Embed" ProgID="Equation.DSMT4" ShapeID="_x0000_i1057" DrawAspect="Content" ObjectID="_1697275120" r:id="rId167"/>
        </w:object>
      </w:r>
      <w:r w:rsidRPr="00460FDC">
        <w:rPr>
          <w:szCs w:val="28"/>
          <w:highlight w:val="yellow"/>
          <w:lang w:val="el-GR"/>
        </w:rPr>
        <w:t xml:space="preserve"> ορθογώνια και γράφουμε </w:t>
      </w:r>
      <w:r w:rsidR="006B5651" w:rsidRPr="00460FDC">
        <w:rPr>
          <w:position w:val="-10"/>
          <w:szCs w:val="28"/>
          <w:highlight w:val="yellow"/>
        </w:rPr>
        <w:object w:dxaOrig="600" w:dyaOrig="320">
          <v:shape id="_x0000_i1058" type="#_x0000_t75" style="width:30pt;height:16.4pt" o:ole="">
            <v:imagedata r:id="rId168" o:title=""/>
          </v:shape>
          <o:OLEObject Type="Embed" ProgID="Equation.DSMT4" ShapeID="_x0000_i1058" DrawAspect="Content" ObjectID="_1697275121" r:id="rId169"/>
        </w:object>
      </w:r>
      <w:r w:rsidRPr="00460FDC">
        <w:rPr>
          <w:szCs w:val="28"/>
          <w:highlight w:val="yellow"/>
          <w:lang w:val="el-GR"/>
        </w:rPr>
        <w:t xml:space="preserve"> όταν </w:t>
      </w:r>
      <w:r w:rsidR="006B5651" w:rsidRPr="00460FDC">
        <w:rPr>
          <w:position w:val="-10"/>
          <w:szCs w:val="28"/>
          <w:highlight w:val="yellow"/>
        </w:rPr>
        <w:object w:dxaOrig="1080" w:dyaOrig="320">
          <v:shape id="_x0000_i1059" type="#_x0000_t75" style="width:53.95pt;height:16.4pt" o:ole="">
            <v:imagedata r:id="rId170" o:title=""/>
          </v:shape>
          <o:OLEObject Type="Embed" ProgID="Equation.DSMT4" ShapeID="_x0000_i1059" DrawAspect="Content" ObjectID="_1697275122" r:id="rId171"/>
        </w:object>
      </w:r>
      <w:r w:rsidRPr="00460FDC">
        <w:rPr>
          <w:szCs w:val="28"/>
          <w:highlight w:val="yellow"/>
          <w:lang w:val="el-GR"/>
        </w:rPr>
        <w:t>.</w:t>
      </w:r>
    </w:p>
    <w:p w:rsidR="009A4D7A" w:rsidRPr="009A4D7A" w:rsidRDefault="009A4D7A" w:rsidP="009A4D7A">
      <w:pPr>
        <w:rPr>
          <w:szCs w:val="28"/>
          <w:lang w:val="el-GR"/>
        </w:rPr>
      </w:pPr>
    </w:p>
    <w:p w:rsidR="008E2BA7" w:rsidRPr="003D0E03" w:rsidRDefault="008E2BA7" w:rsidP="008E2BA7">
      <w:pPr>
        <w:pStyle w:val="NoSpacing"/>
        <w:rPr>
          <w:lang w:val="el-GR"/>
        </w:rPr>
      </w:pPr>
      <w:r w:rsidRPr="000A7FD0">
        <w:rPr>
          <w:b/>
          <w:lang w:val="el-GR"/>
        </w:rPr>
        <w:t>Προσοχή:</w:t>
      </w:r>
      <w:r w:rsidRPr="008E2BA7">
        <w:rPr>
          <w:lang w:val="el-GR"/>
        </w:rPr>
        <w:t xml:space="preserve"> </w:t>
      </w:r>
      <w:r w:rsidR="006B5651" w:rsidRPr="00460FDC">
        <w:rPr>
          <w:position w:val="-10"/>
          <w:szCs w:val="28"/>
          <w:highlight w:val="yellow"/>
        </w:rPr>
        <w:object w:dxaOrig="600" w:dyaOrig="320">
          <v:shape id="_x0000_i1060" type="#_x0000_t75" style="width:30pt;height:16.4pt" o:ole="">
            <v:imagedata r:id="rId172" o:title=""/>
          </v:shape>
          <o:OLEObject Type="Embed" ProgID="Equation.DSMT4" ShapeID="_x0000_i1060" DrawAspect="Content" ObjectID="_1697275123" r:id="rId173"/>
        </w:object>
      </w:r>
      <w:r w:rsidRPr="008E2BA7">
        <w:rPr>
          <w:lang w:val="el-GR"/>
        </w:rPr>
        <w:t xml:space="preserve"> όταν έχουν μεταξύ τους γων</w:t>
      </w:r>
      <w:r>
        <w:rPr>
          <w:lang w:val="el-GR"/>
        </w:rPr>
        <w:t>ία</w:t>
      </w:r>
      <w:r w:rsidRPr="008E2BA7">
        <w:rPr>
          <w:lang w:val="el-GR"/>
        </w:rPr>
        <w:t xml:space="preserve"> 90 μοίρες </w:t>
      </w:r>
      <w:r w:rsidR="00CE164D" w:rsidRPr="008E2BA7">
        <w:rPr>
          <w:lang w:val="el-GR"/>
        </w:rPr>
        <w:t>όταν</w:t>
      </w:r>
      <w:r w:rsidRPr="008E2BA7">
        <w:rPr>
          <w:lang w:val="el-GR"/>
        </w:rPr>
        <w:t xml:space="preserve"> τα φέρω σε κοινό σημείο εκκίνησης</w:t>
      </w:r>
      <w:r>
        <w:rPr>
          <w:lang w:val="el-GR"/>
        </w:rPr>
        <w:t>.</w:t>
      </w:r>
    </w:p>
    <w:p w:rsidR="000A7FD0" w:rsidRPr="003D0E03" w:rsidRDefault="000A7FD0" w:rsidP="008E2BA7">
      <w:pPr>
        <w:pStyle w:val="NoSpacing"/>
        <w:rPr>
          <w:lang w:val="el-GR"/>
        </w:rPr>
      </w:pPr>
    </w:p>
    <w:p w:rsidR="000A7FD0" w:rsidRPr="000A7FD0" w:rsidRDefault="000A7FD0" w:rsidP="008E2BA7">
      <w:pPr>
        <w:pStyle w:val="NoSpacing"/>
        <w:rPr>
          <w:lang w:val="el-GR"/>
        </w:rPr>
      </w:pPr>
      <w:r>
        <w:rPr>
          <w:lang w:val="el-GR"/>
        </w:rPr>
        <w:t xml:space="preserve">Π.χ. είναι </w:t>
      </w:r>
      <w:r w:rsidR="00CE164D">
        <w:rPr>
          <w:lang w:val="el-GR"/>
        </w:rPr>
        <w:t>ορθογώνια</w:t>
      </w:r>
      <w:r>
        <w:rPr>
          <w:lang w:val="el-GR"/>
        </w:rPr>
        <w:t xml:space="preserve"> στο </w:t>
      </w:r>
      <w:r w:rsidRPr="006B5651">
        <w:rPr>
          <w:b/>
          <w:lang w:val="en-US"/>
        </w:rPr>
        <w:t>y</w:t>
      </w:r>
      <w:r w:rsidRPr="000A7FD0">
        <w:rPr>
          <w:lang w:val="el-GR"/>
        </w:rPr>
        <w:t xml:space="preserve"> </w:t>
      </w:r>
      <w:r>
        <w:rPr>
          <w:lang w:val="el-GR"/>
        </w:rPr>
        <w:t xml:space="preserve">τα </w:t>
      </w:r>
      <w:r w:rsidRPr="006B5651">
        <w:rPr>
          <w:b/>
          <w:lang w:val="en-US"/>
        </w:rPr>
        <w:t>x</w:t>
      </w:r>
      <w:r w:rsidRPr="000A7FD0">
        <w:rPr>
          <w:lang w:val="el-GR"/>
        </w:rPr>
        <w:t xml:space="preserve"> </w:t>
      </w:r>
      <w:r>
        <w:rPr>
          <w:lang w:val="el-GR"/>
        </w:rPr>
        <w:t>τη</w:t>
      </w:r>
      <w:r w:rsidR="00CE164D">
        <w:rPr>
          <w:lang w:val="el-GR"/>
        </w:rPr>
        <w:t>ς</w:t>
      </w:r>
      <w:r>
        <w:rPr>
          <w:lang w:val="el-GR"/>
        </w:rPr>
        <w:t xml:space="preserve"> κόκκινης ευθείας? Της πράσινης?</w:t>
      </w:r>
    </w:p>
    <w:p w:rsidR="009A4D7A" w:rsidRPr="009A4D7A" w:rsidRDefault="000A7FD0" w:rsidP="00282B60">
      <w:pPr>
        <w:pStyle w:val="Heading3"/>
      </w:pPr>
      <w:r w:rsidRPr="00AA1312">
        <w:rPr>
          <w:i w:val="0"/>
          <w:noProof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84864" behindDoc="0" locked="0" layoutInCell="1" allowOverlap="1" wp14:anchorId="2A8857DB" wp14:editId="4B9F262E">
                <wp:simplePos x="0" y="0"/>
                <wp:positionH relativeFrom="column">
                  <wp:posOffset>8255</wp:posOffset>
                </wp:positionH>
                <wp:positionV relativeFrom="paragraph">
                  <wp:posOffset>76835</wp:posOffset>
                </wp:positionV>
                <wp:extent cx="5273040" cy="3360420"/>
                <wp:effectExtent l="0" t="0" r="22860" b="11430"/>
                <wp:wrapTopAndBottom/>
                <wp:docPr id="397" name="Canvas 3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35" name="Group 1435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436" name="Straight Arrow Connector 143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7" name="Straight Arrow Connector 143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8" name="Straight Connector 143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9" name="Straight Connector 143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Straight Connector 304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Straight Connector 313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Straight Connector 314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Connector 366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Straight Connector 371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Straight Connector 372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Straight Connector 373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4" name="Straight Connector 374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Straight Connector 375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Straight Connector 376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Straight Connector 378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9" name="Straight Connector 379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Straight Connector 381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2" name="Straight Connector 382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83" name="Straight Arrow Connector 383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627D" w:rsidRDefault="0050627D" w:rsidP="000A7FD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5" name="Oval 385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6" name="Straight Connector 386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7" name="Straight Arrow Connector 387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Oval 388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9" name="Oval 389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Oval 391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Oval 392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" name="Straight Connector 393"/>
                        <wps:cNvCnPr/>
                        <wps:spPr>
                          <a:xfrm>
                            <a:off x="2459832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5" name="Line Callout 1 (No Border) 395"/>
                        <wps:cNvSpPr/>
                        <wps:spPr>
                          <a:xfrm>
                            <a:off x="4120992" y="2455870"/>
                            <a:ext cx="752400" cy="904550"/>
                          </a:xfrm>
                          <a:prstGeom prst="callout1">
                            <a:avLst>
                              <a:gd name="adj1" fmla="val 18750"/>
                              <a:gd name="adj2" fmla="val -8333"/>
                              <a:gd name="adj3" fmla="val -84091"/>
                              <a:gd name="adj4" fmla="val -122955"/>
                            </a:avLst>
                          </a:prstGeom>
                          <a:solidFill>
                            <a:schemeClr val="bg1">
                              <a:alpha val="45000"/>
                            </a:schemeClr>
                          </a:solidFill>
                          <a:ln>
                            <a:solidFill>
                              <a:schemeClr val="accent1">
                                <a:shade val="50000"/>
                                <a:alpha val="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50627D" w:rsidRDefault="0050627D" w:rsidP="000A7FD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14:contentPart bwMode="auto" r:id="rId174">
                        <w14:nvContentPartPr>
                          <w14:cNvPr id="1671" name="Ink 1671"/>
                          <w14:cNvContentPartPr/>
                        </w14:nvContentPartPr>
                        <w14:xfrm>
                          <a:off x="2929523" y="940158"/>
                          <a:ext cx="49320" cy="54360"/>
                        </w14:xfrm>
                      </w14:contentPart>
                      <w14:contentPart bwMode="auto" r:id="rId175">
                        <w14:nvContentPartPr>
                          <w14:cNvPr id="1672" name="Ink 1672"/>
                          <w14:cNvContentPartPr/>
                        </w14:nvContentPartPr>
                        <w14:xfrm>
                          <a:off x="2709923" y="990558"/>
                          <a:ext cx="229680" cy="713160"/>
                        </w14:xfrm>
                      </w14:contentPart>
                      <w14:contentPart bwMode="auto" r:id="rId176">
                        <w14:nvContentPartPr>
                          <w14:cNvPr id="1673" name="Ink 1673"/>
                          <w14:cNvContentPartPr/>
                        </w14:nvContentPartPr>
                        <w14:xfrm>
                          <a:off x="2854643" y="972918"/>
                          <a:ext cx="99000" cy="130680"/>
                        </w14:xfrm>
                      </w14:contentPart>
                      <w14:contentPart bwMode="auto" r:id="rId177">
                        <w14:nvContentPartPr>
                          <w14:cNvPr id="1674" name="Ink 1674"/>
                          <w14:cNvContentPartPr/>
                        </w14:nvContentPartPr>
                        <w14:xfrm>
                          <a:off x="2808203" y="1468638"/>
                          <a:ext cx="81000" cy="133200"/>
                        </w14:xfrm>
                      </w14:contentPart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97" o:spid="_x0000_s1038" editas="canvas" style="position:absolute;left:0;text-align:left;margin-left:.65pt;margin-top:6.05pt;width:415.2pt;height:264.6pt;z-index:251684864" coordsize="52730,33604" o:gfxdata="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">
                <v:shape id="_x0000_s1039" type="#_x0000_t75" style="position:absolute;width:52730;height:33604;visibility:visible;mso-wrap-style:square">
                  <v:fill o:detectmouseclick="t"/>
                  <v:path o:connecttype="none"/>
                </v:shape>
                <v:group id="Group 1435" o:spid="_x0000_s1040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6sX8UAAADdAAAADwAAAGRycy9kb3ducmV2LnhtbERPTWvCQBC9F/wPyxS8&#10;NZtoUyTNKiJVPIRCVSi9DdkxCWZnQ3abxH/fLRR6m8f7nHwzmVYM1LvGsoIkikEQl1Y3XCm4nPdP&#10;KxDOI2tsLZOCOznYrGcPOWbajvxBw8lXIoSwy1BB7X2XSenKmgy6yHbEgbva3qAPsK+k7nEM4aaV&#10;izh+kQYbDg01drSrqbydvo2Cw4jjdpm8DcXturt/ndP3zyIhpeaP0/YVhKfJ/4v/3Ecd5j8v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oOrF/FAAAA3Q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436" o:spid="_x0000_s1041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OFlsMAAADdAAAADwAAAGRycy9kb3ducmV2LnhtbERPyW7CMBC9V+IfrEHqrThdFFDAiaCL&#10;1AMXAgeOo3hIQuNxFBvi/n1dCYnbPL11VkUwnbjS4FrLCp5nCQjiyuqWawWH/dfTAoTzyBo7y6Tg&#10;lxwU+eRhhZm2I+/oWvpaxBB2GSpovO8zKV3VkEE3sz1x5E52MOgjHGqpBxxjuOnkS5Kk0mDLsaHB&#10;nt4bqn7Ki1EQ5mu33dTs55/74yUJ+mNz1melHqdhvQThKfi7+Ob+1nH+22sK/9/EE2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zhZbDAAAA3Q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1437" o:spid="_x0000_s1042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8gDcQAAADdAAAADwAAAGRycy9kb3ducmV2LnhtbERPPW/CMBDdkfgP1lViA6dQNVWKiUJL&#10;JYYuQIeOp/iahMbnKDaJ+fe4UiW2e3qft86DacVAvWssK3hcJCCIS6sbrhR8nT7mLyCcR9bYWiYF&#10;V3KQb6aTNWbajnyg4egrEUPYZaig9r7LpHRlTQbdwnbEkfuxvUEfYV9J3eMYw00rl0nyLA02HBtq&#10;7OitpvL3eDEKQlq4z23FPt2dvi9J0O/bsz4rNXsIxSsIT8Hfxf/uvY7zn1Yp/H0TT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/yANxAAAAN0AAAAPAAAAAAAAAAAA&#10;AAAAAKECAABkcnMvZG93bnJldi54bWxQSwUGAAAAAAQABAD5AAAAkgMAAAAA&#10;" strokecolor="black [3213]" strokeweight="1pt">
                    <v:stroke startarrow="open" endarrow="open"/>
                  </v:shape>
                  <v:line id="Straight Connector 1438" o:spid="_x0000_s1043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fnXcgAAADdAAAADwAAAGRycy9kb3ducmV2LnhtbESPQWvCQBCF7wX/wzKCl1I3amtr6ipF&#10;EbyINPXQ3obsNAnNzobsauK/dw4FbzO8N+99s1z3rlYXakPl2cBknIAizr2tuDBw+to9vYEKEdli&#10;7ZkMXCnAejV4WGJqfcefdMlioSSEQ4oGyhibVOuQl+QwjH1DLNqvbx1GWdtC2xY7CXe1nibJXDus&#10;WBpKbGhTUv6XnZ2B7WneZYvi5fVxMjv0Cz5Ov38OzpjRsP94BxWpj3fz//XeCv7zTHDlGxlBr2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NfnXcgAAADdAAAADwAAAAAA&#10;AAAAAAAAAAChAgAAZHJzL2Rvd25yZXYueG1sUEsFBgAAAAAEAAQA+QAAAJYDAAAAAA==&#10;" strokecolor="black [3213]" strokeweight="1pt"/>
                  <v:line id="Straight Connector 1439" o:spid="_x0000_s1044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tCxsUAAADdAAAADwAAAGRycy9kb3ducmV2LnhtbERPTWvCQBC9C/0PyxS8lGajVtukWUWU&#10;gheRph7a25CdJqHZ2ZBdTfz3XUHwNo/3OdlqMI04U+dqywomUQyCuLC65lLB8evj+Q2E88gaG8uk&#10;4EIOVsuHUYaptj1/0jn3pQgh7FJUUHnfplK6oiKDLrItceB+bWfQB9iVUnfYh3DTyGkcL6TBmkND&#10;hS1tKir+8pNRsD0u+jwp569Pk9l+SPgw/f7ZG6XGj8P6HYSnwd/FN/dOh/kvswSu34QT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tCxsUAAADdAAAADwAAAAAAAAAA&#10;AAAAAAChAgAAZHJzL2Rvd25yZXYueG1sUEsFBgAAAAAEAAQA+QAAAJMDAAAAAA==&#10;" strokecolor="black [3213]" strokeweight="1pt"/>
                  <v:line id="Straight Connector 296" o:spid="_x0000_s1045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uNpc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r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LjaXGAAAA3AAAAA8AAAAAAAAA&#10;AAAAAAAAoQIAAGRycy9kb3ducmV2LnhtbFBLBQYAAAAABAAEAPkAAACUAwAAAAA=&#10;" strokecolor="black [3213]" strokeweight="1pt"/>
                  <v:line id="Straight Connector 300" o:spid="_x0000_s1046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qUM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MwP5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SpQxAAAANwAAAAPAAAAAAAAAAAA&#10;AAAAAKECAABkcnMvZG93bnJldi54bWxQSwUGAAAAAAQABAD5AAAAkgMAAAAA&#10;" strokecolor="black [3213]" strokeweight="1pt"/>
                  <v:line id="Straight Connector 301" o:spid="_x0000_s1047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mPy8YAAADc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WL4OxOOgF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Jj8vGAAAA3AAAAA8AAAAAAAAA&#10;AAAAAAAAoQIAAGRycy9kb3ducmV2LnhtbFBLBQYAAAAABAAEAPkAAACUAwAAAAA=&#10;" strokecolor="black [3213]" strokeweight="1pt"/>
                  <v:line id="Straight Connector 302" o:spid="_x0000_s1048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sRvMYAAADcAAAADwAAAGRycy9kb3ducmV2LnhtbESPQWvCQBSE74X+h+UJXopujDTV6CrF&#10;IngRMfWgt0f2mQSzb0N2a+K/dwuFHoeZ+YZZrntTizu1rrKsYDKOQBDnVldcKDh9b0czEM4ja6wt&#10;k4IHOVivXl+WmGrb8ZHumS9EgLBLUUHpfZNK6fKSDLqxbYiDd7WtQR9kW0jdYhfgppZxFCXSYMVh&#10;ocSGNiXlt+zHKPg6JV02L94/3ibTfT/nQ3y+7I1Sw0H/uQDhqff/4b/2TiuYRjH8ng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bEbzGAAAA3AAAAA8AAAAAAAAA&#10;AAAAAAAAoQIAAGRycy9kb3ducmV2LnhtbFBLBQYAAAAABAAEAPkAAACUAwAAAAA=&#10;" strokecolor="black [3213]" strokeweight="1pt"/>
                  <v:line id="Straight Connector 303" o:spid="_x0000_s1049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e0J8cAAADc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KMY7m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l7QnxwAAANwAAAAPAAAAAAAA&#10;AAAAAAAAAKECAABkcnMvZG93bnJldi54bWxQSwUGAAAAAAQABAD5AAAAlQMAAAAA&#10;" strokecolor="black [3213]" strokeweight="1pt"/>
                  <v:line id="Straight Connector 304" o:spid="_x0000_s1050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4sU8YAAADcAAAADwAAAGRycy9kb3ducmV2LnhtbESPQWvCQBSE70L/w/IKXopu1FabNKtI&#10;i+BFitGD3h7Z1yQ0+zZktyb9964geBxm5hsmXfWmFhdqXWVZwWQcgSDOra64UHA8bEbvIJxH1lhb&#10;JgX/5GC1fBqkmGjb8Z4umS9EgLBLUEHpfZNI6fKSDLqxbYiD92Nbgz7ItpC6xS7ATS2nUTSXBisO&#10;CyU29FlS/pv9GQVfx3mXxcXb4mUy2/Uxf09P551Ravjcrz9AeOr9I3xvb7WCWfQKtzPhCM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+LFPGAAAA3AAAAA8AAAAAAAAA&#10;AAAAAAAAoQIAAGRycy9kb3ducmV2LnhtbFBLBQYAAAAABAAEAPkAAACUAwAAAAA=&#10;" strokecolor="black [3213]" strokeweight="1pt"/>
                  <v:line id="Straight Connector 305" o:spid="_x0000_s1051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JyMcAAADc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KIU7mfCEZD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onIxwAAANwAAAAPAAAAAAAA&#10;AAAAAAAAAKECAABkcnMvZG93bnJldi54bWxQSwUGAAAAAAQABAD5AAAAlQMAAAAA&#10;" strokecolor="black [3213]" strokeweight="1pt"/>
                  <v:line id="Straight Connector 306" o:spid="_x0000_s1052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AXv8YAAADcAAAADwAAAGRycy9kb3ducmV2LnhtbESPQWvCQBSE74X+h+UJXopuVJpqdJVi&#10;EbyImOagt0f2mQSzb0N2a+K/dwuFHoeZ+YZZbXpTizu1rrKsYDKOQBDnVldcKMi+d6M5COeRNdaW&#10;ScGDHGzWry8rTLTt+ET31BciQNglqKD0vkmkdHlJBt3YNsTBu9rWoA+yLaRusQtwU8tpFMXSYMVh&#10;ocSGtiXlt/THKPjK4i5dFO8fb5PZoV/wcXq+HIxSw0H/uQThqff/4b/2XiuYRTH8nglHQK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gF7/GAAAA3AAAAA8AAAAAAAAA&#10;AAAAAAAAoQIAAGRycy9kb3ducmV2LnhtbFBLBQYAAAAABAAEAPkAAACUAwAAAAA=&#10;" strokecolor="black [3213]" strokeweight="1pt"/>
                  <v:line id="Straight Connector 308" o:spid="_x0000_s1053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MmVs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O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MyZWxAAAANwAAAAPAAAAAAAAAAAA&#10;AAAAAKECAABkcnMvZG93bnJldi54bWxQSwUGAAAAAAQABAD5AAAAkgMAAAAA&#10;" strokecolor="black [3213]" strokeweight="1pt"/>
                  <v:line id="Straight Connector 309" o:spid="_x0000_s1054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+DzcYAAADcAAAADwAAAGRycy9kb3ducmV2LnhtbESPQWvCQBSE74L/YXlCL0U3KtomZiPS&#10;UvAipakHe3tkn0kw+zZktyb9965Q8DjMzDdMuh1MI67UudqygvksAkFcWF1zqeD4/TF9BeE8ssbG&#10;Min4IwfbbDxKMdG25y+65r4UAcIuQQWV920ipSsqMuhmtiUO3tl2Bn2QXSl1h32Am0YuomgtDdYc&#10;Fips6a2i4pL/GgXvx3Wfx+Xq5Xm+PAwxfy5OPwej1NNk2G1AeBr8I/zf3msFyy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/g83GAAAA3AAAAA8AAAAAAAAA&#10;AAAAAAAAoQIAAGRycy9kb3ducmV2LnhtbFBLBQYAAAAABAAEAPkAAACUAwAAAAA=&#10;" strokecolor="black [3213]" strokeweight="1pt"/>
                  <v:line id="Straight Connector 310" o:spid="_x0000_s1055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y8jc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OM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nLyNxAAAANwAAAAPAAAAAAAAAAAA&#10;AAAAAKECAABkcnMvZG93bnJldi54bWxQSwUGAAAAAAQABAD5AAAAkgMAAAAA&#10;" strokecolor="black [3213]" strokeweight="1pt"/>
                  <v:line id="Straight Connector 311" o:spid="_x0000_s1056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ZFsYAAADcAAAADwAAAGRycy9kb3ducmV2LnhtbESPQWvCQBSE74L/YXmFXsRsoqg1zSpS&#10;KfQipdGDvT2yr0lo9m3Irib9911B8DjMzDdMth1MI67UudqygiSKQRAXVtdcKjgd36cvIJxH1thY&#10;JgV/5GC7GY8yTLXt+YuuuS9FgLBLUUHlfZtK6YqKDLrItsTB+7GdQR9kV0rdYR/gppGzOF5KgzWH&#10;hQpbequo+M0vRsH+tOzzdblYTZL5YVjz5+z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GRbGAAAA3AAAAA8AAAAAAAAA&#10;AAAAAAAAoQIAAGRycy9kb3ducmV2LnhtbFBLBQYAAAAABAAEAPkAAACUAwAAAAA=&#10;" strokecolor="black [3213]" strokeweight="1pt"/>
                  <v:line id="Straight Connector 312" o:spid="_x0000_s1057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KHYc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Ywjh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Ch2HGAAAA3AAAAA8AAAAAAAAA&#10;AAAAAAAAoQIAAGRycy9kb3ducmV2LnhtbFBLBQYAAAAABAAEAPkAAACUAwAAAAA=&#10;" strokecolor="black [3213]" strokeweight="1pt"/>
                  <v:line id="Straight Connector 313" o:spid="_x0000_s1058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4i+sYAAADcAAAADwAAAGRycy9kb3ducmV2LnhtbESPT2vCQBTE7wW/w/KEXopuYqh/oqtI&#10;i9CLiNGD3h7ZZxLMvg3ZrYnfvlso9DjMzG+Y1aY3tXhQ6yrLCuJxBII4t7riQsH5tBvNQTiPrLG2&#10;TAqe5GCzHrysMNW24yM9Ml+IAGGXooLS+yaV0uUlGXRj2xAH72Zbgz7ItpC6xS7ATS0nUTSVBisO&#10;CyU29FFSfs++jYLP87TLFsX77C1O9v2CD5PLdW+Ueh322yUIT73/D/+1v7SCJE7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OIvrGAAAA3AAAAA8AAAAAAAAA&#10;AAAAAAAAoQIAAGRycy9kb3ducmV2LnhtbFBLBQYAAAAABAAEAPkAAACUAwAAAAA=&#10;" strokecolor="black [3213]" strokeweight="1pt"/>
                  <v:line id="Straight Connector 314" o:spid="_x0000_s1059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e6jsYAAADcAAAADwAAAGRycy9kb3ducmV2LnhtbESPQWvCQBSE7wX/w/IKXqRuolZr6ipi&#10;EbxIafSgt0f2NQlm34bsatJ/7wpCj8PMfMMsVp2pxI0aV1pWEA8jEMSZ1SXnCo6H7dsHCOeRNVaW&#10;ScEfOVgtey8LTLRt+Yduqc9FgLBLUEHhfZ1I6bKCDLqhrYmD92sbgz7IJpe6wTbATSVHUTSVBksO&#10;CwXWtCkou6RXo+DrOG3Tef4+G8TjfTfn79HpvDdK9V+79ScIT53/Dz/bO61gHE/g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nuo7GAAAA3AAAAA8AAAAAAAAA&#10;AAAAAAAAoQIAAGRycy9kb3ducmV2LnhtbFBLBQYAAAAABAAEAPkAAACUAwAAAAA=&#10;" strokecolor="black [3213]" strokeweight="1pt"/>
                  <v:line id="Straight Connector 366" o:spid="_x0000_s1060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/yH8YAAADcAAAADwAAAGRycy9kb3ducmV2LnhtbESPQWvCQBSE74L/YXmFXkQ3KsaaZiNS&#10;KfQipdGDvT2yr0lo9m3Irib9911B8DjMzDdMuh1MI67UudqygvksAkFcWF1zqeB0fJ++gHAeWWNj&#10;mRT8kYNtNh6lmGjb8xddc1+KAGGXoILK+zaR0hUVGXQz2xIH78d2Bn2QXSl1h32Am0YuoiiWBmsO&#10;CxW29FZR8ZtfjIL9Ke7zTblaT+bLw7Dhz8X5+2CUen4adq8gPA3+Eb63P7SCZRzD7Uw4AjL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/8h/GAAAA3AAAAA8AAAAAAAAA&#10;AAAAAAAAoQIAAGRycy9kb3ducmV2LnhtbFBLBQYAAAAABAAEAPkAAACUAwAAAAA=&#10;" strokecolor="black [3213]" strokeweight="1pt"/>
                  <v:line id="Straight Connector 369" o:spid="_x0000_s1061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BmbcYAAADcAAAADwAAAGRycy9kb3ducmV2LnhtbESPQWvCQBSE7wX/w/IKXkrdqBib6Cqi&#10;CF6kNHpob4/sMwnNvg3Z1cR/7wqFHoeZ+YZZrntTixu1rrKsYDyKQBDnVldcKDif9u8fIJxH1lhb&#10;JgV3crBeDV6WmGrb8RfdMl+IAGGXooLS+yaV0uUlGXQj2xAH72Jbgz7ItpC6xS7ATS0nURRLgxWH&#10;hRIb2paU/2ZXo2B3jrssKWbzt/H02Cf8Ofn+ORqlhq/9ZgHCU+//w3/tg1YwjR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gZm3GAAAA3AAAAA8AAAAAAAAA&#10;AAAAAAAAoQIAAGRycy9kb3ducmV2LnhtbFBLBQYAAAAABAAEAPkAAACUAwAAAAA=&#10;" strokecolor="black [3213]" strokeweight="1pt"/>
                  <v:line id="Straight Connector 370" o:spid="_x0000_s1062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NZLcQAAADcAAAADwAAAGRycy9kb3ducmV2LnhtbERPTWvCQBC9F/wPywi9SN0YMdHUVcRS&#10;6EVK0xz0NmTHJDQ7G7LbJP333UOhx8f73h8n04qBetdYVrBaRiCIS6sbrhQUn69PWxDOI2tsLZOC&#10;H3JwPMwe9phpO/IHDbmvRAhhl6GC2vsuk9KVNRl0S9sRB+5ue4M+wL6SuscxhJtWxlGUSIMNh4Ya&#10;OzrXVH7l30bBS5GM+a7apIvV+jLt+D2+3i5Gqcf5dHoG4Wny/+I/95tWsE7D/H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Q1ktxAAAANwAAAAPAAAAAAAAAAAA&#10;AAAAAKECAABkcnMvZG93bnJldi54bWxQSwUGAAAAAAQABAD5AAAAkgMAAAAA&#10;" strokecolor="black [3213]" strokeweight="1pt"/>
                  <v:line id="Straight Connector 371" o:spid="_x0000_s1063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/8tsYAAADcAAAADwAAAGRycy9kb3ducmV2LnhtbESPQWvCQBSE70L/w/IKXqRuohhr6ipF&#10;EXoRMXpob4/saxKafRuyq4n/visIHoeZ+YZZrntTiyu1rrKsIB5HIIhzqysuFJxPu7d3EM4ja6wt&#10;k4IbOVivXgZLTLXt+EjXzBciQNilqKD0vkmldHlJBt3YNsTB+7WtQR9kW0jdYhfgppaTKEqkwYrD&#10;QokNbUrK/7KLUbA9J122KGbzUTzd9ws+TL5/9kap4Wv/+QHCU++f4Uf7SyuYzm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P/LbGAAAA3AAAAA8AAAAAAAAA&#10;AAAAAAAAoQIAAGRycy9kb3ducmV2LnhtbFBLBQYAAAAABAAEAPkAAACUAwAAAAA=&#10;" strokecolor="black [3213]" strokeweight="1pt"/>
                  <v:line id="Straight Connector 372" o:spid="_x0000_s1064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1iwc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rBbJH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dYsHGAAAA3AAAAA8AAAAAAAAA&#10;AAAAAAAAoQIAAGRycy9kb3ducmV2LnhtbFBLBQYAAAAABAAEAPkAAACUAwAAAAA=&#10;" strokecolor="black [3213]" strokeweight="1pt"/>
                  <v:line id="Straight Connector 373" o:spid="_x0000_s1065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HHWsYAAADcAAAADwAAAGRycy9kb3ducmV2LnhtbESPQWvCQBSE74L/YXlCL6XZaFCb6CrS&#10;UuhFxOihvT2yzySYfRuyW5P++65Q8DjMzDfMejuYRtyoc7VlBdMoBkFcWF1zqeB8+nh5BeE8ssbG&#10;Min4JQfbzXi0xkzbno90y30pAoRdhgoq79tMSldUZNBFtiUO3sV2Bn2QXSl1h32Am0bO4nghDdYc&#10;Fips6a2i4pr/GAXv50Wfp+V8+TxN9kPKh9nX994o9TQZdisQngb/CP+3P7WCZJnA/Uw4AnLz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Rx1rGAAAA3AAAAA8AAAAAAAAA&#10;AAAAAAAAoQIAAGRycy9kb3ducmV2LnhtbFBLBQYAAAAABAAEAPkAAACUAwAAAAA=&#10;" strokecolor="black [3213]" strokeweight="1pt"/>
                  <v:line id="Straight Connector 374" o:spid="_x0000_s1066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fLscAAADcAAAADwAAAGRycy9kb3ducmV2LnhtbESPQWvCQBSE74X+h+UVvBSzUWtsUleR&#10;SqEXEaMHvT2yr0lo9m3Ibk38992C0OMwM98wy/VgGnGlztWWFUyiGARxYXXNpYLT8WP8CsJ5ZI2N&#10;ZVJwIwfr1ePDEjNtez7QNfelCBB2GSqovG8zKV1RkUEX2ZY4eF+2M+iD7EqpO+wD3DRyGseJNFhz&#10;WKiwpfeKiu/8xyjYnpI+T8v54nky2w0p76fny84oNXoaNm8gPA3+P3xvf2oFs8UL/J0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eF8uxwAAANwAAAAPAAAAAAAA&#10;AAAAAAAAAKECAABkcnMvZG93bnJldi54bWxQSwUGAAAAAAQABAD5AAAAlQMAAAAA&#10;" strokecolor="black [3213]" strokeweight="1pt"/>
                  <v:line id="Straight Connector 375" o:spid="_x0000_s1067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T6tccAAADcAAAADwAAAGRycy9kb3ducmV2LnhtbESPzWrDMBCE74W8g9hALyWRE5Mfu1FC&#10;SCnkEkodH9LbYm1tU2tlLNV2374KFHocZuYbZncYTSN66lxtWcFiHoEgLqyuuVSQX19nWxDOI2ts&#10;LJOCH3Jw2E8edphqO/A79ZkvRYCwS1FB5X2bSumKigy6uW2Jg/dpO4M+yK6UusMhwE0jl1G0lgZr&#10;DgsVtnSqqPjKvo2Cl3w9ZEm52jwt4suY8Nvy9nExSj1Ox+MzCE+j/w//tc9aQbxZwf1MOAJy/w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NPq1xwAAANwAAAAPAAAAAAAA&#10;AAAAAAAAAKECAABkcnMvZG93bnJldi54bWxQSwUGAAAAAAQABAD5AAAAlQMAAAAA&#10;" strokecolor="black [3213]" strokeweight="1pt"/>
                  <v:line id="Straight Connector 376" o:spid="_x0000_s1068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ZkwsYAAADcAAAADwAAAGRycy9kb3ducmV2LnhtbESPQWvCQBSE70L/w/IKvYjZqBg1zSql&#10;pdCLiNGD3h7Z1yQ0+zZktyb9911B8DjMzDdMth1MI67UudqygmkUgyAurK65VHA6fk5WIJxH1thY&#10;JgV/5GC7eRplmGrb84GuuS9FgLBLUUHlfZtK6YqKDLrItsTB+7adQR9kV0rdYR/gppGzOE6kwZrD&#10;QoUtvVdU/OS/RsHHKenzdblYjqfz3bDm/ex82RmlXp6Ht1cQngb/CN/bX1rBfJnA7Uw4AnLz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mZMLGAAAA3AAAAA8AAAAAAAAA&#10;AAAAAAAAoQIAAGRycy9kb3ducmV2LnhtbFBLBQYAAAAABAAEAPkAAACUAwAAAAA=&#10;" strokecolor="black [3213]" strokeweight="1pt"/>
                  <v:line id="Straight Connector 377" o:spid="_x0000_s1069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rBWcYAAADcAAAADwAAAGRycy9kb3ducmV2LnhtbESPQWvCQBSE7wX/w/KEXorZqNRozCrS&#10;UvAi0tSD3h7ZZxLMvg3ZrUn/vVso9DjMzDdMth1MI+7UudqygmkUgyAurK65VHD6+pgsQTiPrLGx&#10;TAp+yMF2M3rKMNW250+6574UAcIuRQWV920qpSsqMugi2xIH72o7gz7IrpS6wz7ATSNncbyQBmsO&#10;CxW29FZRccu/jYL306LPV+Vr8jKdH4YVH2fny8Eo9TwedmsQngb/H/5r77WCeZL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qwVnGAAAA3AAAAA8AAAAAAAAA&#10;AAAAAAAAoQIAAGRycy9kb3ducmV2LnhtbFBLBQYAAAAABAAEAPkAAACUAwAAAAA=&#10;" strokecolor="black [3213]" strokeweight="1pt"/>
                  <v:line id="Straight Connector 378" o:spid="_x0000_s1070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VVK8QAAADcAAAADwAAAGRycy9kb3ducmV2LnhtbERPTWvCQBC9F/wPywi9SN0YMdHUVcRS&#10;6EVK0xz0NmTHJDQ7G7LbJP333UOhx8f73h8n04qBetdYVrBaRiCIS6sbrhQUn69PWxDOI2tsLZOC&#10;H3JwPMwe9phpO/IHDbmvRAhhl6GC2vsuk9KVNRl0S9sRB+5ue4M+wL6SuscxhJtWxlGUSIMNh4Ya&#10;OzrXVH7l30bBS5GM+a7apIvV+jLt+D2+3i5Gqcf5dHoG4Wny/+I/95tWsE7D2n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NVUrxAAAANwAAAAPAAAAAAAAAAAA&#10;AAAAAKECAABkcnMvZG93bnJldi54bWxQSwUGAAAAAAQABAD5AAAAkgMAAAAA&#10;" strokecolor="black [3213]" strokeweight="1pt"/>
                  <v:line id="Straight Connector 379" o:spid="_x0000_s1071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nwsMcAAADcAAAADwAAAGRycy9kb3ducmV2LnhtbESPT2vCQBTE70K/w/IKvYjZqPgnaVYp&#10;LYVeRIwe9PbIviah2bchuzXpt+8KgsdhZn7DZNvBNOJKnastK5hGMQjiwuqaSwWn4+dkDcJ5ZI2N&#10;ZVLwRw62m6dRhqm2PR/omvtSBAi7FBVU3replK6oyKCLbEscvG/bGfRBdqXUHfYBbho5i+OlNFhz&#10;WKiwpfeKip/81yj4OC37PCkXq/F0vhsS3s/Ol51R6uV5eHsF4Wnwj/C9/aUVzFcJ3M6EIyA3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efCwxwAAANwAAAAPAAAAAAAA&#10;AAAAAAAAAKECAABkcnMvZG93bnJldi54bWxQSwUGAAAAAAQABAD5AAAAlQMAAAAA&#10;" strokecolor="black [3213]" strokeweight="1pt"/>
                  <v:line id="Straight Connector 380" o:spid="_x0000_s1072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YpCsQAAADcAAAADwAAAGRycy9kb3ducmV2LnhtbERPTWvCQBC9F/wPywi9iG5iMNXUNYil&#10;0EsoTT3obciOSWh2NmS3Jv333UOhx8f73ueT6cSdBtdaVhCvIhDEldUt1wrOn6/LLQjnkTV2lknB&#10;DznID7OHPWbajvxB99LXIoSwy1BB432fSemqhgy6le2JA3ezg0Ef4FBLPeAYwk0n11GUSoMth4YG&#10;ezo1VH2V30bByzkdy129eVrESTHt+H19uRZGqcf5dHwG4Wny/+I/95tWkGzD/H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ikKxAAAANwAAAAPAAAAAAAAAAAA&#10;AAAAAKECAABkcnMvZG93bnJldi54bWxQSwUGAAAAAAQABAD5AAAAkgMAAAAA&#10;" strokecolor="black [3213]" strokeweight="1pt"/>
                  <v:line id="Straight Connector 381" o:spid="_x0000_s1073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qMkcYAAADcAAAADwAAAGRycy9kb3ducmV2LnhtbESPQWvCQBSE70L/w/IKXqRuophq6ipF&#10;EXoRMXpob4/saxKafRuyq4n/visIHoeZ+YZZrntTiyu1rrKsIB5HIIhzqysuFJxPu7c5COeRNdaW&#10;ScGNHKxXL4Mlptp2fKRr5gsRIOxSVFB636RSurwkg25sG+Lg/drWoA+yLaRusQtwU8tJFCXSYMVh&#10;ocSGNiXlf9nFKNieky5bFLP3UTzd9ws+TL5/9kap4Wv/+QHCU++f4Uf7SyuYzm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ajJHGAAAA3AAAAA8AAAAAAAAA&#10;AAAAAAAAoQIAAGRycy9kb3ducmV2LnhtbFBLBQYAAAAABAAEAPkAAACUAwAAAAA=&#10;" strokecolor="black [3213]" strokeweight="1pt"/>
                  <v:line id="Straight Connector 382" o:spid="_x0000_s1074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gS5s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rBbJn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IEubGAAAA3AAAAA8AAAAAAAAA&#10;AAAAAAAAoQIAAGRycy9kb3ducmV2LnhtbFBLBQYAAAAABAAEAPkAAACUAwAAAAA=&#10;" strokecolor="black [3213]" strokeweight="1pt"/>
                </v:group>
                <v:shape id="Straight Arrow Connector 383" o:spid="_x0000_s1075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Laz8MAAADcAAAADwAAAGRycy9kb3ducmV2LnhtbESP0YrCMBRE3xf8h3AFXxZN18pSqlFk&#10;QZB9EOz6AZfm2habm9LENv69WRB8HGbmDLPZBdOKgXrXWFbwtUhAEJdWN1wpuPwd5hkI55E1tpZJ&#10;wYMc7LaTjw3m2o58pqHwlYgQdjkqqL3vcildWZNBt7AdcfSutjfoo+wrqXscI9y0cpkk39Jgw3Gh&#10;xo5+aipvxd0owOEYkktxOqTXkdPfbHUK7v6p1Gwa9msQnoJ/h1/to1aQZin8n4lHQG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i2s/DAAAA3AAAAA8AAAAAAAAAAAAA&#10;AAAAoQIAAGRycy9kb3ducmV2LnhtbFBLBQYAAAAABAAEAPkAAACRAwAAAAA=&#10;" strokecolor="#4579b8 [3044]" strokeweight="1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76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AkqcMA&#10;AADcAAAADwAAAGRycy9kb3ducmV2LnhtbESP3YrCMBSE7wXfIRzBG1lTf+t2jbIKLt7q+gCnzbEt&#10;Nielydr69kZY8HKYmW+Y9bYzlbhT40rLCibjCARxZnXJuYLL7+FjBcJ5ZI2VZVLwIAfbTb+3xkTb&#10;lk90P/tcBAi7BBUU3teJlC4ryKAb25o4eFfbGPRBNrnUDbYBbio5jaKlNFhyWCiwpn1B2e38ZxRc&#10;j+1o8dmmP/4Sn+bLHZZxah9KDQfd9xcIT51/h//bR61gtprD60w4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AkqcMAAADcAAAADwAAAAAAAAAAAAAAAACYAgAAZHJzL2Rv&#10;d25yZXYueG1sUEsFBgAAAAAEAAQA9QAAAIgDAAAAAA==&#10;" stroked="f">
                  <v:textbox>
                    <w:txbxContent>
                      <w:p w:rsidR="0050627D" w:rsidRDefault="0050627D" w:rsidP="000A7FD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oval id="Oval 385" o:spid="_x0000_s1077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NhMcA&#10;AADcAAAADwAAAGRycy9kb3ducmV2LnhtbESPQWvCQBSE70L/w/IKXkQ3rRhCdJVaUAR7sNZSvT2y&#10;zyQ0+zbNrpr6692C0OMwM98wk1lrKnGmxpWWFTwNIhDEmdUl5wp2H4t+AsJ5ZI2VZVLwSw5m04fO&#10;BFNtL/xO563PRYCwS1FB4X2dSumyggy6ga2Jg3e0jUEfZJNL3eAlwE0ln6MolgZLDgsF1vRaUPa9&#10;PRkFh3gx53iz7vFb7bL55xKv+68fpbqP7csYhKfW/4fv7ZVWMExG8HcmHAE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KjYTHAAAA3AAAAA8AAAAAAAAAAAAAAAAAmAIAAGRy&#10;cy9kb3ducmV2LnhtbFBLBQYAAAAABAAEAPUAAACMAwAAAAA=&#10;" fillcolor="#4f81bd [3204]" strokecolor="#243f60 [1604]" strokeweight="2pt"/>
                <v:line id="Straight Connector 386" o:spid="_x0000_s1078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hsCMUAAADcAAAADwAAAGRycy9kb3ducmV2LnhtbESP3YrCMBSE7xf2HcJZ8EY0VaFINYqr&#10;iCKsiz8PcGiObd3mpDRRq09vBGEvh5n5hhlPG1OKK9WusKyg141AEKdWF5wpOB6WnSEI55E1lpZJ&#10;wZ0cTCefH2NMtL3xjq57n4kAYZeggtz7KpHSpTkZdF1bEQfvZGuDPsg6k7rGW4CbUvajKJYGCw4L&#10;OVY0zyn921+Mgh/8lbtzu91L4+/VbOO3i/7p/FCq9dXMRiA8Nf4//G6vtYLBMIbXmXAE5O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hsCMUAAADcAAAADwAAAAAAAAAA&#10;AAAAAAChAgAAZHJzL2Rvd25yZXYueG1sUEsFBgAAAAAEAAQA+QAAAJMDAAAAAA==&#10;" strokecolor="red" strokeweight="1.5pt"/>
                <v:shape id="Straight Arrow Connector 387" o:spid="_x0000_s1079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pPtcQAAADcAAAADwAAAGRycy9kb3ducmV2LnhtbESPzW7CMBCE75V4B2sr9QZOiwpRwCCa&#10;igpx4+cBlnhJLOJ1sF1I376uhNTjaGa+0cyXvW3FjXwwjhW8jjIQxJXThmsFx8N6mIMIEVlj65gU&#10;/FCA5WLwNMdCuzvv6LaPtUgQDgUqaGLsCilD1ZDFMHIdcfLOzluMSfpaao/3BLetfMuyibRoOC00&#10;2FHZUHXZf1sFX9f46c3m/FF7uR6fru9lbralUi/P/WoGIlIf/8OP9kYrGOdT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k+1xAAAANwAAAAPAAAAAAAAAAAA&#10;AAAAAKECAABkcnMvZG93bnJldi54bWxQSwUGAAAAAAQABAD5AAAAkgMAAAAA&#10;" strokecolor="#ffc000" strokeweight="1pt">
                  <v:stroke endarrow="open"/>
                </v:shape>
                <v:oval id="Oval 388" o:spid="_x0000_s1080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kNXbwA&#10;AADcAAAADwAAAGRycy9kb3ducmV2LnhtbERPvQrCMBDeBd8hnOCmqQoi1VREEFytFdejOdva5lKa&#10;qNWnN4Pg+PH9b7a9acSTOldZVjCbRiCIc6srLhRk58NkBcJ5ZI2NZVLwJgfbZDjYYKzti0/0TH0h&#10;Qgi7GBWU3rexlC4vyaCb2pY4cDfbGfQBdoXUHb5CuGnkPIqW0mDFoaHElvYl5XX6MAruWVOleDxd&#10;P5e3q5dyz9l8xkqNR/1uDcJT7//in/uoFSxWYW04E46ATL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+Q1dvAAAANwAAAAPAAAAAAAAAAAAAAAAAJgCAABkcnMvZG93bnJldi54&#10;bWxQSwUGAAAAAAQABAD1AAAAgQ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89" o:spid="_x0000_s1081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Woxr4A&#10;AADcAAAADwAAAGRycy9kb3ducmV2LnhtbESPwQrCMBBE74L/EFbwpqkKotUoIgherRWvS7O21WZT&#10;mqjVrzeC4HGYmTfMct2aSjyocaVlBaNhBII4s7rkXEF63A1mIJxH1lhZJgUvcrBedTtLjLV98oEe&#10;ic9FgLCLUUHhfR1L6bKCDLqhrYmDd7GNQR9kk0vd4DPATSXHUTSVBksOCwXWtC0ouyV3o+CaVmWC&#10;+8P5fXq521RuOR2PWKl+r90sQHhq/T/8a++1gslsD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y1qMa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91" o:spid="_x0000_s1082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oyHcAA&#10;AADcAAAADwAAAGRycy9kb3ducmV2LnhtbESPQYvCMBSE74L/ITxhbzatC+JWo4ggeLVW9vponm21&#10;eSlN1OqvN4LgcZiZb5jFqjeNuFHnassKkigGQVxYXXOpID9sxzMQziNrbCyTggc5WC2HgwWm2t55&#10;T7fMlyJA2KWooPK+TaV0RUUGXWRb4uCdbGfQB9mVUnd4D3DTyEkcT6XBmsNChS1tKiou2dUoOOdN&#10;neFu//88PtxlKjecTxJW6mfUr+cgPPX+G/60d1rB718C7zPh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oyHcAAAADcAAAADwAAAAAAAAAAAAAAAACYAgAAZHJzL2Rvd25y&#10;ZXYueG1sUEsFBgAAAAAEAAQA9QAAAIU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92" o:spid="_x0000_s1083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sasIA&#10;AADcAAAADwAAAGRycy9kb3ducmV2LnhtbESPQWvCQBSE7wX/w/KE3uomKQQbXUUCgtekkV4f2WcS&#10;zb4N2VWjv94tFHocZuYbZr2dTC9uNLrOsoJ4EYEgrq3uuFFQfe8/liCcR9bYWyYFD3Kw3cze1php&#10;e+eCbqVvRICwy1BB6/2QSenqlgy6hR2Ig3eyo0Ef5NhIPeI9wE0vkyhKpcGOw0KLA+Ut1ZfyahSc&#10;q74r8VD8PI8Pd0llzlUSs1Lv82m3AuFp8v/hv/ZBK/j8SuD3TDgC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yKxqwgAAANwAAAAPAAAAAAAAAAAAAAAAAJgCAABkcnMvZG93&#10;bnJldi54bWxQSwUGAAAAAAQABAD1AAAAhw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line id="Straight Connector 393" o:spid="_x0000_s1084" style="position:absolute;visibility:visible;mso-wrap-style:square" from="24598,0" to="41209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CmKcgAAADcAAAADwAAAGRycy9kb3ducmV2LnhtbESPW2vCQBSE3wv+h+UIvtWNtUqNruKl&#10;goXa4uXBx2P2mMRmz4bsVuO/7wpCH4eZ+YYZTWpTiAtVLresoNOOQBAnVuecKtjvls9vIJxH1lhY&#10;JgU3cjAZN55GGGt75Q1dtj4VAcIuRgWZ92UspUsyMujatiQO3slWBn2QVSp1hdcAN4V8iaK+NJhz&#10;WMiwpHlGyc/21yj4mhWb98XxnB++b7j4+JzZ3nr5qlSrWU+HIDzV/j/8aK+0gu6gC/cz4QjI8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zCmKcgAAADcAAAADwAAAAAA&#10;AAAAAAAAAAChAgAAZHJzL2Rvd25yZXYueG1sUEsFBgAAAAAEAAQA+QAAAJYDAAAAAA==&#10;" strokecolor="#00b050" strokeweight="1.5pt"/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Line Callout 1 (No Border) 395" o:spid="_x0000_s1085" type="#_x0000_t41" style="position:absolute;left:41209;top:24558;width:7524;height:90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jLUcYA&#10;AADcAAAADwAAAGRycy9kb3ducmV2LnhtbESPT2vCQBTE7wW/w/KE3upGxaLRjUihoB4KTdXzI/vM&#10;H7NvQ3YbEz99t1DocZiZ3zCbbW9q0VHrSssKppMIBHFmdcm5gtPX+8sShPPIGmvLpGAgB9tk9LTB&#10;WNs7f1KX+lwECLsYFRTeN7GULivIoJvYhjh4V9sa9EG2udQt3gPc1HIWRa/SYMlhocCG3grKbum3&#10;UZBeho/5sdoP1XH36B7ycGnq80yp53G/W4Pw1Pv/8F97rxXMVwv4PROOgE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jLUcYAAADcAAAADwAAAAAAAAAAAAAAAACYAgAAZHJz&#10;L2Rvd25yZXYueG1sUEsFBgAAAAAEAAQA9QAAAIsDAAAAAA==&#10;" adj="-26558,-18164" fillcolor="white [3212]" strokecolor="#243f60 [1604]" strokeweight="2pt">
                  <v:fill opacity="29555f"/>
                  <v:stroke startarrow="block" opacity="0"/>
                  <v:textbox>
                    <w:txbxContent>
                      <w:p w:rsidR="0050627D" w:rsidRDefault="0050627D" w:rsidP="000A7FD0">
                        <w:pPr>
                          <w:jc w:val="center"/>
                        </w:pPr>
                      </w:p>
                    </w:txbxContent>
                  </v:textbox>
                </v:shape>
                <v:shape id="Ink 1671" o:spid="_x0000_s1086" type="#_x0000_t75" style="position:absolute;left:29176;top:9282;width:684;height:78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UAUxUsMA&#10;AADdAAAADwAAAGRycy9kb3ducmV2LnhtbERPS4vCMBC+L/gfwgheljXVgyvVKCIIKuzBxx68Dc3Y&#10;FJtJaaKm/94sCHubj+8582W0tXhQ6yvHCkbDDARx4XTFpYLzafM1BeEDssbaMSnoyMNy0fuYY67d&#10;kw/0OIZSpBD2OSowITS5lL4wZNEPXUOcuKtrLYYE21LqFp8p3NZynGUTabHi1GCwobWh4na8WwXa&#10;7H5i7M7dRk95fbn8fp6K/V2pQT+uZiACxfAvfru3Os2ffI/g75t0gly8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FAFMVLDAAAA3QAAAA8AAAAAAAAAAAAAAAAAmAIAAGRycy9kb3du&#10;cmV2LnhtbFBLBQYAAAAABAAEAPMAAACIAwAAAAA=&#10;">
                  <v:imagedata r:id="rId178" o:title=""/>
                </v:shape>
                <v:shape id="Ink 1672" o:spid="_x0000_s1087" type="#_x0000_t75" style="position:absolute;left:26980;top:9840;width:2509;height:731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ZFByt8QA&#10;AADdAAAADwAAAGRycy9kb3ducmV2LnhtbERPS4vCMBC+C/6HMAt701RlfVSj6IKw7EV8gHgbmrHt&#10;2kxKEm33328WBG/z8T1nsWpNJR7kfGlZwaCfgCDOrC45V3A6bntTED4ga6wsk4Jf8rBadjsLTLVt&#10;eE+PQ8hFDGGfooIihDqV0mcFGfR9WxNH7mqdwRChy6V22MRwU8lhkoylwZJjQ4E1fRaU3Q53o0Bv&#10;Pmb70fpy/vl2zW4gZ9PR8ZYp9f7WrucgArXhJX66v3ScP54M4f+beIJc/gE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kUHK3xAAAAN0AAAAPAAAAAAAAAAAAAAAAAJgCAABkcnMvZG93&#10;bnJldi54bWxQSwUGAAAAAAQABADzAAAAiQMAAAAA&#10;">
                  <v:imagedata r:id="rId179" o:title=""/>
                </v:shape>
                <v:shape id="Ink 1673" o:spid="_x0000_s1088" type="#_x0000_t75" style="position:absolute;left:28431;top:9603;width:1238;height:155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Fewc18QA&#10;AADdAAAADwAAAGRycy9kb3ducmV2LnhtbERPTWvCQBC9C/6HZYRepNlYwYY0G5GA0kNBqqXnaXa6&#10;Cc3OhuyqaX+9KxS8zeN9TrEebSfONPjWsYJFkoIgrp1u2Sj4OG4fMxA+IGvsHJOCX/KwLqeTAnPt&#10;LvxO50MwIoawz1FBE0KfS+nrhiz6xPXEkft2g8UQ4WCkHvASw20nn9J0JS22HBsa7KlqqP45nKwC&#10;Nqe2/3uzX/NPaVyX7rNqV2VKPczGzQuIQGO4i//drzrOXz0v4fZNPEGWVw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AV7BzXxAAAAN0AAAAPAAAAAAAAAAAAAAAAAJgCAABkcnMvZG93&#10;bnJldi54bWxQSwUGAAAAAAQABADzAAAAiQMAAAAA&#10;">
                  <v:imagedata r:id="rId180" o:title=""/>
                </v:shape>
                <v:shape id="Ink 1674" o:spid="_x0000_s1089" type="#_x0000_t75" style="position:absolute;left:27974;top:14578;width:1026;height:155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nnGq98MA&#10;AADdAAAADwAAAGRycy9kb3ducmV2LnhtbERPTWvCQBC9F/wPywi9lLpbW9KSuooUJPVYFcXbkB2T&#10;YHY2ZNck/feuIHibx/uc2WKwteio9ZVjDW8TBYI4d6biQsNuu3r9AuEDssHaMWn4Jw+L+ehphqlx&#10;Pf9RtwmFiCHsU9RQhtCkUvq8JIt+4hriyJ1cazFE2BbStNjHcFvLqVKJtFhxbCixoZ+S8vPmYjWo&#10;rE/2Han1i6T3o1+dDlk2ZFo/j4flN4hAQ3iI7+5fE+cnnx9w+yaeIOdX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J5xqvfDAAAA3QAAAA8AAAAAAAAAAAAAAAAAmAIAAGRycy9kb3du&#10;cmV2LnhtbFBLBQYAAAAABAAEAPMAAACIAwAAAAA=&#10;">
                  <v:imagedata r:id="rId181" o:title=""/>
                </v:shape>
                <w10:wrap type="topAndBottom"/>
              </v:group>
            </w:pict>
          </mc:Fallback>
        </mc:AlternateContent>
      </w:r>
      <w:r w:rsidR="009A4D7A" w:rsidRPr="009A4D7A">
        <w:br w:type="page"/>
      </w:r>
      <w:r w:rsidR="009A4D7A" w:rsidRPr="009A4D7A">
        <w:lastRenderedPageBreak/>
        <w:t>Εφαρμογή: προβολή σε ευθεία</w:t>
      </w:r>
    </w:p>
    <w:p w:rsidR="009A4D7A" w:rsidRPr="007263EF" w:rsidRDefault="00B8451F" w:rsidP="007263EF">
      <w:pPr>
        <w:pStyle w:val="ListParagraph"/>
        <w:numPr>
          <w:ilvl w:val="0"/>
          <w:numId w:val="43"/>
        </w:num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195740</wp:posOffset>
                </wp:positionH>
                <wp:positionV relativeFrom="paragraph">
                  <wp:posOffset>-256540</wp:posOffset>
                </wp:positionV>
                <wp:extent cx="126000" cy="161640"/>
                <wp:effectExtent l="38100" t="38100" r="45720" b="4826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260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250.75pt;margin-top:-21.4pt;width:12pt;height: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">
                <v:imagedata r:id="rId18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036620</wp:posOffset>
                </wp:positionH>
                <wp:positionV relativeFrom="paragraph">
                  <wp:posOffset>-374260</wp:posOffset>
                </wp:positionV>
                <wp:extent cx="32400" cy="365400"/>
                <wp:effectExtent l="38100" t="38100" r="43815" b="3492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240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238.15pt;margin-top:-30.15pt;width:4.55pt;height:30.4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">
                <v:imagedata r:id="rId18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956340</wp:posOffset>
                </wp:positionH>
                <wp:positionV relativeFrom="paragraph">
                  <wp:posOffset>-162220</wp:posOffset>
                </wp:positionV>
                <wp:extent cx="161640" cy="36360"/>
                <wp:effectExtent l="38100" t="38100" r="29210" b="4000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616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232.2pt;margin-top:-13.65pt;width:14.25pt;height:4.5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">
                <v:imagedata r:id="rId18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916380</wp:posOffset>
                </wp:positionH>
                <wp:positionV relativeFrom="paragraph">
                  <wp:posOffset>-245020</wp:posOffset>
                </wp:positionV>
                <wp:extent cx="204480" cy="58680"/>
                <wp:effectExtent l="19050" t="38100" r="43180" b="5588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2044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228.75pt;margin-top:-20.2pt;width:17.95pt;height:6.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">
                <v:imagedata r:id="rId18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645660</wp:posOffset>
                </wp:positionH>
                <wp:positionV relativeFrom="paragraph">
                  <wp:posOffset>-248980</wp:posOffset>
                </wp:positionV>
                <wp:extent cx="201240" cy="188280"/>
                <wp:effectExtent l="57150" t="38100" r="27940" b="5969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012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207.25pt;margin-top:-20.7pt;width:17.85pt;height:1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">
                <v:imagedata r:id="rId191" o:title=""/>
              </v:shape>
            </w:pict>
          </mc:Fallback>
        </mc:AlternateContent>
      </w:r>
      <w:r w:rsidR="009A4D7A" w:rsidRPr="007263EF">
        <w:rPr>
          <w:szCs w:val="28"/>
          <w:lang w:val="el-GR"/>
        </w:rPr>
        <w:t xml:space="preserve">Έστω η ευθεία </w:t>
      </w:r>
      <w:r w:rsidR="001E3AC4" w:rsidRPr="009A4D7A">
        <w:rPr>
          <w:position w:val="-12"/>
        </w:rPr>
        <w:object w:dxaOrig="1320" w:dyaOrig="360">
          <v:shape id="_x0000_i1061" type="#_x0000_t75" style="width:65.9pt;height:18.05pt" o:ole="">
            <v:imagedata r:id="rId192" o:title=""/>
          </v:shape>
          <o:OLEObject Type="Embed" ProgID="Equation.DSMT4" ShapeID="_x0000_i1061" DrawAspect="Content" ObjectID="_1697275124" r:id="rId193"/>
        </w:object>
      </w:r>
      <w:r w:rsidR="009A4D7A" w:rsidRPr="007263EF">
        <w:rPr>
          <w:szCs w:val="28"/>
          <w:lang w:val="el-GR"/>
        </w:rPr>
        <w:t xml:space="preserve"> και ένα σημείο </w:t>
      </w:r>
      <w:r w:rsidR="001E3AC4" w:rsidRPr="009A4D7A">
        <w:rPr>
          <w:position w:val="-12"/>
        </w:rPr>
        <w:object w:dxaOrig="639" w:dyaOrig="360">
          <v:shape id="_x0000_i1062" type="#_x0000_t75" style="width:31.7pt;height:18.05pt" o:ole="">
            <v:imagedata r:id="rId194" o:title=""/>
          </v:shape>
          <o:OLEObject Type="Embed" ProgID="Equation.DSMT4" ShapeID="_x0000_i1062" DrawAspect="Content" ObjectID="_1697275125" r:id="rId195"/>
        </w:object>
      </w:r>
      <w:r w:rsidR="009A4D7A" w:rsidRPr="007263EF">
        <w:rPr>
          <w:szCs w:val="28"/>
          <w:lang w:val="el-GR"/>
        </w:rPr>
        <w:t xml:space="preserve">. Θέλω να υπολογίσω την προβολή του </w:t>
      </w:r>
      <w:r w:rsidR="001E3AC4" w:rsidRPr="001E3AC4">
        <w:rPr>
          <w:position w:val="-4"/>
        </w:rPr>
        <w:object w:dxaOrig="200" w:dyaOrig="200">
          <v:shape id="_x0000_i1063" type="#_x0000_t75" style="width:10.55pt;height:9.75pt" o:ole="">
            <v:imagedata r:id="rId196" o:title=""/>
          </v:shape>
          <o:OLEObject Type="Embed" ProgID="Equation.DSMT4" ShapeID="_x0000_i1063" DrawAspect="Content" ObjectID="_1697275126" r:id="rId197"/>
        </w:object>
      </w:r>
      <w:r w:rsidR="009A4D7A" w:rsidRPr="007263EF">
        <w:rPr>
          <w:szCs w:val="28"/>
          <w:lang w:val="el-GR"/>
        </w:rPr>
        <w:t xml:space="preserve"> στην </w:t>
      </w:r>
      <w:r w:rsidR="001E3AC4" w:rsidRPr="009A4D7A">
        <w:rPr>
          <w:position w:val="-12"/>
        </w:rPr>
        <w:object w:dxaOrig="279" w:dyaOrig="360">
          <v:shape id="_x0000_i1064" type="#_x0000_t75" style="width:13.6pt;height:18.05pt" o:ole="">
            <v:imagedata r:id="rId198" o:title=""/>
          </v:shape>
          <o:OLEObject Type="Embed" ProgID="Equation.DSMT4" ShapeID="_x0000_i1064" DrawAspect="Content" ObjectID="_1697275127" r:id="rId199"/>
        </w:object>
      </w:r>
      <w:r w:rsidR="009A4D7A" w:rsidRPr="007263EF">
        <w:rPr>
          <w:szCs w:val="28"/>
          <w:lang w:val="el-GR"/>
        </w:rPr>
        <w:t xml:space="preserve">, την </w:t>
      </w:r>
      <w:r w:rsidR="001E3AC4" w:rsidRPr="009A4D7A">
        <w:rPr>
          <w:position w:val="-12"/>
        </w:rPr>
        <w:object w:dxaOrig="400" w:dyaOrig="360">
          <v:shape id="_x0000_i1065" type="#_x0000_t75" style="width:19.75pt;height:18.05pt" o:ole="">
            <v:imagedata r:id="rId200" o:title=""/>
          </v:shape>
          <o:OLEObject Type="Embed" ProgID="Equation.DSMT4" ShapeID="_x0000_i1065" DrawAspect="Content" ObjectID="_1697275128" r:id="rId201"/>
        </w:object>
      </w:r>
      <w:r w:rsidR="009A4D7A" w:rsidRPr="007263EF">
        <w:rPr>
          <w:szCs w:val="28"/>
          <w:lang w:val="el-GR"/>
        </w:rPr>
        <w:t>.</w:t>
      </w:r>
    </w:p>
    <w:p w:rsidR="009A4D7A" w:rsidRPr="007263EF" w:rsidRDefault="00485312" w:rsidP="007263EF">
      <w:pPr>
        <w:pStyle w:val="ListParagraph"/>
        <w:numPr>
          <w:ilvl w:val="0"/>
          <w:numId w:val="43"/>
        </w:numPr>
        <w:spacing w:before="360"/>
        <w:ind w:left="714" w:hanging="357"/>
        <w:contextualSpacing w:val="0"/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551627</wp:posOffset>
                </wp:positionH>
                <wp:positionV relativeFrom="paragraph">
                  <wp:posOffset>120818</wp:posOffset>
                </wp:positionV>
                <wp:extent cx="52560" cy="286920"/>
                <wp:effectExtent l="38100" t="38100" r="43180" b="3746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5256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278.7pt;margin-top:8.6pt;width:5.75pt;height:24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">
                <v:imagedata r:id="rId20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229460</wp:posOffset>
                </wp:positionH>
                <wp:positionV relativeFrom="paragraph">
                  <wp:posOffset>365255</wp:posOffset>
                </wp:positionV>
                <wp:extent cx="147600" cy="78120"/>
                <wp:effectExtent l="38100" t="38100" r="43180" b="5524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47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489.9pt;margin-top:27.75pt;width:13.25pt;height: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">
                <v:imagedata r:id="rId20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6239180</wp:posOffset>
                </wp:positionH>
                <wp:positionV relativeFrom="paragraph">
                  <wp:posOffset>347615</wp:posOffset>
                </wp:positionV>
                <wp:extent cx="70920" cy="16920"/>
                <wp:effectExtent l="38100" t="38100" r="43815" b="4064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0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490.35pt;margin-top:26.45pt;width:7.35pt;height:3.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">
                <v:imagedata r:id="rId20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6073940</wp:posOffset>
                </wp:positionH>
                <wp:positionV relativeFrom="paragraph">
                  <wp:posOffset>175535</wp:posOffset>
                </wp:positionV>
                <wp:extent cx="158400" cy="343800"/>
                <wp:effectExtent l="38100" t="38100" r="13335" b="3746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584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477.3pt;margin-top:13.05pt;width:14.35pt;height:28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">
                <v:imagedata r:id="rId20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937500</wp:posOffset>
                </wp:positionH>
                <wp:positionV relativeFrom="paragraph">
                  <wp:posOffset>304055</wp:posOffset>
                </wp:positionV>
                <wp:extent cx="131400" cy="161640"/>
                <wp:effectExtent l="38100" t="38100" r="40640" b="4826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314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466.6pt;margin-top:23.05pt;width:12.1pt;height:14.6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">
                <v:imagedata r:id="rId21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841380</wp:posOffset>
                </wp:positionH>
                <wp:positionV relativeFrom="paragraph">
                  <wp:posOffset>455255</wp:posOffset>
                </wp:positionV>
                <wp:extent cx="58680" cy="48600"/>
                <wp:effectExtent l="38100" t="38100" r="36830" b="4699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86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459.15pt;margin-top:34.9pt;width:6.3pt;height:5.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">
                <v:imagedata r:id="rId21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724020</wp:posOffset>
                </wp:positionH>
                <wp:positionV relativeFrom="paragraph">
                  <wp:posOffset>192815</wp:posOffset>
                </wp:positionV>
                <wp:extent cx="113400" cy="317520"/>
                <wp:effectExtent l="38100" t="38100" r="39370" b="4445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134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449.8pt;margin-top:14.35pt;width:10.7pt;height:26.7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">
                <v:imagedata r:id="rId21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605940</wp:posOffset>
                </wp:positionH>
                <wp:positionV relativeFrom="paragraph">
                  <wp:posOffset>355535</wp:posOffset>
                </wp:positionV>
                <wp:extent cx="122760" cy="14400"/>
                <wp:effectExtent l="38100" t="38100" r="48895" b="4318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2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440.55pt;margin-top:27.4pt;width:11.45pt;height:2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">
                <v:imagedata r:id="rId21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232620</wp:posOffset>
                </wp:positionH>
                <wp:positionV relativeFrom="paragraph">
                  <wp:posOffset>328895</wp:posOffset>
                </wp:positionV>
                <wp:extent cx="212400" cy="145800"/>
                <wp:effectExtent l="38100" t="38100" r="35560" b="4508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212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411.15pt;margin-top:25.05pt;width:18.35pt;height:13.2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">
                <v:imagedata r:id="rId21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189420</wp:posOffset>
                </wp:positionH>
                <wp:positionV relativeFrom="paragraph">
                  <wp:posOffset>379295</wp:posOffset>
                </wp:positionV>
                <wp:extent cx="93240" cy="5400"/>
                <wp:effectExtent l="38100" t="38100" r="40640" b="5207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93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407.75pt;margin-top:28.95pt;width:9.1pt;height:2.3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">
                <v:imagedata r:id="rId22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018780</wp:posOffset>
                </wp:positionH>
                <wp:positionV relativeFrom="paragraph">
                  <wp:posOffset>148535</wp:posOffset>
                </wp:positionV>
                <wp:extent cx="221400" cy="359280"/>
                <wp:effectExtent l="38100" t="38100" r="45720" b="4127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2140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394.3pt;margin-top:11.15pt;width:19.05pt;height:29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">
                <v:imagedata r:id="rId22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752740</wp:posOffset>
                </wp:positionH>
                <wp:positionV relativeFrom="paragraph">
                  <wp:posOffset>330695</wp:posOffset>
                </wp:positionV>
                <wp:extent cx="182160" cy="53280"/>
                <wp:effectExtent l="38100" t="38100" r="46990" b="4254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82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373.7pt;margin-top:25.5pt;width:15.95pt;height:5.6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">
                <v:imagedata r:id="rId22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833740</wp:posOffset>
                </wp:positionH>
                <wp:positionV relativeFrom="paragraph">
                  <wp:posOffset>225935</wp:posOffset>
                </wp:positionV>
                <wp:extent cx="11160" cy="205200"/>
                <wp:effectExtent l="38100" t="38100" r="46355" b="4254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11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79.7pt;margin-top:17.2pt;width:2.75pt;height:17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">
                <v:imagedata r:id="rId22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526300</wp:posOffset>
                </wp:positionH>
                <wp:positionV relativeFrom="paragraph">
                  <wp:posOffset>269495</wp:posOffset>
                </wp:positionV>
                <wp:extent cx="189360" cy="211680"/>
                <wp:effectExtent l="38100" t="38100" r="20320" b="3619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893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355.5pt;margin-top:20.35pt;width:16.7pt;height:18.3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">
                <v:imagedata r:id="rId22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330820</wp:posOffset>
                </wp:positionH>
                <wp:positionV relativeFrom="paragraph">
                  <wp:posOffset>278495</wp:posOffset>
                </wp:positionV>
                <wp:extent cx="133560" cy="215280"/>
                <wp:effectExtent l="38100" t="38100" r="38100" b="323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335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340.1pt;margin-top:21.35pt;width:12.05pt;height:18.4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">
                <v:imagedata r:id="rId23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377260</wp:posOffset>
                </wp:positionH>
                <wp:positionV relativeFrom="paragraph">
                  <wp:posOffset>298655</wp:posOffset>
                </wp:positionV>
                <wp:extent cx="95040" cy="142560"/>
                <wp:effectExtent l="38100" t="38100" r="38735" b="4826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95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343.75pt;margin-top:22.75pt;width:9.3pt;height:12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">
                <v:imagedata r:id="rId23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310300</wp:posOffset>
                </wp:positionH>
                <wp:positionV relativeFrom="paragraph">
                  <wp:posOffset>409535</wp:posOffset>
                </wp:positionV>
                <wp:extent cx="17280" cy="113760"/>
                <wp:effectExtent l="38100" t="38100" r="40005" b="3873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7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338.7pt;margin-top:31.65pt;width:2.8pt;height:10.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">
                <v:imagedata r:id="rId23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157660</wp:posOffset>
                </wp:positionH>
                <wp:positionV relativeFrom="paragraph">
                  <wp:posOffset>319175</wp:posOffset>
                </wp:positionV>
                <wp:extent cx="90720" cy="144360"/>
                <wp:effectExtent l="38100" t="38100" r="43180" b="4635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907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326.65pt;margin-top:24.35pt;width:8.75pt;height:12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">
                <v:imagedata r:id="rId23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906380</wp:posOffset>
                </wp:positionH>
                <wp:positionV relativeFrom="paragraph">
                  <wp:posOffset>236375</wp:posOffset>
                </wp:positionV>
                <wp:extent cx="176400" cy="257760"/>
                <wp:effectExtent l="57150" t="38100" r="52705" b="4762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764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306.5pt;margin-top:17.45pt;width:16.05pt;height:22.5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">
                <v:imagedata r:id="rId239" o:title=""/>
              </v:shape>
            </w:pict>
          </mc:Fallback>
        </mc:AlternateContent>
      </w:r>
      <w:r w:rsidR="00B8451F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667620</wp:posOffset>
                </wp:positionH>
                <wp:positionV relativeFrom="paragraph">
                  <wp:posOffset>97175</wp:posOffset>
                </wp:positionV>
                <wp:extent cx="783360" cy="379800"/>
                <wp:effectExtent l="38100" t="38100" r="36195" b="3937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78336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209.35pt;margin-top:6.7pt;width:63.35pt;height:31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">
                <v:imagedata r:id="rId241" o:title=""/>
              </v:shape>
            </w:pict>
          </mc:Fallback>
        </mc:AlternateContent>
      </w:r>
      <w:r w:rsidR="009A4D7A" w:rsidRPr="007263EF">
        <w:rPr>
          <w:szCs w:val="28"/>
          <w:lang w:val="el-GR"/>
        </w:rPr>
        <w:t xml:space="preserve">Κατ’ αρχάς: αφού </w:t>
      </w:r>
      <w:r w:rsidR="001E3AC4" w:rsidRPr="009A4D7A">
        <w:rPr>
          <w:position w:val="-12"/>
        </w:rPr>
        <w:object w:dxaOrig="2560" w:dyaOrig="360">
          <v:shape id="_x0000_i1066" type="#_x0000_t75" style="width:127.3pt;height:18.05pt" o:ole="">
            <v:imagedata r:id="rId242" o:title=""/>
          </v:shape>
          <o:OLEObject Type="Embed" ProgID="Equation.DSMT4" ShapeID="_x0000_i1066" DrawAspect="Content" ObjectID="_1697275129" r:id="rId243"/>
        </w:object>
      </w:r>
    </w:p>
    <w:p w:rsidR="009A4D7A" w:rsidRPr="009A4D7A" w:rsidRDefault="00485312" w:rsidP="007263EF">
      <w:pPr>
        <w:ind w:left="714"/>
        <w:rPr>
          <w:szCs w:val="28"/>
        </w:rPr>
      </w:pPr>
      <w:r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194067</wp:posOffset>
                </wp:positionH>
                <wp:positionV relativeFrom="paragraph">
                  <wp:posOffset>29263</wp:posOffset>
                </wp:positionV>
                <wp:extent cx="34920" cy="244800"/>
                <wp:effectExtent l="38100" t="38100" r="41910" b="4127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49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171.9pt;margin-top:1.3pt;width:4.6pt;height:21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">
                <v:imagedata r:id="rId245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082580</wp:posOffset>
                </wp:positionH>
                <wp:positionV relativeFrom="paragraph">
                  <wp:posOffset>212860</wp:posOffset>
                </wp:positionV>
                <wp:extent cx="114120" cy="116280"/>
                <wp:effectExtent l="38100" t="38100" r="38735" b="3619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4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478.2pt;margin-top:15.95pt;width:10.85pt;height:10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">
                <v:imagedata r:id="rId247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931020</wp:posOffset>
                </wp:positionH>
                <wp:positionV relativeFrom="paragraph">
                  <wp:posOffset>298900</wp:posOffset>
                </wp:positionV>
                <wp:extent cx="63360" cy="10440"/>
                <wp:effectExtent l="38100" t="38100" r="32385" b="2794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63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466.4pt;margin-top:22.9pt;width:6.3pt;height:2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">
                <v:imagedata r:id="rId249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906540</wp:posOffset>
                </wp:positionH>
                <wp:positionV relativeFrom="paragraph">
                  <wp:posOffset>211780</wp:posOffset>
                </wp:positionV>
                <wp:extent cx="144000" cy="43560"/>
                <wp:effectExtent l="38100" t="38100" r="46990" b="3302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440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464.3pt;margin-top:16.1pt;width:13pt;height:4.9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">
                <v:imagedata r:id="rId251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799980</wp:posOffset>
                </wp:positionH>
                <wp:positionV relativeFrom="paragraph">
                  <wp:posOffset>132220</wp:posOffset>
                </wp:positionV>
                <wp:extent cx="131760" cy="228960"/>
                <wp:effectExtent l="38100" t="38100" r="1905" b="3810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317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455.8pt;margin-top:9.55pt;width:12.2pt;height:19.8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">
                <v:imagedata r:id="rId253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631140</wp:posOffset>
                </wp:positionH>
                <wp:positionV relativeFrom="paragraph">
                  <wp:posOffset>184420</wp:posOffset>
                </wp:positionV>
                <wp:extent cx="102600" cy="138240"/>
                <wp:effectExtent l="38100" t="38100" r="50165" b="5270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02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442.55pt;margin-top:13.5pt;width:9.9pt;height:12.8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">
                <v:imagedata r:id="rId255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358980</wp:posOffset>
                </wp:positionH>
                <wp:positionV relativeFrom="paragraph">
                  <wp:posOffset>173260</wp:posOffset>
                </wp:positionV>
                <wp:extent cx="132840" cy="147240"/>
                <wp:effectExtent l="38100" t="38100" r="38735" b="4381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32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421.15pt;margin-top:12.65pt;width:12.05pt;height:13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">
                <v:imagedata r:id="rId257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138660</wp:posOffset>
                </wp:positionH>
                <wp:positionV relativeFrom="paragraph">
                  <wp:posOffset>156340</wp:posOffset>
                </wp:positionV>
                <wp:extent cx="164520" cy="195840"/>
                <wp:effectExtent l="38100" t="38100" r="45085" b="5207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645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403.7pt;margin-top:11.35pt;width:14.75pt;height:17.3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">
                <v:imagedata r:id="rId259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820780</wp:posOffset>
                </wp:positionH>
                <wp:positionV relativeFrom="paragraph">
                  <wp:posOffset>99460</wp:posOffset>
                </wp:positionV>
                <wp:extent cx="142560" cy="248400"/>
                <wp:effectExtent l="38100" t="38100" r="48260" b="3746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425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378.7pt;margin-top:6.95pt;width:13.05pt;height:21.3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">
                <v:imagedata r:id="rId261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676780</wp:posOffset>
                </wp:positionH>
                <wp:positionV relativeFrom="paragraph">
                  <wp:posOffset>243460</wp:posOffset>
                </wp:positionV>
                <wp:extent cx="108000" cy="29880"/>
                <wp:effectExtent l="38100" t="38100" r="44450" b="4635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08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367.35pt;margin-top:18.55pt;width:10.35pt;height:3.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">
                <v:imagedata r:id="rId263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692260</wp:posOffset>
                </wp:positionH>
                <wp:positionV relativeFrom="paragraph">
                  <wp:posOffset>163540</wp:posOffset>
                </wp:positionV>
                <wp:extent cx="3240" cy="21960"/>
                <wp:effectExtent l="38100" t="38100" r="53975" b="3556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3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368.5pt;margin-top:12.1pt;width:2pt;height:3.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">
                <v:imagedata r:id="rId265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433420</wp:posOffset>
                </wp:positionH>
                <wp:positionV relativeFrom="paragraph">
                  <wp:posOffset>157420</wp:posOffset>
                </wp:positionV>
                <wp:extent cx="120240" cy="199080"/>
                <wp:effectExtent l="38100" t="38100" r="13335" b="4889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202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348.3pt;margin-top:11.7pt;width:11.15pt;height:17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">
                <v:imagedata r:id="rId267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271060</wp:posOffset>
                </wp:positionH>
                <wp:positionV relativeFrom="paragraph">
                  <wp:posOffset>183700</wp:posOffset>
                </wp:positionV>
                <wp:extent cx="85680" cy="185040"/>
                <wp:effectExtent l="38100" t="38100" r="48260" b="4381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856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335.4pt;margin-top:13.7pt;width:8.55pt;height:16.2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">
                <v:imagedata r:id="rId269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276460</wp:posOffset>
                </wp:positionH>
                <wp:positionV relativeFrom="paragraph">
                  <wp:posOffset>191980</wp:posOffset>
                </wp:positionV>
                <wp:extent cx="104760" cy="167400"/>
                <wp:effectExtent l="38100" t="38100" r="48260" b="4254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047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35.85pt;margin-top:14.2pt;width:10.05pt;height: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">
                <v:imagedata r:id="rId271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070180</wp:posOffset>
                </wp:positionH>
                <wp:positionV relativeFrom="paragraph">
                  <wp:posOffset>161020</wp:posOffset>
                </wp:positionV>
                <wp:extent cx="104400" cy="181440"/>
                <wp:effectExtent l="38100" t="38100" r="48260" b="4762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044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319.7pt;margin-top:11.7pt;width:9.85pt;height:16.1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">
                <v:imagedata r:id="rId273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900620</wp:posOffset>
                </wp:positionH>
                <wp:positionV relativeFrom="paragraph">
                  <wp:posOffset>140860</wp:posOffset>
                </wp:positionV>
                <wp:extent cx="166320" cy="213840"/>
                <wp:effectExtent l="38100" t="38100" r="43815" b="5334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66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306.3pt;margin-top:10.25pt;width:14.9pt;height:18.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">
                <v:imagedata r:id="rId275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494340</wp:posOffset>
                </wp:positionH>
                <wp:positionV relativeFrom="paragraph">
                  <wp:posOffset>-56420</wp:posOffset>
                </wp:positionV>
                <wp:extent cx="39240" cy="180720"/>
                <wp:effectExtent l="38100" t="38100" r="37465" b="4826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9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431.8pt;margin-top:-5.35pt;width:5pt;height:16.1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">
                <v:imagedata r:id="rId277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135900</wp:posOffset>
                </wp:positionH>
                <wp:positionV relativeFrom="paragraph">
                  <wp:posOffset>-22220</wp:posOffset>
                </wp:positionV>
                <wp:extent cx="1770480" cy="470160"/>
                <wp:effectExtent l="38100" t="57150" r="58420" b="6350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77048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167.15pt;margin-top:-3.2pt;width:141.9pt;height:39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">
                <v:imagedata r:id="rId279" o:title=""/>
              </v:shape>
            </w:pict>
          </mc:Fallback>
        </mc:AlternateContent>
      </w:r>
      <w:r w:rsidR="00CC1D21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282420</wp:posOffset>
                </wp:positionH>
                <wp:positionV relativeFrom="paragraph">
                  <wp:posOffset>276940</wp:posOffset>
                </wp:positionV>
                <wp:extent cx="29160" cy="5760"/>
                <wp:effectExtent l="38100" t="38100" r="47625" b="5143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9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178.7pt;margin-top:20.8pt;width:4.4pt;height:2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">
                <v:imagedata r:id="rId281" o:title=""/>
              </v:shape>
            </w:pict>
          </mc:Fallback>
        </mc:AlternateContent>
      </w:r>
      <w:r w:rsidR="00B8451F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047980</wp:posOffset>
                </wp:positionH>
                <wp:positionV relativeFrom="paragraph">
                  <wp:posOffset>247180</wp:posOffset>
                </wp:positionV>
                <wp:extent cx="456840" cy="125280"/>
                <wp:effectExtent l="38100" t="38100" r="38735" b="4635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4568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81.7pt;margin-top:18.55pt;width:37.85pt;height:11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">
                <v:imagedata r:id="rId283" o:title=""/>
              </v:shape>
            </w:pict>
          </mc:Fallback>
        </mc:AlternateContent>
      </w:r>
      <w:r w:rsidR="00B8451F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705700</wp:posOffset>
                </wp:positionH>
                <wp:positionV relativeFrom="paragraph">
                  <wp:posOffset>-91940</wp:posOffset>
                </wp:positionV>
                <wp:extent cx="1293480" cy="207000"/>
                <wp:effectExtent l="38100" t="38100" r="21590" b="4127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2934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133.4pt;margin-top:-8.25pt;width:103.45pt;height:18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">
                <v:imagedata r:id="rId285" o:title=""/>
              </v:shape>
            </w:pict>
          </mc:Fallback>
        </mc:AlternateContent>
      </w:r>
      <w:r w:rsidR="00B8451F">
        <w:rPr>
          <w:noProof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1515260</wp:posOffset>
                </wp:positionH>
                <wp:positionV relativeFrom="paragraph">
                  <wp:posOffset>239260</wp:posOffset>
                </wp:positionV>
                <wp:extent cx="185040" cy="38520"/>
                <wp:effectExtent l="38100" t="38100" r="43815" b="3810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850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118.5pt;margin-top:18pt;width:16.25pt;height:4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">
                <v:imagedata r:id="rId287" o:title=""/>
              </v:shape>
            </w:pict>
          </mc:Fallback>
        </mc:AlternateContent>
      </w:r>
      <w:r w:rsidR="009A4D7A" w:rsidRPr="009A4D7A">
        <w:rPr>
          <w:szCs w:val="28"/>
          <w:u w:val="single"/>
        </w:rPr>
        <w:t>Επ</w:t>
      </w:r>
      <w:proofErr w:type="spellStart"/>
      <w:r w:rsidR="009A4D7A" w:rsidRPr="009A4D7A">
        <w:rPr>
          <w:szCs w:val="28"/>
          <w:u w:val="single"/>
        </w:rPr>
        <w:t>ίσης</w:t>
      </w:r>
      <w:proofErr w:type="spellEnd"/>
      <w:r w:rsidR="009A4D7A" w:rsidRPr="009A4D7A">
        <w:rPr>
          <w:szCs w:val="28"/>
          <w:u w:val="single"/>
        </w:rPr>
        <w:t>:</w:t>
      </w:r>
      <w:r w:rsidR="009A4D7A" w:rsidRPr="009A4D7A">
        <w:rPr>
          <w:szCs w:val="28"/>
        </w:rPr>
        <w:t xml:space="preserve"> </w:t>
      </w:r>
      <w:r w:rsidR="001E3AC4" w:rsidRPr="009A4D7A">
        <w:rPr>
          <w:position w:val="-12"/>
          <w:szCs w:val="28"/>
        </w:rPr>
        <w:object w:dxaOrig="1600" w:dyaOrig="360">
          <v:shape id="_x0000_i1067" type="#_x0000_t75" style="width:79.8pt;height:18.05pt" o:ole="">
            <v:imagedata r:id="rId288" o:title=""/>
          </v:shape>
          <o:OLEObject Type="Embed" ProgID="Equation.DSMT4" ShapeID="_x0000_i1067" DrawAspect="Content" ObjectID="_1697275130" r:id="rId289"/>
        </w:object>
      </w:r>
    </w:p>
    <w:p w:rsidR="009A4D7A" w:rsidRPr="009A4D7A" w:rsidRDefault="00CC1D21" w:rsidP="007263EF">
      <w:pPr>
        <w:ind w:left="714"/>
        <w:rPr>
          <w:szCs w:val="28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684060</wp:posOffset>
                </wp:positionH>
                <wp:positionV relativeFrom="paragraph">
                  <wp:posOffset>287570</wp:posOffset>
                </wp:positionV>
                <wp:extent cx="67320" cy="23040"/>
                <wp:effectExtent l="38100" t="38100" r="46990" b="3429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67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446.8pt;margin-top:21.95pt;width:6.85pt;height:3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">
                <v:imagedata r:id="rId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524220</wp:posOffset>
                </wp:positionH>
                <wp:positionV relativeFrom="paragraph">
                  <wp:posOffset>-23110</wp:posOffset>
                </wp:positionV>
                <wp:extent cx="22680" cy="83160"/>
                <wp:effectExtent l="38100" t="38100" r="34925" b="3175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2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434.45pt;margin-top:-2.35pt;width:3.15pt;height:7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">
                <v:imagedata r:id="rId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990340</wp:posOffset>
                </wp:positionH>
                <wp:positionV relativeFrom="paragraph">
                  <wp:posOffset>-23110</wp:posOffset>
                </wp:positionV>
                <wp:extent cx="56880" cy="58320"/>
                <wp:effectExtent l="38100" t="38100" r="38735" b="3746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56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392.55pt;margin-top:-2.2pt;width:5.95pt;height:5.8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">
                <v:imagedata r:id="rId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223540</wp:posOffset>
                </wp:positionH>
                <wp:positionV relativeFrom="paragraph">
                  <wp:posOffset>-17710</wp:posOffset>
                </wp:positionV>
                <wp:extent cx="7200" cy="91080"/>
                <wp:effectExtent l="38100" t="38100" r="31115" b="2349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31.8pt;margin-top:-2pt;width:2.05pt;height:8.3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">
                <v:imagedata r:id="rId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330220</wp:posOffset>
                </wp:positionH>
                <wp:positionV relativeFrom="paragraph">
                  <wp:posOffset>92450</wp:posOffset>
                </wp:positionV>
                <wp:extent cx="111600" cy="36720"/>
                <wp:effectExtent l="57150" t="57150" r="79375" b="781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116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103.25pt;margin-top:5.9pt;width:11.75pt;height:6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">
                <v:imagedata r:id="rId299" o:title=""/>
              </v:shape>
            </w:pict>
          </mc:Fallback>
        </mc:AlternateContent>
      </w:r>
      <w:r w:rsidR="00B845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103780</wp:posOffset>
                </wp:positionH>
                <wp:positionV relativeFrom="paragraph">
                  <wp:posOffset>17330</wp:posOffset>
                </wp:positionV>
                <wp:extent cx="144720" cy="73080"/>
                <wp:effectExtent l="38100" t="38100" r="46355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447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86.2pt;margin-top:.5pt;width:13.05pt;height:7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">
                <v:imagedata r:id="rId301" o:title=""/>
              </v:shape>
            </w:pict>
          </mc:Fallback>
        </mc:AlternateContent>
      </w:r>
      <w:r w:rsidR="00B845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428140</wp:posOffset>
                </wp:positionH>
                <wp:positionV relativeFrom="paragraph">
                  <wp:posOffset>218930</wp:posOffset>
                </wp:positionV>
                <wp:extent cx="279000" cy="14040"/>
                <wp:effectExtent l="38100" t="38100" r="45085" b="4318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79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111.55pt;margin-top:16.25pt;width:23.8pt;height: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">
                <v:imagedata r:id="rId303" o:title=""/>
              </v:shape>
            </w:pict>
          </mc:Fallback>
        </mc:AlternateContent>
      </w:r>
      <w:r w:rsidR="007263EF" w:rsidRPr="009A4D7A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6BEE65C" wp14:editId="4498360E">
                <wp:simplePos x="0" y="0"/>
                <wp:positionH relativeFrom="column">
                  <wp:posOffset>3476625</wp:posOffset>
                </wp:positionH>
                <wp:positionV relativeFrom="paragraph">
                  <wp:posOffset>80010</wp:posOffset>
                </wp:positionV>
                <wp:extent cx="1876425" cy="1619250"/>
                <wp:effectExtent l="0" t="0" r="9525" b="19050"/>
                <wp:wrapNone/>
                <wp:docPr id="1405" name="Group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1619250"/>
                          <a:chOff x="5850" y="4416"/>
                          <a:chExt cx="2955" cy="2550"/>
                        </a:xfrm>
                      </wpg:grpSpPr>
                      <wps:wsp>
                        <wps:cNvPr id="1411" name="AutoShape 548"/>
                        <wps:cNvCnPr>
                          <a:cxnSpLocks noChangeShapeType="1"/>
                        </wps:cNvCnPr>
                        <wps:spPr bwMode="auto">
                          <a:xfrm>
                            <a:off x="5865" y="4836"/>
                            <a:ext cx="0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2" name="AutoShape 549"/>
                        <wps:cNvCnPr>
                          <a:cxnSpLocks noChangeShapeType="1"/>
                        </wps:cNvCnPr>
                        <wps:spPr bwMode="auto">
                          <a:xfrm>
                            <a:off x="5850" y="6947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3" name="AutoShape 550"/>
                        <wps:cNvCnPr>
                          <a:cxnSpLocks noChangeShapeType="1"/>
                        </wps:cNvCnPr>
                        <wps:spPr bwMode="auto">
                          <a:xfrm flipV="1">
                            <a:off x="5880" y="6304"/>
                            <a:ext cx="690" cy="6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4" name="AutoShape 55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25" y="5645"/>
                            <a:ext cx="750" cy="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5" name="AutoShap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5" y="4880"/>
                            <a:ext cx="840" cy="7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6" name="AutoShape 55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5" y="5046"/>
                            <a:ext cx="870" cy="192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7" name="AutoShape 554"/>
                        <wps:cNvCnPr>
                          <a:cxnSpLocks noChangeShapeType="1"/>
                        </wps:cNvCnPr>
                        <wps:spPr bwMode="auto">
                          <a:xfrm>
                            <a:off x="6735" y="5121"/>
                            <a:ext cx="630" cy="61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8" name="AutoShape 55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5" y="5300"/>
                            <a:ext cx="210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9" name="AutoShape 556"/>
                        <wps:cNvCnPr>
                          <a:cxnSpLocks noChangeShapeType="1"/>
                        </wps:cNvCnPr>
                        <wps:spPr bwMode="auto">
                          <a:xfrm>
                            <a:off x="7305" y="5285"/>
                            <a:ext cx="195" cy="18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4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6210" y="4416"/>
                            <a:ext cx="765" cy="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B710A9">
                                <w:rPr>
                                  <w:position w:val="-6"/>
                                </w:rPr>
                                <w:object w:dxaOrig="200" w:dyaOrig="220">
                                  <v:shape id="_x0000_i1160" type="#_x0000_t75" style="width:10.55pt;height:10.55pt" o:ole="">
                                    <v:imagedata r:id="rId77" o:title=""/>
                                  </v:shape>
                                  <o:OLEObject Type="Embed" ProgID="Equation.DSMT4" ShapeID="_x0000_i1160" DrawAspect="Content" ObjectID="_1697275223" r:id="rId304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4790"/>
                            <a:ext cx="75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9A4D7A">
                                <w:rPr>
                                  <w:position w:val="-12"/>
                                </w:rPr>
                                <w:object w:dxaOrig="279" w:dyaOrig="360">
                                  <v:shape id="_x0000_i1161" type="#_x0000_t75" style="width:13.6pt;height:18.05pt" o:ole="">
                                    <v:imagedata r:id="rId305" o:title=""/>
                                  </v:shape>
                                  <o:OLEObject Type="Embed" ProgID="Equation.DSMT4" ShapeID="_x0000_i1161" DrawAspect="Content" ObjectID="_1697275224" r:id="rId306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7230" y="5884"/>
                            <a:ext cx="825" cy="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9A4D7A">
                              <w:r w:rsidRPr="00487137">
                                <w:rPr>
                                  <w:position w:val="-12"/>
                                </w:rPr>
                                <w:object w:dxaOrig="400" w:dyaOrig="360">
                                  <v:shape id="_x0000_i1162" type="#_x0000_t75" style="width:19.75pt;height:18.05pt" o:ole="">
                                    <v:imagedata r:id="rId307" o:title=""/>
                                  </v:shape>
                                  <o:OLEObject Type="Embed" ProgID="Equation.DSMT4" ShapeID="_x0000_i1162" DrawAspect="Content" ObjectID="_1697275225" r:id="rId308"/>
                                </w:object>
                              </w:r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AutoShape 5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290" y="5674"/>
                            <a:ext cx="195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1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6720" y="6201"/>
                            <a:ext cx="375" cy="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4120D0" w:rsidRDefault="0050627D" w:rsidP="009A4D7A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50627D" w:rsidRDefault="0050627D" w:rsidP="009A4D7A"/>
                            <w:p w:rsidR="0050627D" w:rsidRPr="00AC6393" w:rsidRDefault="0050627D" w:rsidP="009A4D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5" o:spid="_x0000_s1086" style="position:absolute;left:0;text-align:left;margin-left:273.75pt;margin-top:6.3pt;width:147.75pt;height:127.5pt;z-index:251670528" coordorigin="5850,4416" coordsize="2955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">
                <v:shape id="AutoShape 548" o:spid="_x0000_s1087" type="#_x0000_t32" style="position:absolute;left:5865;top:4836;width:0;height:2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tvEsQAAADd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2V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28SxAAAAN0AAAAPAAAAAAAAAAAA&#10;AAAAAKECAABkcnMvZG93bnJldi54bWxQSwUGAAAAAAQABAD5AAAAkgMAAAAA&#10;"/>
                <v:shape id="AutoShape 549" o:spid="_x0000_s1088" type="#_x0000_t32" style="position:absolute;left:5850;top:6947;width:24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KicQAAADd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5y9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8qJxAAAAN0AAAAPAAAAAAAAAAAA&#10;AAAAAKECAABkcnMvZG93bnJldi54bWxQSwUGAAAAAAQABAD5AAAAkgMAAAAA&#10;"/>
                <v:shape id="AutoShape 550" o:spid="_x0000_s1089" type="#_x0000_t32" style="position:absolute;left:5880;top:6304;width:690;height:6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Ml1MQAAADdAAAADwAAAGRycy9kb3ducmV2LnhtbESPQWsCMRCF74X+hzCF3mpWaUtZjaKC&#10;IL2U2kI9DptxN7iZLJu4Wf995yB4m+G9ee+bxWr0rRqojy6wgemkAEVcBeu4NvD7s3v5ABUTssU2&#10;MBm4UoTV8vFhgaUNmb9pOKRaSQjHEg00KXWl1rFqyGOchI5YtFPoPSZZ+1rbHrOE+1bPiuJde3Qs&#10;DQ12tG2oOh8u3oDLX27o9tu8+fw7RpvJXd+CM+b5aVzPQSUa0918u95bwX8tBFe+kR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QyXUxAAAAN0AAAAPAAAAAAAAAAAA&#10;AAAAAKECAABkcnMvZG93bnJldi54bWxQSwUGAAAAAAQABAD5AAAAkgMAAAAA&#10;">
                  <v:stroke endarrow="block"/>
                </v:shape>
                <v:shape id="AutoShape 551" o:spid="_x0000_s1090" type="#_x0000_t32" style="position:absolute;left:6525;top:5645;width:750;height: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+AT8IAAADdAAAADwAAAGRycy9kb3ducmV2LnhtbERP32vCMBB+H+x/CDfwbaaTOWZtKpsw&#10;EF/GnKCPR3O2Yc2lNLGp/70ZCL7dx/fzitVoWzFQ741jBS/TDARx5bThWsH+9+v5HYQPyBpbx6Tg&#10;Qh5W5eNDgbl2kX9o2IVapBD2OSpoQuhyKX3VkEU/dR1x4k6utxgS7Gupe4wp3LZylmVv0qLh1NBg&#10;R+uGqr/d2Sow8dsM3WYdP7eHo9eRzGXujFKTp/FjCSLQGO7im3uj0/zXbAH/36QTZH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g+AT8IAAADdAAAADwAAAAAAAAAAAAAA&#10;AAChAgAAZHJzL2Rvd25yZXYueG1sUEsFBgAAAAAEAAQA+QAAAJADAAAAAA==&#10;">
                  <v:stroke endarrow="block"/>
                </v:shape>
                <v:shape id="AutoShape 552" o:spid="_x0000_s1091" type="#_x0000_t32" style="position:absolute;left:7275;top:4880;width:840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USncYAAADd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Wyn88o2MoD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FEp3GAAAA3QAAAA8AAAAAAAAA&#10;AAAAAAAAoQIAAGRycy9kb3ducmV2LnhtbFBLBQYAAAAABAAEAPkAAACUAwAAAAA=&#10;"/>
                <v:shape id="AutoShape 553" o:spid="_x0000_s1092" type="#_x0000_t32" style="position:absolute;left:5865;top:5046;width:870;height:19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kYd8YAAADdAAAADwAAAGRycy9kb3ducmV2LnhtbESP3YrCMBCF74V9hzAL3mlaEdFqlF1B&#10;WRQVfx5gaMa22ExKk9bu228WBO9mOGfOd2ax6kwpWqpdYVlBPIxAEKdWF5wpuF03gykI55E1lpZJ&#10;wS85WC0/egtMtH3ymdqLz0QIYZeggtz7KpHSpTkZdENbEQftbmuDPqx1JnWNzxBuSjmKook0WHAg&#10;5FjROqf0cWlMgIyabHve7g7TfXv8flxnp2Y/a5Xqf3ZfcxCeOv82v65/dKg/jmP4/yaM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ZGHfGAAAA3QAAAA8AAAAAAAAA&#10;AAAAAAAAoQIAAGRycy9kb3ducmV2LnhtbFBLBQYAAAAABAAEAPkAAACUAwAAAAA=&#10;">
                  <v:stroke dashstyle="1 1" endarrow="block" endcap="round"/>
                </v:shape>
                <v:shape id="AutoShape 554" o:spid="_x0000_s1093" type="#_x0000_t32" style="position:absolute;left:6735;top:5121;width:630;height:6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cQvMMAAADdAAAADwAAAGRycy9kb3ducmV2LnhtbERPS2vCQBC+F/wPywi91Y2hSImuooJU&#10;8FCM4nnMTh6YnU2zqyb99a5Q8DYf33Nmi87U4katqywrGI8iEMSZ1RUXCo6HzccXCOeRNdaWSUFP&#10;DhbzwdsME23vvKdb6gsRQtglqKD0vkmkdFlJBt3INsSBy21r0AfYFlK3eA/hppZxFE2kwYpDQ4kN&#10;rUvKLunVKMhXf/Hpm3e7Y7o85/3FpZuf316p92G3nILw1PmX+N+91WH+5ziG5zfh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HELzDAAAA3QAAAA8AAAAAAAAAAAAA&#10;AAAAoQIAAGRycy9kb3ducmV2LnhtbFBLBQYAAAAABAAEAPkAAACRAwAAAAA=&#10;">
                  <v:stroke dashstyle="1 1" endcap="round"/>
                </v:shape>
                <v:shape id="AutoShape 555" o:spid="_x0000_s1094" type="#_x0000_t32" style="position:absolute;left:7095;top:5300;width:210;height:1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M6sMAAADdAAAADwAAAGRycy9kb3ducmV2LnhtbERPTWsCMRC9F/wPYYReSs2uliKrUUpB&#10;EA8FdQ8eh2TcXdxM1iSu23/fCEJv83ifs1wPthU9+dA4VpBPMhDE2pmGKwXlcfM+BxEissHWMSn4&#10;pQDr1ehliYVxd95Tf4iVSCEcClRQx9gVUgZdk8UwcR1x4s7OW4wJ+koaj/cUbls5zbJPabHh1FBj&#10;R9816cvhZhU0u/Kn7N+u0ev5Lj/5PBxPrVbqdTx8LUBEGuK/+OnemjT/I5/B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XjOrDAAAA3QAAAA8AAAAAAAAAAAAA&#10;AAAAoQIAAGRycy9kb3ducmV2LnhtbFBLBQYAAAAABAAEAPkAAACRAwAAAAA=&#10;"/>
                <v:shape id="AutoShape 556" o:spid="_x0000_s1095" type="#_x0000_t32" style="position:absolute;left:7305;top:5285;width:19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ItU8QAAADdAAAADwAAAGRycy9kb3ducmV2LnhtbERPS2vCQBC+C/0PyxR6002CSEldJS0E&#10;Cx6KqfQ8zU4emJ1Ns6sm/fWuUOhtPr7nrLej6cSFBtdaVhAvIhDEpdUt1wqOn/n8GYTzyBo7y6Rg&#10;IgfbzcNsjam2Vz7QpfC1CCHsUlTQeN+nUrqyIYNuYXviwFV2MOgDHGqpB7yGcNPJJIpW0mDLoaHB&#10;nt4aKk/F2SioXn+Trx3v98ci+66mkyvyj59JqafHMXsB4Wn0/+I/97sO85fxEu7fhBP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oi1TxAAAAN0AAAAPAAAAAAAAAAAA&#10;AAAAAKECAABkcnMvZG93bnJldi54bWxQSwUGAAAAAAQABAD5AAAAkgMAAAAA&#10;">
                  <v:stroke dashstyle="1 1" endcap="round"/>
                </v:shape>
                <v:shape id="Text Box 557" o:spid="_x0000_s1096" type="#_x0000_t202" style="position:absolute;left:6210;top:4416;width:765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QOMAA&#10;AADdAAAADwAAAGRycy9kb3ducmV2LnhtbERPy6rCMBDdC/cfwlxwI5oqPqtRroLituoHjM3YFptJ&#10;aXJt/XsjCO7mcJ6z2rSmFA+qXWFZwXAQgSBOrS44U3A57/tzEM4jaywtk4InOdisfzorjLVtOKHH&#10;yWcihLCLUUHufRVL6dKcDLqBrYgDd7O1QR9gnUldYxPCTSlHUTSVBgsODTlWtMspvZ/+jYLbselN&#10;Fs314C+zZDzdYjG72qdS3d/2bwnCU+u/4o/7qMP88XAC72/CC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KrQOMAAAADdAAAADwAAAAAAAAAAAAAAAACYAgAAZHJzL2Rvd25y&#10;ZXYueG1sUEsFBgAAAAAEAAQA9QAAAIUDAAAAAA==&#10;" stroked="f">
                  <v:textbox>
                    <w:txbxContent>
                      <w:p w:rsidR="001E3AC4" w:rsidRPr="005C68E3" w:rsidRDefault="001E3AC4" w:rsidP="009A4D7A">
                        <w:r w:rsidRPr="00B710A9">
                          <w:rPr>
                            <w:position w:val="-6"/>
                          </w:rPr>
                          <w:object w:dxaOrig="200" w:dyaOrig="220">
                            <v:shape id="_x0000_i1160" type="#_x0000_t75" style="width:10.2pt;height:10.8pt" o:ole="">
                              <v:imagedata r:id="rId79" o:title=""/>
                            </v:shape>
                            <o:OLEObject Type="Embed" ProgID="Equation.DSMT4" ShapeID="_x0000_i1160" DrawAspect="Content" ObjectID="_1662287437" r:id="rId309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59" o:spid="_x0000_s1097" type="#_x0000_t202" style="position:absolute;left:8055;top:4790;width:75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OT8IA&#10;AADdAAAADwAAAGRycy9kb3ducmV2LnhtbERP24rCMBB9X/Afwgj7stjURatWo7iCi69ePmDajG2x&#10;mZQma+vfG2HBtzmc66w2vanFnVpXWVYwjmIQxLnVFRcKLuf9aA7CeWSNtWVS8CAHm/XgY4Wpth0f&#10;6X7yhQgh7FJUUHrfpFK6vCSDLrINceCutjXoA2wLqVvsQrip5XccJ9JgxaGhxIZ2JeW3059RcD10&#10;X9NFl/36y+w4SX6wmmX2odTnsN8uQXjq/Vv87z7oMH8yTuD1TThB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eE5PwgAAAN0AAAAPAAAAAAAAAAAAAAAAAJgCAABkcnMvZG93&#10;bnJldi54bWxQSwUGAAAAAAQABAD1AAAAhwMAAAAA&#10;" stroked="f">
                  <v:textbox>
                    <w:txbxContent>
                      <w:p w:rsidR="001E3AC4" w:rsidRPr="005C68E3" w:rsidRDefault="001E3AC4" w:rsidP="009A4D7A">
                        <w:r w:rsidRPr="009A4D7A">
                          <w:rPr>
                            <w:position w:val="-12"/>
                          </w:rPr>
                          <w:object w:dxaOrig="279" w:dyaOrig="360">
                            <v:shape id="_x0000_i1161" type="#_x0000_t75" style="width:13.8pt;height:18pt" o:ole="">
                              <v:imagedata r:id="rId310" o:title=""/>
                            </v:shape>
                            <o:OLEObject Type="Embed" ProgID="Equation.DSMT4" ShapeID="_x0000_i1161" DrawAspect="Content" ObjectID="_1662287438" r:id="rId311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Text Box 560" o:spid="_x0000_s1098" type="#_x0000_t202" style="position:absolute;left:7230;top:5884;width:82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Tr1MIA&#10;AADdAAAADwAAAGRycy9kb3ducmV2LnhtbERP24rCMBB9F/Yfwiz4ImuqqF1ro6wLiq9ePmBsphe2&#10;mZQm2vr3G0HwbQ7nOummN7W4U+sqywom4wgEcWZ1xYWCy3n39Q3CeWSNtWVS8CAHm/XHIMVE246P&#10;dD/5QoQQdgkqKL1vEildVpJBN7YNceBy2xr0AbaF1C12IdzUchpFC2mw4tBQYkO/JWV/p5tRkB+6&#10;0XzZXff+Eh9niy1W8dU+lBp+9j8rEJ56/xa/3Acd5s8mMTy/C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NOvUwgAAAN0AAAAPAAAAAAAAAAAAAAAAAJgCAABkcnMvZG93&#10;bnJldi54bWxQSwUGAAAAAAQABAD1AAAAhwMAAAAA&#10;" stroked="f">
                  <v:textbox>
                    <w:txbxContent>
                      <w:p w:rsidR="001E3AC4" w:rsidRPr="005C68E3" w:rsidRDefault="001E3AC4" w:rsidP="009A4D7A">
                        <w:r w:rsidRPr="00487137">
                          <w:rPr>
                            <w:position w:val="-12"/>
                          </w:rPr>
                          <w:object w:dxaOrig="400" w:dyaOrig="360">
                            <v:shape id="_x0000_i1162" type="#_x0000_t75" style="width:19.8pt;height:18pt" o:ole="">
                              <v:imagedata r:id="rId312" o:title=""/>
                            </v:shape>
                            <o:OLEObject Type="Embed" ProgID="Equation.DSMT4" ShapeID="_x0000_i1162" DrawAspect="Content" ObjectID="_1662287439" r:id="rId313"/>
                          </w:object>
                        </w:r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  <v:shape id="AutoShape 561" o:spid="_x0000_s1099" type="#_x0000_t32" style="position:absolute;left:7290;top:5674;width:195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CzY8UAAADdAAAADwAAAGRycy9kb3ducmV2LnhtbESPzWrDQAyE74W8w6JCb806xoTGzSaU&#10;lEIJveTn0KPwqmtTr9Z41cR9++hQ6E1iRjOf1tsp9uZCY+4SO1jMCzDETfIdBwfn09vjE5gsyB77&#10;xOTglzJsN7O7NdY+XflAl6MEoyGca3TQigy1tblpKWKep4FYta80RhRdx2D9iFcNj70ti2JpI3as&#10;DS0OtGup+T7+RAef5/ixKqvXGKpwkoPQviurpXMP99PLMxihSf7Nf9fvXvGrheLqNzqC3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CzY8UAAADdAAAADwAAAAAAAAAA&#10;AAAAAAChAgAAZHJzL2Rvd25yZXYueG1sUEsFBgAAAAAEAAQA+QAAAJMDAAAAAA==&#10;">
                  <v:stroke endarrow="block"/>
                </v:shape>
                <v:shape id="Text Box 904" o:spid="_x0000_s1100" type="#_x0000_t202" style="position:absolute;left:6720;top:6201;width:375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faPcEA&#10;AADdAAAADwAAAGRycy9kb3ducmV2LnhtbERPy6rCMBDdC/5DmAtuRFPFx7XXKCoobqt+wNiMbbnN&#10;pDTR1r83guBuDuc5y3VrSvGg2hWWFYyGEQji1OqCMwWX837wC8J5ZI2lZVLwJAfrVbezxFjbhhN6&#10;nHwmQgi7GBXk3lexlC7NyaAb2oo4cDdbG/QB1pnUNTYh3JRyHEUzabDg0JBjRbuc0v/T3Si4HZv+&#10;dNFcD/4yTyazLRbzq30q1ftpN38gPLX+K/64jzrMn4wW8P4mnC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n2j3BAAAA3QAAAA8AAAAAAAAAAAAAAAAAmAIAAGRycy9kb3du&#10;cmV2LnhtbFBLBQYAAAAABAAEAPUAAACGAwAAAAA=&#10;" stroked="f">
                  <v:textbox>
                    <w:txbxContent>
                      <w:p w:rsidR="001E3AC4" w:rsidRPr="004120D0" w:rsidRDefault="001E3AC4" w:rsidP="009A4D7A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1E3AC4" w:rsidRDefault="001E3AC4" w:rsidP="009A4D7A"/>
                      <w:p w:rsidR="001E3AC4" w:rsidRPr="00AC6393" w:rsidRDefault="001E3AC4" w:rsidP="009A4D7A"/>
                    </w:txbxContent>
                  </v:textbox>
                </v:shape>
              </v:group>
            </w:pict>
          </mc:Fallback>
        </mc:AlternateContent>
      </w:r>
      <w:r w:rsidR="009A4D7A" w:rsidRPr="009A4D7A">
        <w:rPr>
          <w:szCs w:val="28"/>
        </w:rPr>
        <w:tab/>
        <w:t xml:space="preserve"> </w:t>
      </w:r>
      <w:r w:rsidR="001E3AC4" w:rsidRPr="009A4D7A">
        <w:rPr>
          <w:position w:val="-12"/>
          <w:szCs w:val="28"/>
        </w:rPr>
        <w:object w:dxaOrig="1880" w:dyaOrig="360">
          <v:shape id="_x0000_i1068" type="#_x0000_t75" style="width:94.25pt;height:18.05pt" o:ole="">
            <v:imagedata r:id="rId314" o:title=""/>
          </v:shape>
          <o:OLEObject Type="Embed" ProgID="Equation.DSMT4" ShapeID="_x0000_i1068" DrawAspect="Content" ObjectID="_1697275131" r:id="rId315"/>
        </w:object>
      </w:r>
    </w:p>
    <w:p w:rsidR="009A4D7A" w:rsidRPr="009A4D7A" w:rsidRDefault="00485312" w:rsidP="007263EF">
      <w:pPr>
        <w:ind w:left="714"/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987227</wp:posOffset>
                </wp:positionH>
                <wp:positionV relativeFrom="paragraph">
                  <wp:posOffset>189854</wp:posOffset>
                </wp:positionV>
                <wp:extent cx="48600" cy="69840"/>
                <wp:effectExtent l="19050" t="38100" r="46990" b="4508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486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313.35pt;margin-top:14.05pt;width:5.4pt;height:7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">
                <v:imagedata r:id="rId3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007467</wp:posOffset>
                </wp:positionH>
                <wp:positionV relativeFrom="paragraph">
                  <wp:posOffset>155654</wp:posOffset>
                </wp:positionV>
                <wp:extent cx="71640" cy="143640"/>
                <wp:effectExtent l="19050" t="38100" r="43180" b="4699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1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393.4pt;margin-top:11.45pt;width:7.4pt;height:13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">
                <v:imagedata r:id="rId3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682747</wp:posOffset>
                </wp:positionH>
                <wp:positionV relativeFrom="paragraph">
                  <wp:posOffset>-88066</wp:posOffset>
                </wp:positionV>
                <wp:extent cx="469800" cy="347040"/>
                <wp:effectExtent l="19050" t="19050" r="26035" b="3429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46980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368.25pt;margin-top:-7.6pt;width:38.1pt;height:28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">
                <v:imagedata r:id="rId32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6270140</wp:posOffset>
                </wp:positionH>
                <wp:positionV relativeFrom="paragraph">
                  <wp:posOffset>-78070</wp:posOffset>
                </wp:positionV>
                <wp:extent cx="86760" cy="225720"/>
                <wp:effectExtent l="38100" t="38100" r="27940" b="6032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867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92.65pt;margin-top:-7.1pt;width:8.95pt;height:19.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">
                <v:imagedata r:id="rId32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189500</wp:posOffset>
                </wp:positionH>
                <wp:positionV relativeFrom="paragraph">
                  <wp:posOffset>90410</wp:posOffset>
                </wp:positionV>
                <wp:extent cx="6120" cy="54720"/>
                <wp:effectExtent l="38100" t="38100" r="32385" b="4064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1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486.35pt;margin-top:6.5pt;width:2.35pt;height:5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">
                <v:imagedata r:id="rId32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207140</wp:posOffset>
                </wp:positionH>
                <wp:positionV relativeFrom="paragraph">
                  <wp:posOffset>-13630</wp:posOffset>
                </wp:positionV>
                <wp:extent cx="105480" cy="89640"/>
                <wp:effectExtent l="38100" t="38100" r="46990" b="4381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054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488.15pt;margin-top:-2.05pt;width:9.9pt;height:8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">
                <v:imagedata r:id="rId32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056300</wp:posOffset>
                </wp:positionH>
                <wp:positionV relativeFrom="paragraph">
                  <wp:posOffset>-14710</wp:posOffset>
                </wp:positionV>
                <wp:extent cx="104400" cy="128880"/>
                <wp:effectExtent l="38100" t="38100" r="48260" b="4318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044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475.95pt;margin-top:-2.2pt;width:9.95pt;height:12.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">
                <v:imagedata r:id="rId32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958740</wp:posOffset>
                </wp:positionH>
                <wp:positionV relativeFrom="paragraph">
                  <wp:posOffset>-91030</wp:posOffset>
                </wp:positionV>
                <wp:extent cx="92160" cy="201960"/>
                <wp:effectExtent l="38100" t="38100" r="41275" b="2667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21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468.3pt;margin-top:-7.85pt;width:8.8pt;height:17.3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">
                <v:imagedata r:id="rId33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870180</wp:posOffset>
                </wp:positionH>
                <wp:positionV relativeFrom="paragraph">
                  <wp:posOffset>85010</wp:posOffset>
                </wp:positionV>
                <wp:extent cx="72000" cy="76680"/>
                <wp:effectExtent l="38100" t="38100" r="42545" b="3810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20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461.4pt;margin-top:6.05pt;width:7.5pt;height:7.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">
                <v:imagedata r:id="rId33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760380</wp:posOffset>
                </wp:positionH>
                <wp:positionV relativeFrom="paragraph">
                  <wp:posOffset>-107950</wp:posOffset>
                </wp:positionV>
                <wp:extent cx="98280" cy="270000"/>
                <wp:effectExtent l="38100" t="38100" r="35560" b="3492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82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452.7pt;margin-top:-9.45pt;width:9.55pt;height:23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">
                <v:imagedata r:id="rId33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664980</wp:posOffset>
                </wp:positionH>
                <wp:positionV relativeFrom="paragraph">
                  <wp:posOffset>48650</wp:posOffset>
                </wp:positionV>
                <wp:extent cx="37440" cy="16920"/>
                <wp:effectExtent l="38100" t="38100" r="39370" b="4064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7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445.35pt;margin-top:3.25pt;width:4.3pt;height:2.6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">
                <v:imagedata r:id="rId33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542940</wp:posOffset>
                </wp:positionH>
                <wp:positionV relativeFrom="paragraph">
                  <wp:posOffset>-42790</wp:posOffset>
                </wp:positionV>
                <wp:extent cx="86400" cy="168480"/>
                <wp:effectExtent l="38100" t="38100" r="27940" b="412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864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435.5pt;margin-top:-4.1pt;width:8.65pt;height:14.9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">
                <v:imagedata r:id="rId33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398580</wp:posOffset>
                </wp:positionH>
                <wp:positionV relativeFrom="paragraph">
                  <wp:posOffset>-30190</wp:posOffset>
                </wp:positionV>
                <wp:extent cx="117000" cy="145080"/>
                <wp:effectExtent l="38100" t="38100" r="35560" b="4572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170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424.2pt;margin-top:-3.2pt;width:10.85pt;height:13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">
                <v:imagedata r:id="rId34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422700</wp:posOffset>
                </wp:positionH>
                <wp:positionV relativeFrom="paragraph">
                  <wp:posOffset>-37390</wp:posOffset>
                </wp:positionV>
                <wp:extent cx="93600" cy="136080"/>
                <wp:effectExtent l="38100" t="38100" r="40005" b="5461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936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426.1pt;margin-top:-3.85pt;width:9.15pt;height:12.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">
                <v:imagedata r:id="rId34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374820</wp:posOffset>
                </wp:positionH>
                <wp:positionV relativeFrom="paragraph">
                  <wp:posOffset>44330</wp:posOffset>
                </wp:positionV>
                <wp:extent cx="3240" cy="94320"/>
                <wp:effectExtent l="38100" t="38100" r="34925" b="3937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32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422.4pt;margin-top:2.8pt;width:1.75pt;height:8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">
                <v:imagedata r:id="rId34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264300</wp:posOffset>
                </wp:positionH>
                <wp:positionV relativeFrom="paragraph">
                  <wp:posOffset>-33790</wp:posOffset>
                </wp:positionV>
                <wp:extent cx="91080" cy="127800"/>
                <wp:effectExtent l="38100" t="38100" r="42545" b="4381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91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13.7pt;margin-top:-3.6pt;width:8.6pt;height:11.7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">
                <v:imagedata r:id="rId34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117420</wp:posOffset>
                </wp:positionH>
                <wp:positionV relativeFrom="paragraph">
                  <wp:posOffset>-62230</wp:posOffset>
                </wp:positionV>
                <wp:extent cx="130320" cy="156960"/>
                <wp:effectExtent l="38100" t="38100" r="41275" b="3365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30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402.05pt;margin-top:-5.45pt;width:11.85pt;height:13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">
                <v:imagedata r:id="rId34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099820</wp:posOffset>
                </wp:positionH>
                <wp:positionV relativeFrom="paragraph">
                  <wp:posOffset>46850</wp:posOffset>
                </wp:positionV>
                <wp:extent cx="43920" cy="33480"/>
                <wp:effectExtent l="38100" t="38100" r="51435" b="4318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3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85.6pt;margin-top:2.7pt;width:5.45pt;height:4.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">
                <v:imagedata r:id="rId351" o:title=""/>
              </v:shape>
            </w:pict>
          </mc:Fallback>
        </mc:AlternateContent>
      </w:r>
      <w:r w:rsidR="009A4D7A" w:rsidRPr="009A4D7A">
        <w:rPr>
          <w:szCs w:val="28"/>
        </w:rPr>
        <w:tab/>
        <w:t xml:space="preserve"> </w:t>
      </w:r>
      <w:r w:rsidR="001E3AC4" w:rsidRPr="009A4D7A">
        <w:rPr>
          <w:position w:val="-12"/>
          <w:szCs w:val="28"/>
        </w:rPr>
        <w:object w:dxaOrig="2480" w:dyaOrig="360">
          <v:shape id="_x0000_i1069" type="#_x0000_t75" style="width:124.25pt;height:18.05pt" o:ole="">
            <v:imagedata r:id="rId352" o:title=""/>
          </v:shape>
          <o:OLEObject Type="Embed" ProgID="Equation.DSMT4" ShapeID="_x0000_i1069" DrawAspect="Content" ObjectID="_1697275132" r:id="rId353"/>
        </w:object>
      </w:r>
    </w:p>
    <w:p w:rsidR="009A4D7A" w:rsidRPr="009A4D7A" w:rsidRDefault="00485312" w:rsidP="007263EF">
      <w:pPr>
        <w:ind w:left="714"/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403027</wp:posOffset>
                </wp:positionH>
                <wp:positionV relativeFrom="paragraph">
                  <wp:posOffset>127779</wp:posOffset>
                </wp:positionV>
                <wp:extent cx="9000" cy="25200"/>
                <wp:effectExtent l="38100" t="38100" r="48260" b="3238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345.95pt;margin-top:9.1pt;width:2.25pt;height:3.6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">
                <v:imagedata r:id="rId35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237787</wp:posOffset>
                </wp:positionH>
                <wp:positionV relativeFrom="paragraph">
                  <wp:posOffset>430539</wp:posOffset>
                </wp:positionV>
                <wp:extent cx="61920" cy="59400"/>
                <wp:effectExtent l="38100" t="38100" r="33655" b="3619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619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332.85pt;margin-top:33pt;width:6.7pt;height:6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">
                <v:imagedata r:id="rId35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207547</wp:posOffset>
                </wp:positionH>
                <wp:positionV relativeFrom="paragraph">
                  <wp:posOffset>259899</wp:posOffset>
                </wp:positionV>
                <wp:extent cx="183240" cy="147240"/>
                <wp:effectExtent l="38100" t="38100" r="45720" b="4381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832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330.6pt;margin-top:19.5pt;width:16.15pt;height:13.6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">
                <v:imagedata r:id="rId35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371347</wp:posOffset>
                </wp:positionH>
                <wp:positionV relativeFrom="paragraph">
                  <wp:posOffset>219579</wp:posOffset>
                </wp:positionV>
                <wp:extent cx="45720" cy="61560"/>
                <wp:effectExtent l="38100" t="38100" r="49530" b="5334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57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343.25pt;margin-top:16.3pt;width:5.45pt;height:6.8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">
                <v:imagedata r:id="rId36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027547</wp:posOffset>
                </wp:positionH>
                <wp:positionV relativeFrom="paragraph">
                  <wp:posOffset>-99741</wp:posOffset>
                </wp:positionV>
                <wp:extent cx="479520" cy="358560"/>
                <wp:effectExtent l="38100" t="38100" r="15875" b="4191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47952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316.5pt;margin-top:-8.45pt;width:39.45pt;height:29.9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">
                <v:imagedata r:id="rId36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538307</wp:posOffset>
                </wp:positionH>
                <wp:positionV relativeFrom="paragraph">
                  <wp:posOffset>-114141</wp:posOffset>
                </wp:positionV>
                <wp:extent cx="502200" cy="1110960"/>
                <wp:effectExtent l="38100" t="38100" r="50800" b="5143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502200" cy="11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277.8pt;margin-top:-9.95pt;width:41.4pt;height:89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">
                <v:imagedata r:id="rId36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840347</wp:posOffset>
                </wp:positionH>
                <wp:positionV relativeFrom="paragraph">
                  <wp:posOffset>-55101</wp:posOffset>
                </wp:positionV>
                <wp:extent cx="152280" cy="288000"/>
                <wp:effectExtent l="38100" t="38100" r="38735" b="3619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5228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301.45pt;margin-top:-5.15pt;width:13.85pt;height:24.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">
                <v:imagedata r:id="rId36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088467</wp:posOffset>
                </wp:positionH>
                <wp:positionV relativeFrom="paragraph">
                  <wp:posOffset>-43221</wp:posOffset>
                </wp:positionV>
                <wp:extent cx="98640" cy="91080"/>
                <wp:effectExtent l="38100" t="38100" r="34925" b="4254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986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399.9pt;margin-top:-4.1pt;width:9.3pt;height:8.7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">
                <v:imagedata r:id="rId36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493387</wp:posOffset>
                </wp:positionH>
                <wp:positionV relativeFrom="paragraph">
                  <wp:posOffset>111939</wp:posOffset>
                </wp:positionV>
                <wp:extent cx="50400" cy="45360"/>
                <wp:effectExtent l="19050" t="19050" r="26035" b="3111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50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353.35pt;margin-top:8.35pt;width:4.85pt;height:4.4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">
                <v:imagedata r:id="rId37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247867</wp:posOffset>
                </wp:positionH>
                <wp:positionV relativeFrom="paragraph">
                  <wp:posOffset>212739</wp:posOffset>
                </wp:positionV>
                <wp:extent cx="196560" cy="162360"/>
                <wp:effectExtent l="19050" t="19050" r="32385" b="2857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965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334.1pt;margin-top:16.25pt;width:16.4pt;height:13.7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">
                <v:imagedata r:id="rId37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117547</wp:posOffset>
                </wp:positionH>
                <wp:positionV relativeFrom="paragraph">
                  <wp:posOffset>476619</wp:posOffset>
                </wp:positionV>
                <wp:extent cx="22680" cy="5040"/>
                <wp:effectExtent l="38100" t="38100" r="34925" b="3365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2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323.5pt;margin-top:36.9pt;width:3.15pt;height:1.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">
                <v:imagedata r:id="rId375" o:title=""/>
              </v:shape>
            </w:pict>
          </mc:Fallback>
        </mc:AlternateContent>
      </w:r>
      <w:r w:rsidR="007217B4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990060</wp:posOffset>
                </wp:positionH>
                <wp:positionV relativeFrom="paragraph">
                  <wp:posOffset>335690</wp:posOffset>
                </wp:positionV>
                <wp:extent cx="88560" cy="121680"/>
                <wp:effectExtent l="38100" t="38100" r="45085" b="5016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8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470.75pt;margin-top:25.45pt;width:8.85pt;height:11.5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">
                <v:imagedata r:id="rId37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6163220</wp:posOffset>
                </wp:positionH>
                <wp:positionV relativeFrom="paragraph">
                  <wp:posOffset>334610</wp:posOffset>
                </wp:positionV>
                <wp:extent cx="66600" cy="159120"/>
                <wp:effectExtent l="57150" t="38100" r="10160" b="5080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66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484.15pt;margin-top:25.35pt;width:7.6pt;height:14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">
                <v:imagedata r:id="rId37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964140</wp:posOffset>
                </wp:positionH>
                <wp:positionV relativeFrom="paragraph">
                  <wp:posOffset>453410</wp:posOffset>
                </wp:positionV>
                <wp:extent cx="2880" cy="40320"/>
                <wp:effectExtent l="38100" t="38100" r="35560" b="3619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28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468.8pt;margin-top:35.1pt;width:1.95pt;height:4.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">
                <v:imagedata r:id="rId38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824100</wp:posOffset>
                </wp:positionH>
                <wp:positionV relativeFrom="paragraph">
                  <wp:posOffset>380330</wp:posOffset>
                </wp:positionV>
                <wp:extent cx="93960" cy="118440"/>
                <wp:effectExtent l="57150" t="38100" r="59055" b="5334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939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457.55pt;margin-top:28.8pt;width:9.7pt;height:11.7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">
                <v:imagedata r:id="rId38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677220</wp:posOffset>
                </wp:positionH>
                <wp:positionV relativeFrom="paragraph">
                  <wp:posOffset>321650</wp:posOffset>
                </wp:positionV>
                <wp:extent cx="137160" cy="172800"/>
                <wp:effectExtent l="38100" t="38100" r="53340" b="3683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37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446.15pt;margin-top:24.45pt;width:12.55pt;height:15.3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">
                <v:imagedata r:id="rId38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782340</wp:posOffset>
                </wp:positionH>
                <wp:positionV relativeFrom="paragraph">
                  <wp:posOffset>219050</wp:posOffset>
                </wp:positionV>
                <wp:extent cx="342720" cy="46440"/>
                <wp:effectExtent l="38100" t="38100" r="38735" b="4889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3427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454.65pt;margin-top:16.2pt;width:28.7pt;height:5.6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">
                <v:imagedata r:id="rId38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084740</wp:posOffset>
                </wp:positionH>
                <wp:positionV relativeFrom="paragraph">
                  <wp:posOffset>6650</wp:posOffset>
                </wp:positionV>
                <wp:extent cx="110520" cy="151920"/>
                <wp:effectExtent l="57150" t="38100" r="0" b="3873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10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478.1pt;margin-top:-.25pt;width:10.75pt;height:13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">
                <v:imagedata r:id="rId38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001580</wp:posOffset>
                </wp:positionH>
                <wp:positionV relativeFrom="paragraph">
                  <wp:posOffset>44450</wp:posOffset>
                </wp:positionV>
                <wp:extent cx="48600" cy="97920"/>
                <wp:effectExtent l="38100" t="38100" r="27940" b="3556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48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471.75pt;margin-top:2.85pt;width:5.35pt;height:9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">
                <v:imagedata r:id="rId39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988980</wp:posOffset>
                </wp:positionH>
                <wp:positionV relativeFrom="paragraph">
                  <wp:posOffset>46250</wp:posOffset>
                </wp:positionV>
                <wp:extent cx="89280" cy="82800"/>
                <wp:effectExtent l="38100" t="38100" r="44450" b="5080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89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470.55pt;margin-top:2.6pt;width:8.9pt;height:8.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">
                <v:imagedata r:id="rId39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939660</wp:posOffset>
                </wp:positionH>
                <wp:positionV relativeFrom="paragraph">
                  <wp:posOffset>113930</wp:posOffset>
                </wp:positionV>
                <wp:extent cx="25560" cy="55800"/>
                <wp:effectExtent l="38100" t="38100" r="31750" b="4000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255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467.1pt;margin-top:8.2pt;width:3.45pt;height:6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">
                <v:imagedata r:id="rId39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836700</wp:posOffset>
                </wp:positionH>
                <wp:positionV relativeFrom="paragraph">
                  <wp:posOffset>10250</wp:posOffset>
                </wp:positionV>
                <wp:extent cx="83880" cy="152640"/>
                <wp:effectExtent l="57150" t="38100" r="49530" b="5715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83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458.6pt;margin-top:-.25pt;width:8.6pt;height:13.9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">
                <v:imagedata r:id="rId39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720060</wp:posOffset>
                </wp:positionH>
                <wp:positionV relativeFrom="paragraph">
                  <wp:posOffset>1970</wp:posOffset>
                </wp:positionV>
                <wp:extent cx="129600" cy="151920"/>
                <wp:effectExtent l="38100" t="38100" r="41910" b="3873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296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449.5pt;margin-top:-.8pt;width:11.95pt;height:13.8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">
                <v:imagedata r:id="rId399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532500</wp:posOffset>
                </wp:positionH>
                <wp:positionV relativeFrom="paragraph">
                  <wp:posOffset>206810</wp:posOffset>
                </wp:positionV>
                <wp:extent cx="144720" cy="43200"/>
                <wp:effectExtent l="38100" t="38100" r="27305" b="3302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47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435pt;margin-top:15.7pt;width:12.65pt;height:4.9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">
                <v:imagedata r:id="rId401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531060</wp:posOffset>
                </wp:positionH>
                <wp:positionV relativeFrom="paragraph">
                  <wp:posOffset>111410</wp:posOffset>
                </wp:positionV>
                <wp:extent cx="96840" cy="66240"/>
                <wp:effectExtent l="57150" t="38100" r="55880" b="4826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968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34.5pt;margin-top:7.85pt;width:9.6pt;height:7.1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">
                <v:imagedata r:id="rId403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335580</wp:posOffset>
                </wp:positionH>
                <wp:positionV relativeFrom="paragraph">
                  <wp:posOffset>208610</wp:posOffset>
                </wp:positionV>
                <wp:extent cx="99720" cy="120240"/>
                <wp:effectExtent l="38100" t="38100" r="52705" b="5143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99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19.3pt;margin-top:15.4pt;width:9.7pt;height:11.3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">
                <v:imagedata r:id="rId40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182220</wp:posOffset>
                </wp:positionH>
                <wp:positionV relativeFrom="paragraph">
                  <wp:posOffset>85850</wp:posOffset>
                </wp:positionV>
                <wp:extent cx="119880" cy="258840"/>
                <wp:effectExtent l="38100" t="38100" r="52070" b="4635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1988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07.15pt;margin-top:5.8pt;width:11.3pt;height:22.3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">
                <v:imagedata r:id="rId407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636140</wp:posOffset>
                </wp:positionH>
                <wp:positionV relativeFrom="paragraph">
                  <wp:posOffset>770</wp:posOffset>
                </wp:positionV>
                <wp:extent cx="844200" cy="518040"/>
                <wp:effectExtent l="38100" t="38100" r="51435" b="5397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84420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9.2pt;margin-top:-1.05pt;width:68.4pt;height:42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">
                <v:imagedata r:id="rId409" o:title=""/>
              </v:shape>
            </w:pict>
          </mc:Fallback>
        </mc:AlternateContent>
      </w:r>
      <w:r w:rsidR="009A4D7A"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5EA0BD" wp14:editId="2F492A7C">
                <wp:simplePos x="0" y="0"/>
                <wp:positionH relativeFrom="column">
                  <wp:posOffset>3495675</wp:posOffset>
                </wp:positionH>
                <wp:positionV relativeFrom="paragraph">
                  <wp:posOffset>175260</wp:posOffset>
                </wp:positionV>
                <wp:extent cx="457200" cy="257175"/>
                <wp:effectExtent l="0" t="3810" r="0" b="0"/>
                <wp:wrapNone/>
                <wp:docPr id="1404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5C68E3" w:rsidRDefault="0050627D" w:rsidP="009A4D7A">
                            <w:r w:rsidRPr="00B710A9">
                              <w:rPr>
                                <w:position w:val="-6"/>
                              </w:rPr>
                              <w:object w:dxaOrig="200" w:dyaOrig="220">
                                <v:shape id="_x0000_i1163" type="#_x0000_t75" style="width:10.55pt;height:10.55pt" o:ole="">
                                  <v:imagedata r:id="rId410" o:title=""/>
                                </v:shape>
                                <o:OLEObject Type="Embed" ProgID="Equation.DSMT4" ShapeID="_x0000_i1163" DrawAspect="Content" ObjectID="_1697275226" r:id="rId411"/>
                              </w:object>
                            </w:r>
                          </w:p>
                          <w:p w:rsidR="0050627D" w:rsidRDefault="0050627D" w:rsidP="009A4D7A"/>
                          <w:p w:rsidR="0050627D" w:rsidRPr="00AC6393" w:rsidRDefault="0050627D" w:rsidP="009A4D7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8" o:spid="_x0000_s1101" type="#_x0000_t202" style="position:absolute;left:0;text-align:left;margin-left:275.25pt;margin-top:13.8pt;width:36pt;height:2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" stroked="f">
                <v:textbox>
                  <w:txbxContent>
                    <w:p w:rsidR="001E3AC4" w:rsidRPr="005C68E3" w:rsidRDefault="001E3AC4" w:rsidP="009A4D7A">
                      <w:r w:rsidRPr="00B710A9">
                        <w:rPr>
                          <w:position w:val="-6"/>
                        </w:rPr>
                        <w:object w:dxaOrig="200" w:dyaOrig="220">
                          <v:shape id="_x0000_i1163" type="#_x0000_t75" style="width:10.2pt;height:10.8pt" o:ole="">
                            <v:imagedata r:id="rId412" o:title=""/>
                          </v:shape>
                          <o:OLEObject Type="Embed" ProgID="Equation.DSMT4" ShapeID="_x0000_i1163" DrawAspect="Content" ObjectID="_1662287440" r:id="rId413"/>
                        </w:object>
                      </w:r>
                    </w:p>
                    <w:p w:rsidR="001E3AC4" w:rsidRDefault="001E3AC4" w:rsidP="009A4D7A"/>
                    <w:p w:rsidR="001E3AC4" w:rsidRPr="00AC6393" w:rsidRDefault="001E3AC4" w:rsidP="009A4D7A"/>
                  </w:txbxContent>
                </v:textbox>
              </v:shape>
            </w:pict>
          </mc:Fallback>
        </mc:AlternateContent>
      </w:r>
      <w:r w:rsidR="009A4D7A" w:rsidRPr="009A4D7A">
        <w:rPr>
          <w:szCs w:val="28"/>
        </w:rPr>
        <w:t xml:space="preserve"> </w:t>
      </w:r>
      <w:r w:rsidR="001E3AC4" w:rsidRPr="009A4D7A">
        <w:rPr>
          <w:position w:val="-28"/>
          <w:szCs w:val="28"/>
        </w:rPr>
        <w:object w:dxaOrig="1579" w:dyaOrig="660">
          <v:shape id="_x0000_i1070" type="#_x0000_t75" style="width:78.65pt;height:33.1pt" o:ole="">
            <v:imagedata r:id="rId414" o:title=""/>
          </v:shape>
          <o:OLEObject Type="Embed" ProgID="Equation.DSMT4" ShapeID="_x0000_i1070" DrawAspect="Content" ObjectID="_1697275133" r:id="rId415"/>
        </w:object>
      </w:r>
    </w:p>
    <w:p w:rsidR="009A4D7A" w:rsidRPr="009A4D7A" w:rsidRDefault="00485312" w:rsidP="009A4D7A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250027</wp:posOffset>
                </wp:positionH>
                <wp:positionV relativeFrom="paragraph">
                  <wp:posOffset>-71431</wp:posOffset>
                </wp:positionV>
                <wp:extent cx="165600" cy="163440"/>
                <wp:effectExtent l="38100" t="38100" r="44450" b="4635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656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333.6pt;margin-top:-6.65pt;width:14.8pt;height:14.7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">
                <v:imagedata r:id="rId41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395467</wp:posOffset>
                </wp:positionH>
                <wp:positionV relativeFrom="paragraph">
                  <wp:posOffset>-38311</wp:posOffset>
                </wp:positionV>
                <wp:extent cx="309600" cy="308880"/>
                <wp:effectExtent l="57150" t="38100" r="14605" b="5334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0960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345.1pt;margin-top:-4.1pt;width:26.45pt;height:26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">
                <v:imagedata r:id="rId41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650987</wp:posOffset>
                </wp:positionH>
                <wp:positionV relativeFrom="paragraph">
                  <wp:posOffset>-197791</wp:posOffset>
                </wp:positionV>
                <wp:extent cx="710280" cy="642600"/>
                <wp:effectExtent l="38100" t="38100" r="33020" b="2476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1028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287.1pt;margin-top:-16.3pt;width:57.15pt;height:51.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">
                <v:imagedata r:id="rId42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968507</wp:posOffset>
                </wp:positionH>
                <wp:positionV relativeFrom="paragraph">
                  <wp:posOffset>104969</wp:posOffset>
                </wp:positionV>
                <wp:extent cx="36360" cy="35280"/>
                <wp:effectExtent l="38100" t="38100" r="40005" b="2222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36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311.65pt;margin-top:7.55pt;width:4.4pt;height:4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">
                <v:imagedata r:id="rId42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817667</wp:posOffset>
                </wp:positionH>
                <wp:positionV relativeFrom="paragraph">
                  <wp:posOffset>196049</wp:posOffset>
                </wp:positionV>
                <wp:extent cx="107640" cy="154080"/>
                <wp:effectExtent l="38100" t="38100" r="45085" b="5588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07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299.7pt;margin-top:14.55pt;width:10.4pt;height:14.2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">
                <v:imagedata r:id="rId425" o:title=""/>
              </v:shape>
            </w:pict>
          </mc:Fallback>
        </mc:AlternateContent>
      </w:r>
      <w:r w:rsidR="00CC1D21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269740</wp:posOffset>
                </wp:positionH>
                <wp:positionV relativeFrom="paragraph">
                  <wp:posOffset>-60730</wp:posOffset>
                </wp:positionV>
                <wp:extent cx="195840" cy="455760"/>
                <wp:effectExtent l="38100" t="38100" r="33020" b="4000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9584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99.4pt;margin-top:-5.6pt;width:17.05pt;height:37.7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">
                <v:imagedata r:id="rId427" o:title=""/>
              </v:shape>
            </w:pict>
          </mc:Fallback>
        </mc:AlternateContent>
      </w:r>
    </w:p>
    <w:p w:rsidR="007263EF" w:rsidRPr="0076080F" w:rsidRDefault="00485312" w:rsidP="007263EF">
      <w:pPr>
        <w:rPr>
          <w:lang w:val="en-US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624867</wp:posOffset>
                </wp:positionH>
                <wp:positionV relativeFrom="paragraph">
                  <wp:posOffset>151169</wp:posOffset>
                </wp:positionV>
                <wp:extent cx="57960" cy="5400"/>
                <wp:effectExtent l="38100" t="38100" r="56515" b="5207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7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441.9pt;margin-top:10.9pt;width:6.55pt;height:2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">
                <v:imagedata r:id="rId4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441467</wp:posOffset>
                </wp:positionH>
                <wp:positionV relativeFrom="paragraph">
                  <wp:posOffset>203369</wp:posOffset>
                </wp:positionV>
                <wp:extent cx="138960" cy="101160"/>
                <wp:effectExtent l="19050" t="19050" r="33020" b="3238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38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270.6pt;margin-top:15.5pt;width:11.9pt;height:8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">
                <v:imagedata r:id="rId4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245427</wp:posOffset>
                </wp:positionH>
                <wp:positionV relativeFrom="paragraph">
                  <wp:posOffset>425489</wp:posOffset>
                </wp:positionV>
                <wp:extent cx="39240" cy="24480"/>
                <wp:effectExtent l="38100" t="38100" r="56515" b="5207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39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412.05pt;margin-top:32.5pt;width:5.15pt;height:4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">
                <v:imagedata r:id="rId4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117627</wp:posOffset>
                </wp:positionH>
                <wp:positionV relativeFrom="paragraph">
                  <wp:posOffset>23729</wp:posOffset>
                </wp:positionV>
                <wp:extent cx="360" cy="360"/>
                <wp:effectExtent l="0" t="0" r="0" b="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401.95pt;margin-top:.85pt;width:2.05pt;height:2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">
                <v:imagedata r:id="rId4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296027</wp:posOffset>
                </wp:positionH>
                <wp:positionV relativeFrom="paragraph">
                  <wp:posOffset>368969</wp:posOffset>
                </wp:positionV>
                <wp:extent cx="28800" cy="8280"/>
                <wp:effectExtent l="19050" t="19050" r="28575" b="2984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8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259.1pt;margin-top:28.45pt;width:3.35pt;height:1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">
                <v:imagedata r:id="rId4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093347</wp:posOffset>
                </wp:positionH>
                <wp:positionV relativeFrom="paragraph">
                  <wp:posOffset>452129</wp:posOffset>
                </wp:positionV>
                <wp:extent cx="66960" cy="36360"/>
                <wp:effectExtent l="19050" t="19050" r="28575" b="2095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66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243.2pt;margin-top:35.05pt;width:6.2pt;height:3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">
                <v:imagedata r:id="rId4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515627</wp:posOffset>
                </wp:positionH>
                <wp:positionV relativeFrom="paragraph">
                  <wp:posOffset>-106231</wp:posOffset>
                </wp:positionV>
                <wp:extent cx="383760" cy="348840"/>
                <wp:effectExtent l="38100" t="38100" r="54610" b="5143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3837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275.8pt;margin-top:-9.2pt;width:32pt;height:29.3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">
                <v:imagedata r:id="rId441" o:title=""/>
              </v:shape>
            </w:pict>
          </mc:Fallback>
        </mc:AlternateContent>
      </w:r>
      <w:r w:rsidR="009A4D7A" w:rsidRPr="007263EF">
        <w:rPr>
          <w:szCs w:val="28"/>
          <w:highlight w:val="yellow"/>
          <w:lang w:val="el-GR"/>
        </w:rPr>
        <w:t>Άρα</w:t>
      </w:r>
      <w:r w:rsidR="009A4D7A" w:rsidRPr="009A4D7A">
        <w:rPr>
          <w:szCs w:val="28"/>
          <w:lang w:val="el-GR"/>
        </w:rPr>
        <w:t xml:space="preserve"> </w:t>
      </w:r>
      <w:r w:rsidR="009A4D7A" w:rsidRPr="009A4D7A">
        <w:rPr>
          <w:szCs w:val="28"/>
          <w:lang w:val="el-GR"/>
        </w:rPr>
        <w:tab/>
      </w:r>
      <w:r w:rsidR="001E3AC4" w:rsidRPr="007263EF">
        <w:rPr>
          <w:position w:val="-28"/>
          <w:highlight w:val="yellow"/>
        </w:rPr>
        <w:object w:dxaOrig="2160" w:dyaOrig="660">
          <v:shape id="_x0000_i1071" type="#_x0000_t75" style="width:108.15pt;height:33.1pt" o:ole="">
            <v:imagedata r:id="rId442" o:title=""/>
          </v:shape>
          <o:OLEObject Type="Embed" ProgID="Equation.DSMT4" ShapeID="_x0000_i1071" DrawAspect="Content" ObjectID="_1697275134" r:id="rId443"/>
        </w:object>
      </w:r>
    </w:p>
    <w:p w:rsidR="009A4D7A" w:rsidRPr="009A4D7A" w:rsidRDefault="00485312" w:rsidP="009A4D7A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745947</wp:posOffset>
                </wp:positionH>
                <wp:positionV relativeFrom="paragraph">
                  <wp:posOffset>105319</wp:posOffset>
                </wp:positionV>
                <wp:extent cx="129600" cy="128880"/>
                <wp:effectExtent l="38100" t="38100" r="41910" b="4318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96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215.35pt;margin-top:7.65pt;width:11.7pt;height:11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">
                <v:imagedata r:id="rId44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894427</wp:posOffset>
                </wp:positionH>
                <wp:positionV relativeFrom="paragraph">
                  <wp:posOffset>230959</wp:posOffset>
                </wp:positionV>
                <wp:extent cx="360" cy="360"/>
                <wp:effectExtent l="0" t="0" r="0" b="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84.4pt;margin-top:17.2pt;width:2.05pt;height:2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">
                <v:imagedata r:id="rId447" o:title=""/>
              </v:shape>
            </w:pict>
          </mc:Fallback>
        </mc:AlternateContent>
      </w:r>
    </w:p>
    <w:p w:rsidR="00477F90" w:rsidRDefault="00477F90" w:rsidP="00477F90">
      <w:pPr>
        <w:pStyle w:val="ListParagraph"/>
        <w:numPr>
          <w:ilvl w:val="0"/>
          <w:numId w:val="46"/>
        </w:numPr>
        <w:rPr>
          <w:szCs w:val="28"/>
          <w:lang w:val="el-GR"/>
        </w:rPr>
      </w:pPr>
      <w:r>
        <w:rPr>
          <w:szCs w:val="28"/>
          <w:lang w:val="el-GR"/>
        </w:rPr>
        <w:t xml:space="preserve">Παρατηρείστε ότι: </w:t>
      </w:r>
    </w:p>
    <w:p w:rsidR="00477F90" w:rsidRDefault="00477F90" w:rsidP="00477F90">
      <w:pPr>
        <w:pStyle w:val="ListParagraph"/>
        <w:rPr>
          <w:szCs w:val="28"/>
          <w:lang w:val="el-GR"/>
        </w:rPr>
      </w:pPr>
    </w:p>
    <w:p w:rsidR="009A4D7A" w:rsidRPr="00477F90" w:rsidRDefault="00B87975" w:rsidP="00477F90">
      <w:pPr>
        <w:pStyle w:val="ListParagraph"/>
        <w:rPr>
          <w:szCs w:val="28"/>
          <w:lang w:val="el-GR"/>
        </w:rPr>
      </w:pPr>
      <w:r w:rsidRPr="00477F90">
        <w:rPr>
          <w:position w:val="-12"/>
          <w:szCs w:val="28"/>
          <w:lang w:val="el-GR"/>
        </w:rPr>
        <w:object w:dxaOrig="1939" w:dyaOrig="360">
          <v:shape id="_x0000_i1072" type="#_x0000_t75" style="width:96.75pt;height:18.05pt" o:ole="">
            <v:imagedata r:id="rId448" o:title=""/>
          </v:shape>
          <o:OLEObject Type="Embed" ProgID="Equation.DSMT4" ShapeID="_x0000_i1072" DrawAspect="Content" ObjectID="_1697275135" r:id="rId449"/>
        </w:object>
      </w:r>
      <w:r w:rsidR="00477F90" w:rsidRPr="00477F90">
        <w:rPr>
          <w:position w:val="-6"/>
          <w:szCs w:val="28"/>
          <w:lang w:val="el-GR"/>
        </w:rPr>
        <w:object w:dxaOrig="340" w:dyaOrig="240">
          <v:shape id="_x0000_i1073" type="#_x0000_t75" style="width:16.7pt;height:11.95pt" o:ole="">
            <v:imagedata r:id="rId450" o:title=""/>
          </v:shape>
          <o:OLEObject Type="Embed" ProgID="Equation.DSMT4" ShapeID="_x0000_i1073" DrawAspect="Content" ObjectID="_1697275136" r:id="rId451"/>
        </w:object>
      </w:r>
      <w:r w:rsidR="00477F90">
        <w:rPr>
          <w:szCs w:val="28"/>
          <w:lang w:val="el-GR"/>
        </w:rPr>
        <w:t xml:space="preserve"> </w:t>
      </w:r>
      <w:r w:rsidR="00477F90" w:rsidRPr="00477F90">
        <w:rPr>
          <w:position w:val="-12"/>
          <w:szCs w:val="28"/>
          <w:lang w:val="el-GR"/>
        </w:rPr>
        <w:object w:dxaOrig="639" w:dyaOrig="360">
          <v:shape id="_x0000_i1074" type="#_x0000_t75" style="width:31.7pt;height:18.05pt" o:ole="">
            <v:imagedata r:id="rId452" o:title=""/>
          </v:shape>
          <o:OLEObject Type="Embed" ProgID="Equation.DSMT4" ShapeID="_x0000_i1074" DrawAspect="Content" ObjectID="_1697275137" r:id="rId453"/>
        </w:object>
      </w:r>
      <w:r w:rsidR="00477F90" w:rsidRPr="00477F90">
        <w:rPr>
          <w:position w:val="-6"/>
          <w:szCs w:val="28"/>
          <w:lang w:val="el-GR"/>
        </w:rPr>
        <w:object w:dxaOrig="340" w:dyaOrig="240">
          <v:shape id="_x0000_i1075" type="#_x0000_t75" style="width:16.7pt;height:11.95pt" o:ole="">
            <v:imagedata r:id="rId450" o:title=""/>
          </v:shape>
          <o:OLEObject Type="Embed" ProgID="Equation.DSMT4" ShapeID="_x0000_i1075" DrawAspect="Content" ObjectID="_1697275138" r:id="rId454"/>
        </w:object>
      </w:r>
      <w:r w:rsidRPr="00477F90">
        <w:rPr>
          <w:position w:val="-14"/>
          <w:szCs w:val="28"/>
          <w:lang w:val="el-GR"/>
        </w:rPr>
        <w:object w:dxaOrig="920" w:dyaOrig="400">
          <v:shape id="_x0000_i1076" type="#_x0000_t75" style="width:45.6pt;height:19.75pt" o:ole="">
            <v:imagedata r:id="rId455" o:title=""/>
          </v:shape>
          <o:OLEObject Type="Embed" ProgID="Equation.DSMT4" ShapeID="_x0000_i1076" DrawAspect="Content" ObjectID="_1697275139" r:id="rId456"/>
        </w:object>
      </w:r>
      <w:r w:rsidR="00477F90">
        <w:rPr>
          <w:szCs w:val="28"/>
          <w:lang w:val="el-GR"/>
        </w:rPr>
        <w:t xml:space="preserve"> </w:t>
      </w:r>
    </w:p>
    <w:p w:rsidR="008E2BA7" w:rsidRDefault="008E2BA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8E2BA7" w:rsidRDefault="0050627D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hyperlink r:id="rId457" w:history="1">
        <w:r w:rsidR="008E2BA7" w:rsidRPr="00BC4DBA">
          <w:rPr>
            <w:rStyle w:val="Hyperlink"/>
            <w:lang w:val="en-US"/>
          </w:rPr>
          <w:t>https://www.geogebra.org/m/TZvtkHKz</w:t>
        </w:r>
      </w:hyperlink>
    </w:p>
    <w:p w:rsidR="008E2BA7" w:rsidRDefault="008E2BA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8E2BA7" w:rsidRDefault="0050627D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hyperlink r:id="rId458" w:history="1">
        <w:r w:rsidR="008E2BA7" w:rsidRPr="00BC4DBA">
          <w:rPr>
            <w:rStyle w:val="Hyperlink"/>
            <w:lang w:val="en-US"/>
          </w:rPr>
          <w:t>https://www.geogebra.org/m/mkV7F8Jf</w:t>
        </w:r>
      </w:hyperlink>
    </w:p>
    <w:p w:rsidR="008E2BA7" w:rsidRDefault="008E2BA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477F90" w:rsidRPr="008E2BA7" w:rsidRDefault="00477F90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n-US"/>
        </w:rPr>
      </w:pPr>
      <w:r w:rsidRPr="008E2BA7">
        <w:rPr>
          <w:lang w:val="en-US"/>
        </w:rPr>
        <w:br w:type="page"/>
      </w:r>
    </w:p>
    <w:p w:rsidR="00477F90" w:rsidRPr="009A4D7A" w:rsidRDefault="00477F90" w:rsidP="00282B60">
      <w:pPr>
        <w:pStyle w:val="Heading3"/>
      </w:pPr>
      <w:r w:rsidRPr="009A4D7A">
        <w:lastRenderedPageBreak/>
        <w:t>Εφαρμογή: Η ανισότητα Cauchy-Schwartz</w: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Έστω </w:t>
      </w:r>
      <w:r w:rsidR="00651DA1" w:rsidRPr="009A4D7A">
        <w:rPr>
          <w:position w:val="-10"/>
          <w:szCs w:val="28"/>
        </w:rPr>
        <w:object w:dxaOrig="859" w:dyaOrig="360">
          <v:shape id="_x0000_i1077" type="#_x0000_t75" style="width:42.55pt;height:18.05pt" o:ole="">
            <v:imagedata r:id="rId459" o:title=""/>
          </v:shape>
          <o:OLEObject Type="Embed" ProgID="Equation.DSMT4" ShapeID="_x0000_i1077" DrawAspect="Content" ObjectID="_1697275140" r:id="rId460"/>
        </w:object>
      </w:r>
      <w:r w:rsidRPr="009A4D7A">
        <w:rPr>
          <w:szCs w:val="28"/>
          <w:lang w:val="el-GR"/>
        </w:rPr>
        <w:t xml:space="preserve"> και η προβολή του </w:t>
      </w:r>
      <w:r w:rsidR="00651DA1" w:rsidRPr="00651DA1">
        <w:rPr>
          <w:position w:val="-4"/>
          <w:szCs w:val="28"/>
        </w:rPr>
        <w:object w:dxaOrig="200" w:dyaOrig="200">
          <v:shape id="_x0000_i1078" type="#_x0000_t75" style="width:10.55pt;height:9.75pt" o:ole="">
            <v:imagedata r:id="rId461" o:title=""/>
          </v:shape>
          <o:OLEObject Type="Embed" ProgID="Equation.DSMT4" ShapeID="_x0000_i1078" DrawAspect="Content" ObjectID="_1697275141" r:id="rId462"/>
        </w:object>
      </w:r>
      <w:r w:rsidRPr="009A4D7A">
        <w:rPr>
          <w:szCs w:val="28"/>
          <w:lang w:val="el-GR"/>
        </w:rPr>
        <w:t xml:space="preserve"> στην </w:t>
      </w:r>
      <w:r w:rsidR="00651DA1" w:rsidRPr="009A4D7A">
        <w:rPr>
          <w:position w:val="-12"/>
          <w:szCs w:val="28"/>
        </w:rPr>
        <w:object w:dxaOrig="760" w:dyaOrig="360">
          <v:shape id="_x0000_i1079" type="#_x0000_t75" style="width:37.55pt;height:18.05pt" o:ole="">
            <v:imagedata r:id="rId463" o:title=""/>
          </v:shape>
          <o:OLEObject Type="Embed" ProgID="Equation.DSMT4" ShapeID="_x0000_i1079" DrawAspect="Content" ObjectID="_1697275142" r:id="rId464"/>
        </w:object>
      </w:r>
      <w:r w:rsidRPr="009A4D7A">
        <w:rPr>
          <w:szCs w:val="28"/>
          <w:lang w:val="el-GR"/>
        </w:rPr>
        <w:t>.</w:t>
      </w:r>
    </w:p>
    <w:p w:rsidR="00477F90" w:rsidRDefault="00477F90" w:rsidP="00477F90">
      <w:pPr>
        <w:rPr>
          <w:szCs w:val="28"/>
        </w:rPr>
      </w:pPr>
      <w:proofErr w:type="spellStart"/>
      <w:r w:rsidRPr="009A4D7A">
        <w:rPr>
          <w:szCs w:val="28"/>
        </w:rPr>
        <w:t>Έχουμε</w:t>
      </w:r>
      <w:proofErr w:type="spellEnd"/>
      <w:r w:rsidRPr="009A4D7A">
        <w:rPr>
          <w:szCs w:val="28"/>
        </w:rPr>
        <w:t xml:space="preserve">: </w:t>
      </w:r>
      <w:r w:rsidR="00651DA1" w:rsidRPr="009A4D7A">
        <w:rPr>
          <w:position w:val="-12"/>
          <w:szCs w:val="28"/>
        </w:rPr>
        <w:object w:dxaOrig="1780" w:dyaOrig="360">
          <v:shape id="_x0000_i1080" type="#_x0000_t75" style="width:88.4pt;height:18.05pt" o:ole="">
            <v:imagedata r:id="rId465" o:title=""/>
          </v:shape>
          <o:OLEObject Type="Embed" ProgID="Equation.DSMT4" ShapeID="_x0000_i1080" DrawAspect="Content" ObjectID="_1697275143" r:id="rId466"/>
        </w:object>
      </w:r>
      <w:r w:rsidRPr="009A4D7A">
        <w:rPr>
          <w:szCs w:val="28"/>
        </w:rPr>
        <w:t xml:space="preserve"> και </w:t>
      </w:r>
      <w:proofErr w:type="spellStart"/>
      <w:r w:rsidRPr="009A4D7A">
        <w:rPr>
          <w:szCs w:val="28"/>
        </w:rPr>
        <w:t>άρ</w:t>
      </w:r>
      <w:proofErr w:type="spellEnd"/>
      <w:r w:rsidRPr="009A4D7A">
        <w:rPr>
          <w:szCs w:val="28"/>
        </w:rPr>
        <w:t>α</w:t>
      </w:r>
    </w:p>
    <w:p w:rsidR="00477F90" w:rsidRPr="009A4D7A" w:rsidRDefault="00477F90" w:rsidP="00477F90">
      <w:pPr>
        <w:rPr>
          <w:szCs w:val="28"/>
        </w:rPr>
      </w:pPr>
    </w:p>
    <w:p w:rsidR="00477F90" w:rsidRPr="009A4D7A" w:rsidRDefault="007E21C1" w:rsidP="00477F90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817687</wp:posOffset>
                </wp:positionH>
                <wp:positionV relativeFrom="paragraph">
                  <wp:posOffset>219695</wp:posOffset>
                </wp:positionV>
                <wp:extent cx="360" cy="360"/>
                <wp:effectExtent l="0" t="0" r="0" b="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220.85pt;margin-top:16.3pt;width:2.05pt;height:2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6/W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7OOX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">
                <v:imagedata r:id="rId468" o:title=""/>
              </v:shape>
            </w:pict>
          </mc:Fallback>
        </mc:AlternateContent>
      </w:r>
      <w:r w:rsidR="00477F90" w:rsidRPr="009A4D7A">
        <w:rPr>
          <w:szCs w:val="28"/>
        </w:rPr>
        <w:tab/>
      </w:r>
      <w:r w:rsidR="00651DA1" w:rsidRPr="009A4D7A">
        <w:rPr>
          <w:position w:val="-12"/>
          <w:szCs w:val="28"/>
        </w:rPr>
        <w:object w:dxaOrig="4700" w:dyaOrig="380">
          <v:shape id="_x0000_i1081" type="#_x0000_t75" style="width:234.9pt;height:19.45pt" o:ole="">
            <v:imagedata r:id="rId469" o:title=""/>
          </v:shape>
          <o:OLEObject Type="Embed" ProgID="Equation.DSMT4" ShapeID="_x0000_i1081" DrawAspect="Content" ObjectID="_1697275144" r:id="rId470"/>
        </w:object>
      </w:r>
    </w:p>
    <w:p w:rsidR="00477F90" w:rsidRPr="009A4D7A" w:rsidRDefault="00477F90" w:rsidP="00477F90">
      <w:pPr>
        <w:rPr>
          <w:szCs w:val="28"/>
        </w:rPr>
      </w:pPr>
      <w:r w:rsidRPr="009A4D7A">
        <w:rPr>
          <w:szCs w:val="28"/>
        </w:rPr>
        <w:tab/>
      </w:r>
      <w:r w:rsidR="00651DA1" w:rsidRPr="009A4D7A">
        <w:rPr>
          <w:position w:val="-12"/>
          <w:szCs w:val="28"/>
        </w:rPr>
        <w:object w:dxaOrig="3920" w:dyaOrig="380">
          <v:shape id="_x0000_i1082" type="#_x0000_t75" style="width:196.55pt;height:19.45pt" o:ole="">
            <v:imagedata r:id="rId471" o:title=""/>
          </v:shape>
          <o:OLEObject Type="Embed" ProgID="Equation.DSMT4" ShapeID="_x0000_i1082" DrawAspect="Content" ObjectID="_1697275145" r:id="rId472"/>
        </w:object>
      </w:r>
    </w:p>
    <w:p w:rsidR="00477F90" w:rsidRPr="009A4D7A" w:rsidRDefault="00477F90" w:rsidP="00477F90">
      <w:pPr>
        <w:rPr>
          <w:szCs w:val="28"/>
        </w:rPr>
      </w:pP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6D138E0" wp14:editId="437FB8E0">
                <wp:simplePos x="0" y="0"/>
                <wp:positionH relativeFrom="column">
                  <wp:posOffset>2731770</wp:posOffset>
                </wp:positionH>
                <wp:positionV relativeFrom="paragraph">
                  <wp:posOffset>42545</wp:posOffset>
                </wp:positionV>
                <wp:extent cx="287020" cy="433070"/>
                <wp:effectExtent l="0" t="4445" r="635" b="635"/>
                <wp:wrapNone/>
                <wp:docPr id="1402" name="Text Box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433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136A0E" w:rsidRDefault="0050627D" w:rsidP="00477F90">
                            <w:pPr>
                              <w:rPr>
                                <w:lang w:val="en-US"/>
                              </w:rPr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4" o:spid="_x0000_s1102" type="#_x0000_t202" style="position:absolute;left:0;text-align:left;margin-left:215.1pt;margin-top:3.35pt;width:22.6pt;height:34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VaghwIAABs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" stroked="f">
                <v:textbox>
                  <w:txbxContent>
                    <w:p w:rsidR="001E3AC4" w:rsidRPr="00136A0E" w:rsidRDefault="001E3AC4" w:rsidP="00477F90">
                      <w:pPr>
                        <w:rPr>
                          <w:lang w:val="en-US"/>
                        </w:rPr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E43881" wp14:editId="6F585925">
                <wp:simplePos x="0" y="0"/>
                <wp:positionH relativeFrom="column">
                  <wp:posOffset>2757170</wp:posOffset>
                </wp:positionH>
                <wp:positionV relativeFrom="paragraph">
                  <wp:posOffset>-351790</wp:posOffset>
                </wp:positionV>
                <wp:extent cx="200025" cy="895350"/>
                <wp:effectExtent l="9525" t="5080" r="9525" b="13970"/>
                <wp:wrapNone/>
                <wp:docPr id="1401" name="AutoShape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00025" cy="895350"/>
                        </a:xfrm>
                        <a:prstGeom prst="rightBrace">
                          <a:avLst>
                            <a:gd name="adj1" fmla="val 3730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63" o:spid="_x0000_s1026" type="#_x0000_t88" style="position:absolute;margin-left:217.1pt;margin-top:-27.7pt;width:15.75pt;height:70.5pt;rotation: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"/>
            </w:pict>
          </mc:Fallback>
        </mc:AlternateContent>
      </w:r>
    </w:p>
    <w:p w:rsidR="00477F90" w:rsidRPr="009A4D7A" w:rsidRDefault="00477F90" w:rsidP="00477F90">
      <w:pPr>
        <w:rPr>
          <w:szCs w:val="28"/>
        </w:rPr>
      </w:pPr>
      <w:r w:rsidRPr="009A4D7A">
        <w:rPr>
          <w:szCs w:val="28"/>
        </w:rPr>
        <w:t xml:space="preserve">  </w:t>
      </w:r>
      <w:r w:rsidR="00651DA1" w:rsidRPr="009A4D7A">
        <w:rPr>
          <w:position w:val="-12"/>
          <w:szCs w:val="28"/>
        </w:rPr>
        <w:object w:dxaOrig="1700" w:dyaOrig="360">
          <v:shape id="_x0000_i1083" type="#_x0000_t75" style="width:85.6pt;height:18.05pt" o:ole="">
            <v:imagedata r:id="rId473" o:title=""/>
          </v:shape>
          <o:OLEObject Type="Embed" ProgID="Equation.DSMT4" ShapeID="_x0000_i1083" DrawAspect="Content" ObjectID="_1697275146" r:id="rId474"/>
        </w:object>
      </w:r>
    </w:p>
    <w:p w:rsidR="00477F90" w:rsidRPr="009A4D7A" w:rsidRDefault="007E21C1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23720</wp:posOffset>
                </wp:positionH>
                <wp:positionV relativeFrom="paragraph">
                  <wp:posOffset>174080</wp:posOffset>
                </wp:positionV>
                <wp:extent cx="309960" cy="102240"/>
                <wp:effectExtent l="95250" t="152400" r="128270" b="16446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099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36.75pt;margin-top:4.35pt;width:34.2pt;height:26.3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">
                <v:imagedata r:id="rId47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672247</wp:posOffset>
                </wp:positionH>
                <wp:positionV relativeFrom="paragraph">
                  <wp:posOffset>53200</wp:posOffset>
                </wp:positionV>
                <wp:extent cx="7200" cy="55080"/>
                <wp:effectExtent l="114300" t="171450" r="126365" b="19304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72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205.15pt;margin-top:-6.85pt;width:10.9pt;height:26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">
                <v:imagedata r:id="rId47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010127</wp:posOffset>
                </wp:positionH>
                <wp:positionV relativeFrom="paragraph">
                  <wp:posOffset>182440</wp:posOffset>
                </wp:positionV>
                <wp:extent cx="26280" cy="111960"/>
                <wp:effectExtent l="95250" t="152400" r="126365" b="19304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262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74.55pt;margin-top:4.4pt;width:12.3pt;height:29.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">
                <v:imagedata r:id="rId48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894647</wp:posOffset>
                </wp:positionH>
                <wp:positionV relativeFrom="paragraph">
                  <wp:posOffset>-14480</wp:posOffset>
                </wp:positionV>
                <wp:extent cx="928080" cy="598680"/>
                <wp:effectExtent l="57150" t="38100" r="62865" b="4953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928080" cy="59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148.1pt;margin-top:-1.85pt;width:75.3pt;height:49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">
                <v:imagedata r:id="rId48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603127</wp:posOffset>
                </wp:positionH>
                <wp:positionV relativeFrom="paragraph">
                  <wp:posOffset>263080</wp:posOffset>
                </wp:positionV>
                <wp:extent cx="901440" cy="399960"/>
                <wp:effectExtent l="38100" t="38100" r="51435" b="5778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0144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204.05pt;margin-top:19.7pt;width:72.95pt;height:33.5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">
                <v:imagedata r:id="rId48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628327</wp:posOffset>
                </wp:positionH>
                <wp:positionV relativeFrom="paragraph">
                  <wp:posOffset>486640</wp:posOffset>
                </wp:positionV>
                <wp:extent cx="6480" cy="9360"/>
                <wp:effectExtent l="19050" t="19050" r="31750" b="2921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206.6pt;margin-top:37.95pt;width:1.2pt;height:1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">
                <v:imagedata r:id="rId48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407647</wp:posOffset>
                </wp:positionH>
                <wp:positionV relativeFrom="paragraph">
                  <wp:posOffset>-184040</wp:posOffset>
                </wp:positionV>
                <wp:extent cx="369360" cy="422280"/>
                <wp:effectExtent l="38100" t="38100" r="50165" b="5397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36936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188.75pt;margin-top:-15.25pt;width:31.1pt;height:35.0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">
                <v:imagedata r:id="rId48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753967</wp:posOffset>
                </wp:positionH>
                <wp:positionV relativeFrom="paragraph">
                  <wp:posOffset>229240</wp:posOffset>
                </wp:positionV>
                <wp:extent cx="148680" cy="218880"/>
                <wp:effectExtent l="38100" t="38100" r="41910" b="4826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486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215.95pt;margin-top:17.25pt;width:13.65pt;height:19.1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">
                <v:imagedata r:id="rId49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2486847</wp:posOffset>
                </wp:positionH>
                <wp:positionV relativeFrom="paragraph">
                  <wp:posOffset>245560</wp:posOffset>
                </wp:positionV>
                <wp:extent cx="32760" cy="7920"/>
                <wp:effectExtent l="38100" t="38100" r="43815" b="3048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2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194.95pt;margin-top:18.6pt;width:4.1pt;height:2.2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">
                <v:imagedata r:id="rId49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71767</wp:posOffset>
                </wp:positionH>
                <wp:positionV relativeFrom="paragraph">
                  <wp:posOffset>-80960</wp:posOffset>
                </wp:positionV>
                <wp:extent cx="385560" cy="231480"/>
                <wp:effectExtent l="38100" t="38100" r="33655" b="5461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3855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20.45pt;margin-top:-7.4pt;width:32.15pt;height:20.3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">
                <v:imagedata r:id="rId49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44207</wp:posOffset>
                </wp:positionH>
                <wp:positionV relativeFrom="paragraph">
                  <wp:posOffset>2560</wp:posOffset>
                </wp:positionV>
                <wp:extent cx="510120" cy="500400"/>
                <wp:effectExtent l="57150" t="38100" r="42545" b="3302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51012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34.05pt;margin-top:-.4pt;width:42.05pt;height:40.9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">
                <v:imagedata r:id="rId49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84847</wp:posOffset>
                </wp:positionH>
                <wp:positionV relativeFrom="paragraph">
                  <wp:posOffset>403600</wp:posOffset>
                </wp:positionV>
                <wp:extent cx="360" cy="360"/>
                <wp:effectExtent l="0" t="0" r="0" b="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10.4pt;margin-top:30.8pt;width:2.05pt;height:2.0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rMS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8Yg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">
                <v:imagedata r:id="rId15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657687</wp:posOffset>
                </wp:positionH>
                <wp:positionV relativeFrom="paragraph">
                  <wp:posOffset>478480</wp:posOffset>
                </wp:positionV>
                <wp:extent cx="9000" cy="20160"/>
                <wp:effectExtent l="38100" t="19050" r="29210" b="1841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51.1pt;margin-top:37.25pt;width:1.85pt;height:2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">
                <v:imagedata r:id="rId499" o:title=""/>
              </v:shape>
            </w:pict>
          </mc:Fallback>
        </mc:AlternateContent>
      </w:r>
      <w:r w:rsidR="00477F90" w:rsidRPr="009A4D7A">
        <w:rPr>
          <w:szCs w:val="28"/>
        </w:rPr>
        <w:t xml:space="preserve">  </w:t>
      </w:r>
      <w:r w:rsidR="00651DA1" w:rsidRPr="009A4D7A">
        <w:rPr>
          <w:position w:val="-30"/>
          <w:szCs w:val="28"/>
        </w:rPr>
        <w:object w:dxaOrig="4940" w:dyaOrig="720">
          <v:shape id="_x0000_i1084" type="#_x0000_t75" style="width:247.15pt;height:36.15pt" o:ole="">
            <v:imagedata r:id="rId500" o:title=""/>
          </v:shape>
          <o:OLEObject Type="Embed" ProgID="Equation.DSMT4" ShapeID="_x0000_i1084" DrawAspect="Content" ObjectID="_1697275147" r:id="rId501"/>
        </w:object>
      </w:r>
    </w:p>
    <w:p w:rsidR="00477F90" w:rsidRPr="009A4D7A" w:rsidRDefault="007E21C1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906087</wp:posOffset>
                </wp:positionH>
                <wp:positionV relativeFrom="paragraph">
                  <wp:posOffset>5200</wp:posOffset>
                </wp:positionV>
                <wp:extent cx="68760" cy="151560"/>
                <wp:effectExtent l="38100" t="38100" r="45720" b="3937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68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70.35pt;margin-top:-.25pt;width:6.9pt;height:13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">
                <v:imagedata r:id="rId50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923727</wp:posOffset>
                </wp:positionH>
                <wp:positionV relativeFrom="paragraph">
                  <wp:posOffset>1240</wp:posOffset>
                </wp:positionV>
                <wp:extent cx="49680" cy="110520"/>
                <wp:effectExtent l="38100" t="38100" r="45720" b="4191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49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71.9pt;margin-top:-.65pt;width:5.65pt;height:10.2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">
                <v:imagedata r:id="rId50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734367</wp:posOffset>
                </wp:positionH>
                <wp:positionV relativeFrom="paragraph">
                  <wp:posOffset>114640</wp:posOffset>
                </wp:positionV>
                <wp:extent cx="63720" cy="87120"/>
                <wp:effectExtent l="38100" t="38100" r="50800" b="4635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63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56.8pt;margin-top:8pt;width:6.85pt;height:8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">
                <v:imagedata r:id="rId50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06567</wp:posOffset>
                </wp:positionH>
                <wp:positionV relativeFrom="paragraph">
                  <wp:posOffset>-80120</wp:posOffset>
                </wp:positionV>
                <wp:extent cx="129240" cy="292680"/>
                <wp:effectExtent l="19050" t="38100" r="42545" b="5080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2924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46.85pt;margin-top:-7.2pt;width:12.05pt;height:24.9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">
                <v:imagedata r:id="rId509" o:title=""/>
              </v:shape>
            </w:pict>
          </mc:Fallback>
        </mc:AlternateContent>
      </w:r>
    </w:p>
    <w:p w:rsidR="00477F90" w:rsidRPr="00477F90" w:rsidRDefault="00477F90" w:rsidP="00477F90">
      <w:pPr>
        <w:rPr>
          <w:lang w:val="el-GR"/>
        </w:rPr>
      </w:pPr>
      <w:r w:rsidRPr="009A4D7A">
        <w:rPr>
          <w:szCs w:val="28"/>
          <w:lang w:val="el-GR"/>
        </w:rPr>
        <w:t xml:space="preserve">  </w:t>
      </w:r>
      <w:r w:rsidRPr="009A4D7A">
        <w:rPr>
          <w:position w:val="-6"/>
          <w:szCs w:val="28"/>
        </w:rPr>
        <w:object w:dxaOrig="300" w:dyaOrig="240">
          <v:shape id="_x0000_i1085" type="#_x0000_t75" style="width:15pt;height:11.95pt" o:ole="">
            <v:imagedata r:id="rId510" o:title=""/>
          </v:shape>
          <o:OLEObject Type="Embed" ProgID="Equation.DSMT4" ShapeID="_x0000_i1085" DrawAspect="Content" ObjectID="_1697275148" r:id="rId511"/>
        </w:object>
      </w:r>
      <w:r w:rsidRPr="009A4D7A">
        <w:rPr>
          <w:szCs w:val="28"/>
          <w:lang w:val="el-GR"/>
        </w:rPr>
        <w:t xml:space="preserve"> </w:t>
      </w:r>
      <w:r w:rsidR="00450189" w:rsidRPr="00E0525D">
        <w:rPr>
          <w:position w:val="-10"/>
          <w:highlight w:val="yellow"/>
        </w:rPr>
        <w:object w:dxaOrig="1860" w:dyaOrig="320">
          <v:shape id="_x0000_i1086" type="#_x0000_t75" style="width:93.15pt;height:16.4pt" o:ole="">
            <v:imagedata r:id="rId512" o:title=""/>
          </v:shape>
          <o:OLEObject Type="Embed" ProgID="Equation.DSMT4" ShapeID="_x0000_i1086" DrawAspect="Content" ObjectID="_1697275149" r:id="rId513"/>
        </w:object>
      </w:r>
    </w:p>
    <w:p w:rsidR="00477F90" w:rsidRPr="009A4D7A" w:rsidRDefault="007E21C1" w:rsidP="00477F90">
      <w:p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02007</wp:posOffset>
                </wp:positionH>
                <wp:positionV relativeFrom="paragraph">
                  <wp:posOffset>67960</wp:posOffset>
                </wp:positionV>
                <wp:extent cx="1237680" cy="83160"/>
                <wp:effectExtent l="38100" t="38100" r="57785" b="5080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237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22.85pt;margin-top:4.4pt;width:99.5pt;height:8.6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">
                <v:imagedata r:id="rId515" o:title=""/>
              </v:shape>
            </w:pict>
          </mc:Fallback>
        </mc:AlternateConten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ab/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με ισότητα αν </w:t>
      </w:r>
      <w:r w:rsidR="00450189" w:rsidRPr="009A4D7A">
        <w:rPr>
          <w:position w:val="-12"/>
          <w:szCs w:val="28"/>
        </w:rPr>
        <w:object w:dxaOrig="1440" w:dyaOrig="360">
          <v:shape id="_x0000_i1087" type="#_x0000_t75" style="width:1in;height:18.05pt" o:ole="">
            <v:imagedata r:id="rId516" o:title=""/>
          </v:shape>
          <o:OLEObject Type="Embed" ProgID="Equation.DSMT4" ShapeID="_x0000_i1087" DrawAspect="Content" ObjectID="_1697275150" r:id="rId517"/>
        </w:object>
      </w:r>
      <w:r w:rsidRPr="009A4D7A">
        <w:rPr>
          <w:szCs w:val="28"/>
          <w:lang w:val="el-GR"/>
        </w:rPr>
        <w:t xml:space="preserve"> </w:t>
      </w:r>
      <w:proofErr w:type="spellStart"/>
      <w:r w:rsidRPr="009A4D7A">
        <w:rPr>
          <w:szCs w:val="28"/>
          <w:lang w:val="el-GR"/>
        </w:rPr>
        <w:t>συγγραμικά</w:t>
      </w:r>
      <w:proofErr w:type="spellEnd"/>
      <w:r w:rsidRPr="009A4D7A">
        <w:rPr>
          <w:szCs w:val="28"/>
          <w:lang w:val="el-GR"/>
        </w:rPr>
        <w:t>.</w:t>
      </w:r>
    </w:p>
    <w:p w:rsidR="00477F90" w:rsidRPr="009A4D7A" w:rsidRDefault="00477F90" w:rsidP="00477F90">
      <w:pPr>
        <w:rPr>
          <w:szCs w:val="28"/>
          <w:lang w:val="el-GR"/>
        </w:rPr>
      </w:pPr>
    </w:p>
    <w:p w:rsidR="00477F90" w:rsidRDefault="00477F90" w:rsidP="00477F90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  <w:r w:rsidRPr="00477F90">
        <w:rPr>
          <w:highlight w:val="lightGray"/>
          <w:lang w:val="el-GR"/>
        </w:rPr>
        <w:br w:type="page"/>
      </w:r>
    </w:p>
    <w:p w:rsidR="00477F90" w:rsidRDefault="00477F90" w:rsidP="00282B60">
      <w:pPr>
        <w:pStyle w:val="Heading3"/>
        <w:rPr>
          <w:vertAlign w:val="superscript"/>
        </w:rPr>
      </w:pPr>
      <w:r w:rsidRPr="009A4D7A">
        <w:rPr>
          <w:highlight w:val="lightGray"/>
        </w:rPr>
        <w:lastRenderedPageBreak/>
        <w:t xml:space="preserve">Γωνία δύο διανυσμάτων στον </w:t>
      </w:r>
      <w:r w:rsidRPr="009A4D7A">
        <w:rPr>
          <w:highlight w:val="lightGray"/>
          <w:lang w:val="en-US"/>
        </w:rPr>
        <w:t>R</w:t>
      </w:r>
      <w:r w:rsidRPr="009A4D7A">
        <w:rPr>
          <w:highlight w:val="lightGray"/>
          <w:vertAlign w:val="superscript"/>
          <w:lang w:val="en-US"/>
        </w:rPr>
        <w:t>n</w:t>
      </w:r>
    </w:p>
    <w:p w:rsidR="00477F90" w:rsidRPr="009E23F6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Έστω </w:t>
      </w:r>
      <w:r w:rsidR="00792854" w:rsidRPr="009A4D7A">
        <w:rPr>
          <w:position w:val="-10"/>
          <w:szCs w:val="28"/>
        </w:rPr>
        <w:object w:dxaOrig="880" w:dyaOrig="360">
          <v:shape id="_x0000_i1088" type="#_x0000_t75" style="width:43.65pt;height:18.05pt" o:ole="">
            <v:imagedata r:id="rId518" o:title=""/>
          </v:shape>
          <o:OLEObject Type="Embed" ProgID="Equation.DSMT4" ShapeID="_x0000_i1088" DrawAspect="Content" ObjectID="_1697275151" r:id="rId519"/>
        </w:object>
      </w:r>
      <w:r w:rsidRPr="009A4D7A">
        <w:rPr>
          <w:szCs w:val="28"/>
          <w:lang w:val="el-GR"/>
        </w:rPr>
        <w:t xml:space="preserve"> και η προβολή του </w:t>
      </w:r>
      <w:r w:rsidR="00792854" w:rsidRPr="00792854">
        <w:rPr>
          <w:position w:val="-4"/>
          <w:szCs w:val="28"/>
        </w:rPr>
        <w:object w:dxaOrig="200" w:dyaOrig="200">
          <v:shape id="_x0000_i1089" type="#_x0000_t75" style="width:10.55pt;height:9.75pt" o:ole="">
            <v:imagedata r:id="rId520" o:title=""/>
          </v:shape>
          <o:OLEObject Type="Embed" ProgID="Equation.DSMT4" ShapeID="_x0000_i1089" DrawAspect="Content" ObjectID="_1697275152" r:id="rId521"/>
        </w:object>
      </w:r>
      <w:r w:rsidRPr="009A4D7A">
        <w:rPr>
          <w:szCs w:val="28"/>
          <w:lang w:val="el-GR"/>
        </w:rPr>
        <w:t xml:space="preserve"> στην</w:t>
      </w:r>
      <w:r w:rsidRPr="009E23F6">
        <w:rPr>
          <w:szCs w:val="28"/>
          <w:lang w:val="el-GR"/>
        </w:rPr>
        <w:t xml:space="preserve"> </w:t>
      </w:r>
      <w:r w:rsidR="00792854" w:rsidRPr="009E23F6">
        <w:rPr>
          <w:position w:val="-14"/>
          <w:szCs w:val="28"/>
        </w:rPr>
        <w:object w:dxaOrig="780" w:dyaOrig="380">
          <v:shape id="_x0000_i1090" type="#_x0000_t75" style="width:38.9pt;height:19.45pt" o:ole="">
            <v:imagedata r:id="rId522" o:title=""/>
          </v:shape>
          <o:OLEObject Type="Embed" ProgID="Equation.DSMT4" ShapeID="_x0000_i1090" DrawAspect="Content" ObjectID="_1697275153" r:id="rId523"/>
        </w:object>
      </w:r>
      <w:r w:rsidRPr="009E23F6">
        <w:rPr>
          <w:szCs w:val="28"/>
          <w:lang w:val="el-GR"/>
        </w:rPr>
        <w:t>.</w:t>
      </w:r>
    </w:p>
    <w:p w:rsidR="00477F90" w:rsidRPr="00477F90" w:rsidRDefault="00F543B2" w:rsidP="000D7303">
      <w:pPr>
        <w:pStyle w:val="ListParagraph"/>
        <w:numPr>
          <w:ilvl w:val="0"/>
          <w:numId w:val="48"/>
        </w:numPr>
        <w:rPr>
          <w:szCs w:val="28"/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907147</wp:posOffset>
                </wp:positionH>
                <wp:positionV relativeFrom="paragraph">
                  <wp:posOffset>115225</wp:posOffset>
                </wp:positionV>
                <wp:extent cx="360" cy="360"/>
                <wp:effectExtent l="0" t="0" r="0" b="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49.15pt;margin-top:8.05pt;width:2.05pt;height:2.0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2v3q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ox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">
                <v:imagedata r:id="rId52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344427</wp:posOffset>
                </wp:positionH>
                <wp:positionV relativeFrom="paragraph">
                  <wp:posOffset>441385</wp:posOffset>
                </wp:positionV>
                <wp:extent cx="157320" cy="163080"/>
                <wp:effectExtent l="38100" t="38100" r="14605" b="4699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573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419.9pt;margin-top:33.65pt;width:14.5pt;height:15.0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">
                <v:imagedata r:id="rId52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212307</wp:posOffset>
                </wp:positionH>
                <wp:positionV relativeFrom="paragraph">
                  <wp:posOffset>441385</wp:posOffset>
                </wp:positionV>
                <wp:extent cx="118800" cy="214560"/>
                <wp:effectExtent l="38100" t="38100" r="0" b="5270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188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409.5pt;margin-top:33.9pt;width:11.3pt;height:18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">
                <v:imagedata r:id="rId52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933307</wp:posOffset>
                </wp:positionH>
                <wp:positionV relativeFrom="paragraph">
                  <wp:posOffset>456145</wp:posOffset>
                </wp:positionV>
                <wp:extent cx="98640" cy="162360"/>
                <wp:effectExtent l="38100" t="38100" r="34925" b="4762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986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387.55pt;margin-top:35.1pt;width:9.3pt;height:14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">
                <v:imagedata r:id="rId531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933307</wp:posOffset>
                </wp:positionH>
                <wp:positionV relativeFrom="paragraph">
                  <wp:posOffset>434545</wp:posOffset>
                </wp:positionV>
                <wp:extent cx="98280" cy="172800"/>
                <wp:effectExtent l="38100" t="38100" r="35560" b="3683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982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387.7pt;margin-top:33.5pt;width:9.3pt;height:15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">
                <v:imagedata r:id="rId533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766267</wp:posOffset>
                </wp:positionH>
                <wp:positionV relativeFrom="paragraph">
                  <wp:posOffset>411145</wp:posOffset>
                </wp:positionV>
                <wp:extent cx="194040" cy="197280"/>
                <wp:effectExtent l="38100" t="38100" r="53975" b="5080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940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374.4pt;margin-top:31.45pt;width:17.15pt;height:17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">
                <v:imagedata r:id="rId535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496987</wp:posOffset>
                </wp:positionH>
                <wp:positionV relativeFrom="paragraph">
                  <wp:posOffset>498985</wp:posOffset>
                </wp:positionV>
                <wp:extent cx="161640" cy="105120"/>
                <wp:effectExtent l="38100" t="38100" r="48260" b="4762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61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353.5pt;margin-top:38.35pt;width:14.5pt;height:10.2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">
                <v:imagedata r:id="rId537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367747</wp:posOffset>
                </wp:positionH>
                <wp:positionV relativeFrom="paragraph">
                  <wp:posOffset>428785</wp:posOffset>
                </wp:positionV>
                <wp:extent cx="122760" cy="214200"/>
                <wp:effectExtent l="38100" t="38100" r="10795" b="3365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2276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343.2pt;margin-top:33.05pt;width:11.4pt;height:18.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">
                <v:imagedata r:id="rId539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196027</wp:posOffset>
                </wp:positionH>
                <wp:positionV relativeFrom="paragraph">
                  <wp:posOffset>322225</wp:posOffset>
                </wp:positionV>
                <wp:extent cx="118440" cy="261360"/>
                <wp:effectExtent l="57150" t="38100" r="34290" b="4381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184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329.35pt;margin-top:24.25pt;width:11.4pt;height:22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">
                <v:imagedata r:id="rId541" o:title=""/>
              </v:shape>
            </w:pict>
          </mc:Fallback>
        </mc:AlternateContent>
      </w:r>
      <w:r w:rsidR="00477F90" w:rsidRPr="009E23F6">
        <w:rPr>
          <w:szCs w:val="28"/>
          <w:lang w:val="el-GR"/>
        </w:rPr>
        <w:t xml:space="preserve">Ορίζουμε ως γωνία </w:t>
      </w:r>
      <w:r w:rsidR="00477F90" w:rsidRPr="009E23F6">
        <w:rPr>
          <w:position w:val="-10"/>
          <w:lang w:val="el-GR"/>
        </w:rPr>
        <w:object w:dxaOrig="220" w:dyaOrig="260">
          <v:shape id="_x0000_i1091" type="#_x0000_t75" style="width:10.55pt;height:13.35pt" o:ole="">
            <v:imagedata r:id="rId542" o:title=""/>
          </v:shape>
          <o:OLEObject Type="Embed" ProgID="Equation.DSMT4" ShapeID="_x0000_i1091" DrawAspect="Content" ObjectID="_1697275154" r:id="rId543"/>
        </w:object>
      </w:r>
      <w:r w:rsidR="00477F90" w:rsidRPr="009E23F6">
        <w:rPr>
          <w:szCs w:val="28"/>
          <w:lang w:val="el-GR"/>
        </w:rPr>
        <w:t xml:space="preserve"> των διανυσμάτων </w:t>
      </w:r>
      <w:r w:rsidR="00792854" w:rsidRPr="009E23F6">
        <w:rPr>
          <w:position w:val="-10"/>
          <w:lang w:val="el-GR"/>
        </w:rPr>
        <w:object w:dxaOrig="400" w:dyaOrig="260">
          <v:shape id="_x0000_i1092" type="#_x0000_t75" style="width:19.75pt;height:13.35pt" o:ole="">
            <v:imagedata r:id="rId544" o:title=""/>
          </v:shape>
          <o:OLEObject Type="Embed" ProgID="Equation.DSMT4" ShapeID="_x0000_i1092" DrawAspect="Content" ObjectID="_1697275155" r:id="rId545"/>
        </w:object>
      </w:r>
      <w:r w:rsidR="008653B4">
        <w:rPr>
          <w:szCs w:val="28"/>
          <w:lang w:val="el-GR"/>
        </w:rPr>
        <w:t xml:space="preserve"> </w:t>
      </w:r>
      <w:r w:rsidR="00477F90" w:rsidRPr="009E23F6">
        <w:rPr>
          <w:szCs w:val="28"/>
          <w:lang w:val="el-GR"/>
        </w:rPr>
        <w:t xml:space="preserve">εκείνο τον αριθμό </w:t>
      </w:r>
      <w:r w:rsidR="00477F90" w:rsidRPr="009E23F6">
        <w:rPr>
          <w:position w:val="-14"/>
          <w:lang w:val="el-GR"/>
        </w:rPr>
        <w:object w:dxaOrig="760" w:dyaOrig="400">
          <v:shape id="_x0000_i1093" type="#_x0000_t75" style="width:37.55pt;height:19.75pt" o:ole="">
            <v:imagedata r:id="rId546" o:title=""/>
          </v:shape>
          <o:OLEObject Type="Embed" ProgID="Equation.DSMT4" ShapeID="_x0000_i1093" DrawAspect="Content" ObjectID="_1697275156" r:id="rId547"/>
        </w:object>
      </w:r>
      <w:r w:rsidR="00477F90" w:rsidRPr="009E23F6">
        <w:rPr>
          <w:szCs w:val="28"/>
          <w:lang w:val="el-GR"/>
        </w:rPr>
        <w:t xml:space="preserve"> για τον οποίο</w:t>
      </w:r>
      <w:r w:rsidR="00477F90" w:rsidRPr="00477F90">
        <w:rPr>
          <w:szCs w:val="28"/>
          <w:lang w:val="el-GR"/>
        </w:rPr>
        <w:t>:</w:t>
      </w:r>
    </w:p>
    <w:p w:rsidR="00477F90" w:rsidRPr="00282B60" w:rsidRDefault="00F543B2" w:rsidP="00282B60">
      <w:pPr>
        <w:ind w:left="1185"/>
        <w:rPr>
          <w:szCs w:val="28"/>
          <w:lang w:val="el-GR"/>
        </w:rPr>
      </w:pP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827467</wp:posOffset>
                </wp:positionH>
                <wp:positionV relativeFrom="paragraph">
                  <wp:posOffset>770140</wp:posOffset>
                </wp:positionV>
                <wp:extent cx="204480" cy="42120"/>
                <wp:effectExtent l="57150" t="38100" r="62230" b="5334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044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79pt;margin-top:59.55pt;width:18.2pt;height:5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">
                <v:imagedata r:id="rId549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828907</wp:posOffset>
                </wp:positionH>
                <wp:positionV relativeFrom="paragraph">
                  <wp:posOffset>672220</wp:posOffset>
                </wp:positionV>
                <wp:extent cx="215280" cy="30960"/>
                <wp:effectExtent l="38100" t="38100" r="51435" b="4572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152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79.3pt;margin-top:52.2pt;width:18.95pt;height:4.1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">
                <v:imagedata r:id="rId551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532707</wp:posOffset>
                </wp:positionH>
                <wp:positionV relativeFrom="paragraph">
                  <wp:posOffset>-25100</wp:posOffset>
                </wp:positionV>
                <wp:extent cx="99720" cy="102960"/>
                <wp:effectExtent l="38100" t="38100" r="33655" b="4953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99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434.75pt;margin-top:-2.85pt;width:9.9pt;height:10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">
                <v:imagedata r:id="rId553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404547</wp:posOffset>
                </wp:positionH>
                <wp:positionV relativeFrom="paragraph">
                  <wp:posOffset>19900</wp:posOffset>
                </wp:positionV>
                <wp:extent cx="79560" cy="73080"/>
                <wp:effectExtent l="57150" t="38100" r="53975" b="4127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795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424.45pt;margin-top:.95pt;width:8.3pt;height:7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">
                <v:imagedata r:id="rId555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100347</wp:posOffset>
                </wp:positionH>
                <wp:positionV relativeFrom="paragraph">
                  <wp:posOffset>-108620</wp:posOffset>
                </wp:positionV>
                <wp:extent cx="115200" cy="285480"/>
                <wp:effectExtent l="38100" t="38100" r="56515" b="5778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152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400.8pt;margin-top:-9.6pt;width:10.95pt;height:24.6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">
                <v:imagedata r:id="rId557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057507</wp:posOffset>
                </wp:positionH>
                <wp:positionV relativeFrom="paragraph">
                  <wp:posOffset>-13580</wp:posOffset>
                </wp:positionV>
                <wp:extent cx="9360" cy="93240"/>
                <wp:effectExtent l="38100" t="38100" r="48260" b="4064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9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397.3pt;margin-top:-1.7pt;width:2.55pt;height:8.8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">
                <v:imagedata r:id="rId559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939347</wp:posOffset>
                </wp:positionH>
                <wp:positionV relativeFrom="paragraph">
                  <wp:posOffset>-107180</wp:posOffset>
                </wp:positionV>
                <wp:extent cx="150120" cy="270360"/>
                <wp:effectExtent l="38100" t="38100" r="21590" b="5397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501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309.25pt;margin-top:-9.35pt;width:13.8pt;height:23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">
                <v:imagedata r:id="rId561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782387</wp:posOffset>
                </wp:positionH>
                <wp:positionV relativeFrom="paragraph">
                  <wp:posOffset>-80540</wp:posOffset>
                </wp:positionV>
                <wp:extent cx="128880" cy="275760"/>
                <wp:effectExtent l="19050" t="38100" r="43180" b="4826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2888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297pt;margin-top:-7.25pt;width:12.05pt;height:23.6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">
                <v:imagedata r:id="rId563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748187</wp:posOffset>
                </wp:positionH>
                <wp:positionV relativeFrom="paragraph">
                  <wp:posOffset>42220</wp:posOffset>
                </wp:positionV>
                <wp:extent cx="18720" cy="87480"/>
                <wp:effectExtent l="38100" t="38100" r="38735" b="4635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8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94.35pt;margin-top:2.6pt;width:3.05pt;height:8.4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">
                <v:imagedata r:id="rId565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588347</wp:posOffset>
                </wp:positionH>
                <wp:positionV relativeFrom="paragraph">
                  <wp:posOffset>-54260</wp:posOffset>
                </wp:positionV>
                <wp:extent cx="96120" cy="167040"/>
                <wp:effectExtent l="38100" t="38100" r="37465" b="4254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61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281.75pt;margin-top:-4.95pt;width:9.05pt;height:14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">
                <v:imagedata r:id="rId567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607787</wp:posOffset>
                </wp:positionH>
                <wp:positionV relativeFrom="paragraph">
                  <wp:posOffset>-72620</wp:posOffset>
                </wp:positionV>
                <wp:extent cx="81360" cy="147240"/>
                <wp:effectExtent l="38100" t="38100" r="52070" b="4381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81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83.2pt;margin-top:-6.55pt;width:8.25pt;height:13.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">
                <v:imagedata r:id="rId569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359027</wp:posOffset>
                </wp:positionH>
                <wp:positionV relativeFrom="paragraph">
                  <wp:posOffset>-116540</wp:posOffset>
                </wp:positionV>
                <wp:extent cx="167760" cy="257400"/>
                <wp:effectExtent l="57150" t="38100" r="41910" b="4762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677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263.55pt;margin-top:-10.1pt;width:15.1pt;height:22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">
                <v:imagedata r:id="rId571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077507</wp:posOffset>
                </wp:positionH>
                <wp:positionV relativeFrom="paragraph">
                  <wp:posOffset>-52100</wp:posOffset>
                </wp:positionV>
                <wp:extent cx="186480" cy="226800"/>
                <wp:effectExtent l="38100" t="38100" r="42545" b="4000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864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241.75pt;margin-top:-5.2pt;width:16.4pt;height:19.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">
                <v:imagedata r:id="rId573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968427</wp:posOffset>
                </wp:positionH>
                <wp:positionV relativeFrom="paragraph">
                  <wp:posOffset>-70100</wp:posOffset>
                </wp:positionV>
                <wp:extent cx="301320" cy="262800"/>
                <wp:effectExtent l="38100" t="38100" r="41910" b="4254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30132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232.8pt;margin-top:-6.5pt;width:25.75pt;height:22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">
                <v:imagedata r:id="rId575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578187</wp:posOffset>
                </wp:positionH>
                <wp:positionV relativeFrom="paragraph">
                  <wp:posOffset>193060</wp:posOffset>
                </wp:positionV>
                <wp:extent cx="469800" cy="304560"/>
                <wp:effectExtent l="38100" t="38100" r="6985" b="5778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6980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202.1pt;margin-top:14.05pt;width:38.95pt;height:26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">
                <v:imagedata r:id="rId577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051867</wp:posOffset>
                </wp:positionH>
                <wp:positionV relativeFrom="paragraph">
                  <wp:posOffset>141940</wp:posOffset>
                </wp:positionV>
                <wp:extent cx="196560" cy="195480"/>
                <wp:effectExtent l="95250" t="171450" r="127635" b="20510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965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156.15pt;margin-top:-.35pt;width:26.95pt;height:38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">
                <v:imagedata r:id="rId579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958627</wp:posOffset>
                </wp:positionH>
                <wp:positionV relativeFrom="paragraph">
                  <wp:posOffset>3700</wp:posOffset>
                </wp:positionV>
                <wp:extent cx="487440" cy="492120"/>
                <wp:effectExtent l="38100" t="57150" r="46355" b="6096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48744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153.25pt;margin-top:-.9pt;width:40.45pt;height:41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">
                <v:imagedata r:id="rId581" o:title=""/>
              </v:shape>
            </w:pict>
          </mc:Fallback>
        </mc:AlternateContent>
      </w:r>
      <w:r>
        <w:rPr>
          <w:noProof/>
          <w:position w:val="-112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415387</wp:posOffset>
                </wp:positionH>
                <wp:positionV relativeFrom="paragraph">
                  <wp:posOffset>217540</wp:posOffset>
                </wp:positionV>
                <wp:extent cx="285840" cy="268560"/>
                <wp:effectExtent l="38100" t="38100" r="19050" b="5588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858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110.6pt;margin-top:16.1pt;width:24.3pt;height:23.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">
                <v:imagedata r:id="rId583" o:title=""/>
              </v:shape>
            </w:pict>
          </mc:Fallback>
        </mc:AlternateContent>
      </w:r>
      <w:r w:rsidR="00E85444" w:rsidRPr="00477F90">
        <w:rPr>
          <w:position w:val="-112"/>
          <w:lang w:val="el-GR"/>
        </w:rPr>
        <w:object w:dxaOrig="7520" w:dyaOrig="2360">
          <v:shape id="_x0000_i1094" type="#_x0000_t75" style="width:376.4pt;height:118.4pt" o:ole="">
            <v:imagedata r:id="rId584" o:title=""/>
          </v:shape>
          <o:OLEObject Type="Embed" ProgID="Equation.DSMT4" ShapeID="_x0000_i1094" DrawAspect="Content" ObjectID="_1697275157" r:id="rId585"/>
        </w:object>
      </w:r>
      <w:r w:rsidR="00477F90" w:rsidRPr="00282B60">
        <w:rPr>
          <w:szCs w:val="28"/>
          <w:lang w:val="el-GR"/>
        </w:rPr>
        <w:t xml:space="preserve"> </w:t>
      </w:r>
    </w:p>
    <w:p w:rsidR="00477F90" w:rsidRPr="009E23F6" w:rsidRDefault="00477F90" w:rsidP="00477F90">
      <w:pPr>
        <w:rPr>
          <w:lang w:val="el-GR"/>
        </w:rPr>
      </w:pPr>
    </w:p>
    <w:p w:rsidR="008653B4" w:rsidRPr="008653B4" w:rsidRDefault="008653B4" w:rsidP="000D7303">
      <w:pPr>
        <w:pStyle w:val="ListParagraph"/>
        <w:numPr>
          <w:ilvl w:val="0"/>
          <w:numId w:val="48"/>
        </w:numPr>
        <w:spacing w:before="240"/>
        <w:contextualSpacing w:val="0"/>
        <w:rPr>
          <w:szCs w:val="28"/>
          <w:lang w:val="el-GR"/>
        </w:rPr>
      </w:pPr>
      <w:r w:rsidRPr="008653B4">
        <w:rPr>
          <w:szCs w:val="28"/>
          <w:lang w:val="el-GR"/>
        </w:rPr>
        <w:t xml:space="preserve">Η ανισότητα </w:t>
      </w:r>
      <w:r w:rsidRPr="008653B4">
        <w:rPr>
          <w:szCs w:val="28"/>
          <w:lang w:val="en-US"/>
        </w:rPr>
        <w:t>Cauchy</w:t>
      </w:r>
      <w:r w:rsidRPr="008653B4">
        <w:rPr>
          <w:szCs w:val="28"/>
          <w:lang w:val="el-GR"/>
        </w:rPr>
        <w:t>-</w:t>
      </w:r>
      <w:r w:rsidRPr="008653B4">
        <w:rPr>
          <w:szCs w:val="28"/>
          <w:lang w:val="en-US"/>
        </w:rPr>
        <w:t>Schwartz</w:t>
      </w:r>
      <w:r w:rsidRPr="008653B4">
        <w:rPr>
          <w:szCs w:val="28"/>
          <w:lang w:val="el-GR"/>
        </w:rPr>
        <w:t xml:space="preserve"> </w:t>
      </w:r>
      <w:r w:rsidR="00CE164D">
        <w:rPr>
          <w:szCs w:val="28"/>
          <w:lang w:val="el-GR"/>
        </w:rPr>
        <w:t>εγγυάται</w:t>
      </w:r>
      <w:r w:rsidRPr="008653B4">
        <w:rPr>
          <w:szCs w:val="28"/>
          <w:lang w:val="el-GR"/>
        </w:rPr>
        <w:t xml:space="preserve"> ότι αυτή η τιμή </w:t>
      </w:r>
      <w:r w:rsidRPr="008653B4">
        <w:rPr>
          <w:position w:val="-14"/>
          <w:szCs w:val="28"/>
          <w:lang w:val="el-GR"/>
        </w:rPr>
        <w:object w:dxaOrig="800" w:dyaOrig="400">
          <v:shape id="_x0000_i1095" type="#_x0000_t75" style="width:40.6pt;height:19.75pt" o:ole="">
            <v:imagedata r:id="rId586" o:title=""/>
          </v:shape>
          <o:OLEObject Type="Embed" ProgID="Equation.DSMT4" ShapeID="_x0000_i1095" DrawAspect="Content" ObjectID="_1697275158" r:id="rId587"/>
        </w:object>
      </w:r>
      <w:r w:rsidRPr="008653B4">
        <w:rPr>
          <w:szCs w:val="28"/>
          <w:lang w:val="el-GR"/>
        </w:rPr>
        <w:t xml:space="preserve"> </w:t>
      </w:r>
    </w:p>
    <w:p w:rsidR="00477F90" w:rsidRPr="009A4D7A" w:rsidRDefault="00477F90" w:rsidP="00282B60">
      <w:pPr>
        <w:pStyle w:val="Heading3"/>
      </w:pPr>
      <w:r w:rsidRPr="009A4D7A">
        <w:t xml:space="preserve">Τριγωνική ανισότητα: </w: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szCs w:val="28"/>
          <w:lang w:val="el-GR"/>
        </w:rPr>
        <w:t xml:space="preserve">Για </w:t>
      </w:r>
      <w:r w:rsidR="00577013" w:rsidRPr="009A4D7A">
        <w:rPr>
          <w:position w:val="-10"/>
          <w:szCs w:val="28"/>
        </w:rPr>
        <w:object w:dxaOrig="880" w:dyaOrig="360">
          <v:shape id="_x0000_i1096" type="#_x0000_t75" style="width:43.65pt;height:18.05pt" o:ole="">
            <v:imagedata r:id="rId588" o:title=""/>
          </v:shape>
          <o:OLEObject Type="Embed" ProgID="Equation.DSMT4" ShapeID="_x0000_i1096" DrawAspect="Content" ObjectID="_1697275159" r:id="rId589"/>
        </w:object>
      </w:r>
      <w:r w:rsidRPr="009A4D7A">
        <w:rPr>
          <w:szCs w:val="28"/>
          <w:lang w:val="el-GR"/>
        </w:rPr>
        <w:t xml:space="preserve"> έχουμε:</w:t>
      </w:r>
    </w:p>
    <w:p w:rsidR="00477F90" w:rsidRPr="009A4D7A" w:rsidRDefault="00577013" w:rsidP="00477F90">
      <w:pPr>
        <w:rPr>
          <w:szCs w:val="28"/>
        </w:rPr>
      </w:pPr>
      <w:r w:rsidRPr="009A4D7A">
        <w:rPr>
          <w:position w:val="-10"/>
          <w:szCs w:val="28"/>
        </w:rPr>
        <w:object w:dxaOrig="5300" w:dyaOrig="360">
          <v:shape id="_x0000_i1097" type="#_x0000_t75" style="width:265.5pt;height:18.05pt" o:ole="">
            <v:imagedata r:id="rId590" o:title=""/>
          </v:shape>
          <o:OLEObject Type="Embed" ProgID="Equation.DSMT4" ShapeID="_x0000_i1097" DrawAspect="Content" ObjectID="_1697275160" r:id="rId591"/>
        </w:object>
      </w:r>
    </w:p>
    <w:p w:rsidR="00477F90" w:rsidRPr="009A4D7A" w:rsidRDefault="00477F90" w:rsidP="00477F90">
      <w:pPr>
        <w:rPr>
          <w:szCs w:val="28"/>
        </w:rPr>
      </w:pPr>
      <w:r w:rsidRPr="009A4D7A">
        <w:rPr>
          <w:noProof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8198E2" wp14:editId="4FD2FAE1">
                <wp:simplePos x="0" y="0"/>
                <wp:positionH relativeFrom="column">
                  <wp:posOffset>2647950</wp:posOffset>
                </wp:positionH>
                <wp:positionV relativeFrom="paragraph">
                  <wp:posOffset>223520</wp:posOffset>
                </wp:positionV>
                <wp:extent cx="1724025" cy="1355090"/>
                <wp:effectExtent l="9525" t="13970" r="0" b="12065"/>
                <wp:wrapNone/>
                <wp:docPr id="1389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355090"/>
                          <a:chOff x="5970" y="4308"/>
                          <a:chExt cx="2715" cy="2134"/>
                        </a:xfrm>
                      </wpg:grpSpPr>
                      <wps:wsp>
                        <wps:cNvPr id="1563" name="AutoShape 568"/>
                        <wps:cNvCnPr>
                          <a:cxnSpLocks noChangeShapeType="1"/>
                        </wps:cNvCnPr>
                        <wps:spPr bwMode="auto">
                          <a:xfrm>
                            <a:off x="6015" y="6442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4" name="AutoShape 5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970" y="4893"/>
                            <a:ext cx="1799" cy="15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5" name="AutoShape 570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0" y="5296"/>
                            <a:ext cx="525" cy="1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6" name="AutoShape 5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405" y="4893"/>
                            <a:ext cx="1364" cy="49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7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4623"/>
                            <a:ext cx="825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477F90">
                              <w:r w:rsidRPr="00196FA6">
                                <w:rPr>
                                  <w:position w:val="-10"/>
                                </w:rPr>
                                <w:object w:dxaOrig="540" w:dyaOrig="300">
                                  <v:shape id="_x0000_i1164" type="#_x0000_t75" style="width:26.95pt;height:15pt" o:ole="">
                                    <v:imagedata r:id="rId592" o:title=""/>
                                  </v:shape>
                                  <o:OLEObject Type="Embed" ProgID="Equation.DSMT4" ShapeID="_x0000_i1164" DrawAspect="Content" ObjectID="_1697275227" r:id="rId593"/>
                                </w:object>
                              </w:r>
                            </w:p>
                            <w:p w:rsidR="0050627D" w:rsidRDefault="0050627D" w:rsidP="00477F90"/>
                            <w:p w:rsidR="0050627D" w:rsidRPr="00AC6393" w:rsidRDefault="0050627D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8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7290" y="5529"/>
                            <a:ext cx="46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C68E3" w:rsidRDefault="0050627D" w:rsidP="00477F90">
                              <w:r w:rsidRPr="00196FA6">
                                <w:rPr>
                                  <w:position w:val="-10"/>
                                </w:rPr>
                                <w:object w:dxaOrig="200" w:dyaOrig="260">
                                  <v:shape id="_x0000_i1165" type="#_x0000_t75" style="width:9.75pt;height:13.35pt" o:ole="">
                                    <v:imagedata r:id="rId594" o:title=""/>
                                  </v:shape>
                                  <o:OLEObject Type="Embed" ProgID="Equation.DSMT4" ShapeID="_x0000_i1165" DrawAspect="Content" ObjectID="_1697275228" r:id="rId595"/>
                                </w:object>
                              </w:r>
                            </w:p>
                            <w:p w:rsidR="0050627D" w:rsidRDefault="0050627D" w:rsidP="00477F90"/>
                            <w:p w:rsidR="0050627D" w:rsidRPr="00AC6393" w:rsidRDefault="0050627D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4503"/>
                            <a:ext cx="390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627D" w:rsidRPr="00577013" w:rsidRDefault="0050627D" w:rsidP="00477F90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577013">
                                <w:rPr>
                                  <w:b/>
                                </w:rPr>
                                <w:t>x</w:t>
                              </w:r>
                              <w:proofErr w:type="gramEnd"/>
                            </w:p>
                            <w:p w:rsidR="0050627D" w:rsidRPr="00AC6393" w:rsidRDefault="0050627D" w:rsidP="00477F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AutoShape 579"/>
                        <wps:cNvCnPr>
                          <a:cxnSpLocks noChangeShapeType="1"/>
                        </wps:cNvCnPr>
                        <wps:spPr bwMode="auto">
                          <a:xfrm>
                            <a:off x="5970" y="4308"/>
                            <a:ext cx="0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1" name="AutoShape 5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70" y="5932"/>
                            <a:ext cx="1305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2" name="AutoShape 581"/>
                        <wps:cNvCnPr>
                          <a:cxnSpLocks noChangeShapeType="1"/>
                        </wps:cNvCnPr>
                        <wps:spPr bwMode="auto">
                          <a:xfrm flipV="1">
                            <a:off x="7245" y="4959"/>
                            <a:ext cx="450" cy="9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6" o:spid="_x0000_s1103" style="position:absolute;left:0;text-align:left;margin-left:208.5pt;margin-top:17.6pt;width:135.75pt;height:106.7pt;z-index:251682816" coordorigin="5970,4308" coordsize="2715,2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">
                <v:shape id="AutoShape 568" o:spid="_x0000_s1104" type="#_x0000_t32" style="position:absolute;left:6015;top:6442;width:24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4KH8gAAADdAAAADwAAAGRycy9kb3ducmV2LnhtbESPT0sDMRDF74LfIYzgRdpsFaVum5ZV&#10;KFihh/7xPt2Mm+Bmsm7Sdv32zkHwNsN7895v5sshtOpMffKRDUzGBSjiOlrPjYHDfjWagkoZ2WIb&#10;mQz8UILl4vpqjqWNF97SeZcbJSGcSjTgcu5KrVPtKGAax45YtM/YB8yy9o22PV4kPLT6viiedEDP&#10;0uCwo1dH9dfuFAxs1pOX6uj8+n377TePq6o9NXcfxtzeDNUMVKYh/5v/rt+s4D88C7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4KH8gAAADdAAAADwAAAAAA&#10;AAAAAAAAAAChAgAAZHJzL2Rvd25yZXYueG1sUEsFBgAAAAAEAAQA+QAAAJYDAAAAAA==&#10;"/>
                <v:shape id="AutoShape 569" o:spid="_x0000_s1105" type="#_x0000_t32" style="position:absolute;left:5970;top:4893;width:1799;height:1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nUq8IAAADdAAAADwAAAGRycy9kb3ducmV2LnhtbERPTWsCMRC9F/wPYQRvNati0a1RVBDE&#10;S6kK9jhspruhm8myiZv135tCobd5vM9ZbXpbi45abxwrmIwzEMSF04ZLBdfL4XUBwgdkjbVjUvAg&#10;D5v14GWFuXaRP6k7h1KkEPY5KqhCaHIpfVGRRT92DXHivl1rMSTYllK3GFO4reU0y96kRcOpocKG&#10;9hUVP+e7VWDih+ma4z7uTrcvryOZx9wZpUbDfvsOIlAf/sV/7qNO82fLCfx+k06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nUq8IAAADdAAAADwAAAAAAAAAAAAAA&#10;AAChAgAAZHJzL2Rvd25yZXYueG1sUEsFBgAAAAAEAAQA+QAAAJADAAAAAA==&#10;">
                  <v:stroke endarrow="block"/>
                </v:shape>
                <v:shape id="AutoShape 570" o:spid="_x0000_s1106" type="#_x0000_t32" style="position:absolute;left:6000;top:5296;width:525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tK3MIAAADdAAAADwAAAGRycy9kb3ducmV2LnhtbERP32vCMBB+F/Y/hBv4pumUyVabyiYI&#10;spehDubj0ZxtsLmUJmvqf28Gg73dx/fzis1oWzFQ741jBU/zDARx5bThWsHXaTd7AeEDssbWMSm4&#10;kYdN+TApMNcu8oGGY6hFCmGfo4ImhC6X0lcNWfRz1xEn7uJ6iyHBvpa6x5jCbSsXWbaSFg2nhgY7&#10;2jZUXY8/VoGJn2bo9tv4/vF99jqSuT07o9T0cXxbgwg0hn/xn3uv0/zl6wJ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AtK3MIAAADdAAAADwAAAAAAAAAAAAAA&#10;AAChAgAAZHJzL2Rvd25yZXYueG1sUEsFBgAAAAAEAAQA+QAAAJADAAAAAA==&#10;">
                  <v:stroke endarrow="block"/>
                </v:shape>
                <v:shape id="AutoShape 571" o:spid="_x0000_s1107" type="#_x0000_t32" style="position:absolute;left:6405;top:4893;width:1364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sJ1sIAAADdAAAADwAAAGRycy9kb3ducmV2LnhtbERPzWrCQBC+C32HZQq96cYGqk1dpQQK&#10;0kPBxAcYstNNaHY2ZEdNffpuQfA2H9/vbHaT79WZxtgFNrBcZKCIm2A7dgaO9cd8DSoKssU+MBn4&#10;pQi77cNsg4UNFz7QuRKnUgjHAg20IkOhdWxa8hgXYSBO3HcYPUqCo9N2xEsK971+zrIX7bHj1NDi&#10;QGVLzU918ga+jusyX7rT/hPttZZr5cqVOGOeHqf3N1BCk9zFN/fepvn5aw7/36QT9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BsJ1sIAAADdAAAADwAAAAAAAAAAAAAA&#10;AAChAgAAZHJzL2Rvd25yZXYueG1sUEsFBgAAAAAEAAQA+QAAAJADAAAAAA==&#10;">
                  <v:stroke dashstyle="1 1" endcap="round"/>
                </v:shape>
                <v:shape id="Text Box 572" o:spid="_x0000_s1108" type="#_x0000_t202" style="position:absolute;left:7860;top:4623;width:825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+7nMIA&#10;AADdAAAADwAAAGRycy9kb3ducmV2LnhtbERP24rCMBB9F/yHMAu+iKZeu3aNsgouvnr5gGkztmWb&#10;SWmytv69ERZ8m8O5znrbmUrcqXGlZQWTcQSCOLO65FzB9XIYfYJwHlljZZkUPMjBdtPvrTHRtuUT&#10;3c8+FyGEXYIKCu/rREqXFWTQjW1NHLibbQz6AJtc6gbbEG4qOY2ipTRYcmgosKZ9Qdnv+c8ouB3b&#10;4WLVpj/+Gp/myx2WcWofSg0+uu8vEJ46/xb/u486zJ+t5vD6Jpw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n7ucwgAAAN0AAAAPAAAAAAAAAAAAAAAAAJgCAABkcnMvZG93&#10;bnJldi54bWxQSwUGAAAAAAQABAD1AAAAhwMAAAAA&#10;" stroked="f">
                  <v:textbox>
                    <w:txbxContent>
                      <w:p w:rsidR="001E3AC4" w:rsidRPr="005C68E3" w:rsidRDefault="00577013" w:rsidP="00477F90">
                        <w:r w:rsidRPr="00196FA6">
                          <w:rPr>
                            <w:position w:val="-10"/>
                          </w:rPr>
                          <w:object w:dxaOrig="540" w:dyaOrig="300">
                            <v:shape id="_x0000_i1164" type="#_x0000_t75" style="width:27pt;height:15pt" o:ole="">
                              <v:imagedata r:id="rId596" o:title=""/>
                            </v:shape>
                            <o:OLEObject Type="Embed" ProgID="Equation.DSMT4" ShapeID="_x0000_i1164" DrawAspect="Content" ObjectID="_1662287441" r:id="rId597"/>
                          </w:object>
                        </w:r>
                      </w:p>
                      <w:p w:rsidR="001E3AC4" w:rsidRDefault="001E3AC4" w:rsidP="00477F90"/>
                      <w:p w:rsidR="001E3AC4" w:rsidRPr="00AC6393" w:rsidRDefault="001E3AC4" w:rsidP="00477F90"/>
                    </w:txbxContent>
                  </v:textbox>
                </v:shape>
                <v:shape id="Text Box 573" o:spid="_x0000_s1109" type="#_x0000_t202" style="position:absolute;left:7290;top:5529;width:465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MeB8IA&#10;AADdAAAADwAAAGRycy9kb3ducmV2LnhtbERPzYrCMBC+L/gOYQQvi6a6q9WuUXTBxavaBxibsS3b&#10;TEoTbX17Iwje5uP7neW6M5W4UeNKywrGowgEcWZ1ybmC9LQbzkE4j6yxskwK7uRgvep9LDHRtuUD&#10;3Y4+FyGEXYIKCu/rREqXFWTQjWxNHLiLbQz6AJtc6gbbEG4qOYmimTRYcmgosKbfgrL/49UouOzb&#10;z+miPf/5ND58z7ZYxmd7V2rQ7zY/IDx1/i1+ufc6zP9aTOH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0x4HwgAAAN0AAAAPAAAAAAAAAAAAAAAAAJgCAABkcnMvZG93&#10;bnJldi54bWxQSwUGAAAAAAQABAD1AAAAhwMAAAAA&#10;" stroked="f">
                  <v:textbox>
                    <w:txbxContent>
                      <w:p w:rsidR="001E3AC4" w:rsidRPr="005C68E3" w:rsidRDefault="00577013" w:rsidP="00477F90">
                        <w:r w:rsidRPr="00196FA6">
                          <w:rPr>
                            <w:position w:val="-10"/>
                          </w:rPr>
                          <w:object w:dxaOrig="200" w:dyaOrig="260">
                            <v:shape id="_x0000_i1165" type="#_x0000_t75" style="width:9.6pt;height:13.2pt" o:ole="">
                              <v:imagedata r:id="rId598" o:title=""/>
                            </v:shape>
                            <o:OLEObject Type="Embed" ProgID="Equation.DSMT4" ShapeID="_x0000_i1165" DrawAspect="Content" ObjectID="_1662287442" r:id="rId599"/>
                          </w:object>
                        </w:r>
                      </w:p>
                      <w:p w:rsidR="001E3AC4" w:rsidRDefault="001E3AC4" w:rsidP="00477F90"/>
                      <w:p w:rsidR="001E3AC4" w:rsidRPr="00AC6393" w:rsidRDefault="001E3AC4" w:rsidP="00477F90"/>
                    </w:txbxContent>
                  </v:textbox>
                </v:shape>
                <v:shape id="Text Box 575" o:spid="_x0000_s1110" type="#_x0000_t202" style="position:absolute;left:6105;top:4503;width:390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GAcMMA&#10;AADdAAAADwAAAGRycy9kb3ducmV2LnhtbERP22rCQBB9L/Qflin0pZiNtUYT3YRWaPHVyweM2TEJ&#10;ZmdDdjXx77uFgm9zONdZF6NpxY1611hWMI1iEMSl1Q1XCo6H78kShPPIGlvLpOBODor8+WmNmbYD&#10;7+i295UIIewyVFB732VSurImgy6yHXHgzrY36APsK6l7HEK4aeV7HCfSYMOhocaONjWVl/3VKDhv&#10;h7d5Opx+/HGx+0i+sFmc7F2p15fxcwXC0+gf4n/3Vof5szSBv2/CCTL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GAcMMAAADdAAAADwAAAAAAAAAAAAAAAACYAgAAZHJzL2Rv&#10;d25yZXYueG1sUEsFBgAAAAAEAAQA9QAAAIgDAAAAAA==&#10;" stroked="f">
                  <v:textbox>
                    <w:txbxContent>
                      <w:p w:rsidR="001E3AC4" w:rsidRPr="00577013" w:rsidRDefault="001E3AC4" w:rsidP="00477F90">
                        <w:pPr>
                          <w:rPr>
                            <w:b/>
                          </w:rPr>
                        </w:pPr>
                        <w:proofErr w:type="gramStart"/>
                        <w:r w:rsidRPr="00577013">
                          <w:rPr>
                            <w:b/>
                          </w:rPr>
                          <w:t>x</w:t>
                        </w:r>
                        <w:proofErr w:type="gramEnd"/>
                      </w:p>
                      <w:p w:rsidR="001E3AC4" w:rsidRPr="00AC6393" w:rsidRDefault="001E3AC4" w:rsidP="00477F90"/>
                    </w:txbxContent>
                  </v:textbox>
                </v:shape>
                <v:shape id="AutoShape 579" o:spid="_x0000_s1111" type="#_x0000_t32" style="position:absolute;left:5970;top:4308;width:0;height:2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eSa8UAAADdAAAADwAAAGRycy9kb3ducmV2LnhtbERPS2sCMRC+F/ofwhS8FM2q2NqtUbaC&#10;UAsefPQ+3Uw3oZvJdhN1+++NIPQ2H99zZovO1eJEbbCeFQwHGQji0mvLlYLDftWfgggRWWPtmRT8&#10;UYDF/P5uhrn2Z97SaRcrkUI45KjAxNjkUobSkMMw8A1x4r596zAm2FZSt3hO4a6Woyx7kg4tpwaD&#10;DS0NlT+7o1OwWQ/fii9j1x/bX7uZrIr6WD1+KtV76IpXEJG6+C++ud91mj9+eY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eSa8UAAADdAAAADwAAAAAAAAAA&#10;AAAAAAChAgAAZHJzL2Rvd25yZXYueG1sUEsFBgAAAAAEAAQA+QAAAJMDAAAAAA==&#10;"/>
                <v:shape id="AutoShape 580" o:spid="_x0000_s1112" type="#_x0000_t32" style="position:absolute;left:5970;top:5932;width:1305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9NsUAAADdAAAADwAAAGRycy9kb3ducmV2LnhtbESPQWvDMAyF74P+B6PCbqvTjY4trVu6&#10;wqDsUtYO1qOItcQslkPsxem/nw6F3iTe03ufVpvRt2qgPrrABuazAhRxFazj2sDX6f3hBVRMyBbb&#10;wGTgQhE268ndCksbMn/ScEy1khCOJRpoUupKrWPVkMc4Cx2xaD+h95hk7Wtte8wS7lv9WBTP2qNj&#10;aWiwo11D1e/xzxtw+eCGbr/Lbx/f52gzucsiOGPup+N2CSrRmG7m6/XeCv7Tq+DKNzKCX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N9NsUAAADdAAAADwAAAAAAAAAA&#10;AAAAAAChAgAAZHJzL2Rvd25yZXYueG1sUEsFBgAAAAAEAAQA+QAAAJMDAAAAAA==&#10;">
                  <v:stroke endarrow="block"/>
                </v:shape>
                <v:shape id="AutoShape 581" o:spid="_x0000_s1113" type="#_x0000_t32" style="position:absolute;left:7245;top:4959;width:450;height: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Z1P8MAAADdAAAADwAAAGRycy9kb3ducmV2LnhtbERPTWsCMRC9F/wPYYReimZXoehqlFIo&#10;iAehugePQzLuLm4ma5Ku239vhEJv83ifs94OthU9+dA4VpBPMxDE2pmGKwXl6WuyABEissHWMSn4&#10;pQDbzehljYVxd/6m/hgrkUI4FKigjrErpAy6Joth6jrixF2ctxgT9JU0Hu8p3LZylmXv0mLDqaHG&#10;jj5r0tfjj1XQ7MtD2b/doteLfX72eTidW63U63j4WIGINMR/8Z97Z9L8+XIJz2/SC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GdT/DAAAA3QAAAA8AAAAAAAAAAAAA&#10;AAAAoQIAAGRycy9kb3ducmV2LnhtbFBLBQYAAAAABAAEAPkAAACRAwAAAAA=&#10;"/>
              </v:group>
            </w:pict>
          </mc:Fallback>
        </mc:AlternateContent>
      </w:r>
      <w:r w:rsidR="00577013" w:rsidRPr="009A4D7A">
        <w:rPr>
          <w:position w:val="-10"/>
          <w:szCs w:val="28"/>
        </w:rPr>
        <w:object w:dxaOrig="2480" w:dyaOrig="360">
          <v:shape id="_x0000_i1098" type="#_x0000_t75" style="width:123.7pt;height:18.05pt" o:ole="">
            <v:imagedata r:id="rId600" o:title=""/>
          </v:shape>
          <o:OLEObject Type="Embed" ProgID="Equation.DSMT4" ShapeID="_x0000_i1098" DrawAspect="Content" ObjectID="_1697275161" r:id="rId601"/>
        </w:object>
      </w:r>
    </w:p>
    <w:p w:rsidR="00477F90" w:rsidRPr="009A4D7A" w:rsidRDefault="00477F90" w:rsidP="00477F90">
      <w:pPr>
        <w:rPr>
          <w:szCs w:val="28"/>
        </w:rPr>
      </w:pP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BEF6F57" wp14:editId="5B8F4222">
                <wp:simplePos x="0" y="0"/>
                <wp:positionH relativeFrom="column">
                  <wp:posOffset>2781300</wp:posOffset>
                </wp:positionH>
                <wp:positionV relativeFrom="paragraph">
                  <wp:posOffset>271145</wp:posOffset>
                </wp:positionV>
                <wp:extent cx="257175" cy="233680"/>
                <wp:effectExtent l="0" t="4445" r="0" b="0"/>
                <wp:wrapNone/>
                <wp:docPr id="1388" name="Text Box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5C68E3" w:rsidRDefault="0050627D" w:rsidP="00477F90">
                            <w:r w:rsidRPr="006B2E41">
                              <w:rPr>
                                <w:position w:val="-6"/>
                              </w:rPr>
                              <w:object w:dxaOrig="200" w:dyaOrig="220">
                                <v:shape id="_x0000_i1166" type="#_x0000_t75" style="width:10.55pt;height:10.55pt" o:ole="">
                                  <v:imagedata r:id="rId602" o:title=""/>
                                </v:shape>
                                <o:OLEObject Type="Embed" ProgID="Equation.DSMT4" ShapeID="_x0000_i1166" DrawAspect="Content" ObjectID="_1697275229" r:id="rId603"/>
                              </w:object>
                            </w:r>
                          </w:p>
                          <w:p w:rsidR="0050627D" w:rsidRDefault="0050627D" w:rsidP="00477F90"/>
                          <w:p w:rsidR="0050627D" w:rsidRPr="00AC6393" w:rsidRDefault="0050627D" w:rsidP="00477F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4" o:spid="_x0000_s1114" type="#_x0000_t202" style="position:absolute;left:0;text-align:left;margin-left:219pt;margin-top:21.35pt;width:20.25pt;height:18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" stroked="f">
                <v:textbox>
                  <w:txbxContent>
                    <w:p w:rsidR="001E3AC4" w:rsidRPr="005C68E3" w:rsidRDefault="001E3AC4" w:rsidP="00477F90">
                      <w:r w:rsidRPr="006B2E41">
                        <w:rPr>
                          <w:position w:val="-6"/>
                        </w:rPr>
                        <w:object w:dxaOrig="200" w:dyaOrig="220">
                          <v:shape id="_x0000_i1166" type="#_x0000_t75" style="width:10.2pt;height:10.8pt" o:ole="">
                            <v:imagedata r:id="rId604" o:title=""/>
                          </v:shape>
                          <o:OLEObject Type="Embed" ProgID="Equation.DSMT4" ShapeID="_x0000_i1166" DrawAspect="Content" ObjectID="_1662287443" r:id="rId605"/>
                        </w:object>
                      </w:r>
                    </w:p>
                    <w:p w:rsidR="001E3AC4" w:rsidRDefault="001E3AC4" w:rsidP="00477F90"/>
                    <w:p w:rsidR="001E3AC4" w:rsidRPr="00AC6393" w:rsidRDefault="001E3AC4" w:rsidP="00477F90"/>
                  </w:txbxContent>
                </v:textbox>
              </v:shape>
            </w:pict>
          </mc:Fallback>
        </mc:AlternateContent>
      </w: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E8F0FD" wp14:editId="0071DD33">
                <wp:simplePos x="0" y="0"/>
                <wp:positionH relativeFrom="column">
                  <wp:posOffset>47625</wp:posOffset>
                </wp:positionH>
                <wp:positionV relativeFrom="paragraph">
                  <wp:posOffset>223520</wp:posOffset>
                </wp:positionV>
                <wp:extent cx="400050" cy="190500"/>
                <wp:effectExtent l="38100" t="52070" r="9525" b="5080"/>
                <wp:wrapNone/>
                <wp:docPr id="1387" name="AutoShape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0050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7" o:spid="_x0000_s1026" type="#_x0000_t32" style="position:absolute;margin-left:3.75pt;margin-top:17.6pt;width:31.5pt;height:1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">
                <v:stroke endarrow="block"/>
              </v:shape>
            </w:pict>
          </mc:Fallback>
        </mc:AlternateContent>
      </w:r>
      <w:r w:rsidR="00577013" w:rsidRPr="009A4D7A">
        <w:rPr>
          <w:position w:val="-10"/>
          <w:szCs w:val="28"/>
        </w:rPr>
        <w:object w:dxaOrig="2680" w:dyaOrig="360">
          <v:shape id="_x0000_i1099" type="#_x0000_t75" style="width:133.45pt;height:18.05pt" o:ole="">
            <v:imagedata r:id="rId606" o:title=""/>
          </v:shape>
          <o:OLEObject Type="Embed" ProgID="Equation.DSMT4" ShapeID="_x0000_i1099" DrawAspect="Content" ObjectID="_1697275162" r:id="rId607"/>
        </w:object>
      </w:r>
    </w:p>
    <w:p w:rsidR="00477F90" w:rsidRPr="009A4D7A" w:rsidRDefault="00477F90" w:rsidP="00477F90">
      <w:pPr>
        <w:rPr>
          <w:szCs w:val="28"/>
        </w:rPr>
      </w:pP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3FA55A" wp14:editId="43B72D89">
                <wp:simplePos x="0" y="0"/>
                <wp:positionH relativeFrom="column">
                  <wp:posOffset>-49530</wp:posOffset>
                </wp:positionH>
                <wp:positionV relativeFrom="paragraph">
                  <wp:posOffset>0</wp:posOffset>
                </wp:positionV>
                <wp:extent cx="1297305" cy="594995"/>
                <wp:effectExtent l="0" t="0" r="0" b="0"/>
                <wp:wrapNone/>
                <wp:docPr id="1386" name="Text Box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7305" cy="594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AA5787" w:rsidRDefault="0050627D" w:rsidP="00477F90">
                            <w:r>
                              <w:rPr>
                                <w:lang w:val="en-US"/>
                              </w:rPr>
                              <w:t>Cauchy-Schwart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6" o:spid="_x0000_s1115" type="#_x0000_t202" style="position:absolute;left:0;text-align:left;margin-left:-3.9pt;margin-top:0;width:102.15pt;height:46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" stroked="f">
                <v:textbox>
                  <w:txbxContent>
                    <w:p w:rsidR="001E3AC4" w:rsidRPr="00AA5787" w:rsidRDefault="001E3AC4" w:rsidP="00477F90">
                      <w:r>
                        <w:rPr>
                          <w:lang w:val="en-US"/>
                        </w:rPr>
                        <w:t>Cauchy-Schwartz</w:t>
                      </w:r>
                    </w:p>
                  </w:txbxContent>
                </v:textbox>
              </v:shape>
            </w:pict>
          </mc:Fallback>
        </mc:AlternateContent>
      </w:r>
      <w:r w:rsidRPr="009A4D7A"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55ABCD1" wp14:editId="650A9090">
                <wp:simplePos x="0" y="0"/>
                <wp:positionH relativeFrom="column">
                  <wp:posOffset>2457450</wp:posOffset>
                </wp:positionH>
                <wp:positionV relativeFrom="paragraph">
                  <wp:posOffset>212725</wp:posOffset>
                </wp:positionV>
                <wp:extent cx="400050" cy="228600"/>
                <wp:effectExtent l="0" t="3175" r="0" b="0"/>
                <wp:wrapNone/>
                <wp:docPr id="1385" name="Text Box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27D" w:rsidRPr="005C68E3" w:rsidRDefault="0050627D" w:rsidP="00477F90">
                            <w:r w:rsidRPr="006B2E41">
                              <w:rPr>
                                <w:position w:val="-10"/>
                              </w:rPr>
                              <w:object w:dxaOrig="460" w:dyaOrig="320">
                                <v:shape id="_x0000_i1167" type="#_x0000_t75" style="width:22.25pt;height:16.4pt" o:ole="">
                                  <v:imagedata r:id="rId608" o:title=""/>
                                </v:shape>
                                <o:OLEObject Type="Embed" ProgID="Equation.DSMT4" ShapeID="_x0000_i1167" DrawAspect="Content" ObjectID="_1697275230" r:id="rId609"/>
                              </w:object>
                            </w:r>
                          </w:p>
                          <w:p w:rsidR="0050627D" w:rsidRDefault="0050627D" w:rsidP="00477F90"/>
                          <w:p w:rsidR="0050627D" w:rsidRPr="00AC6393" w:rsidRDefault="0050627D" w:rsidP="00477F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6" o:spid="_x0000_s1116" type="#_x0000_t202" style="position:absolute;left:0;text-align:left;margin-left:193.5pt;margin-top:16.75pt;width:31.5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" stroked="f">
                <v:textbox>
                  <w:txbxContent>
                    <w:p w:rsidR="001E3AC4" w:rsidRPr="005C68E3" w:rsidRDefault="001E3AC4" w:rsidP="00477F90">
                      <w:r w:rsidRPr="006B2E41">
                        <w:rPr>
                          <w:position w:val="-10"/>
                        </w:rPr>
                        <w:object w:dxaOrig="460" w:dyaOrig="320">
                          <v:shape id="_x0000_i1167" type="#_x0000_t75" style="width:22.8pt;height:16.2pt" o:ole="">
                            <v:imagedata r:id="rId610" o:title=""/>
                          </v:shape>
                          <o:OLEObject Type="Embed" ProgID="Equation.DSMT4" ShapeID="_x0000_i1167" DrawAspect="Content" ObjectID="_1662287444" r:id="rId611"/>
                        </w:object>
                      </w:r>
                    </w:p>
                    <w:p w:rsidR="001E3AC4" w:rsidRDefault="001E3AC4" w:rsidP="00477F90"/>
                    <w:p w:rsidR="001E3AC4" w:rsidRPr="00AC6393" w:rsidRDefault="001E3AC4" w:rsidP="00477F90"/>
                  </w:txbxContent>
                </v:textbox>
              </v:shape>
            </w:pict>
          </mc:Fallback>
        </mc:AlternateContent>
      </w:r>
    </w:p>
    <w:p w:rsidR="00477F90" w:rsidRPr="009A4D7A" w:rsidRDefault="00477F90" w:rsidP="00477F90">
      <w:pPr>
        <w:rPr>
          <w:szCs w:val="28"/>
        </w:rPr>
      </w:pPr>
    </w:p>
    <w:p w:rsidR="00477F90" w:rsidRPr="009A4D7A" w:rsidRDefault="00477F90" w:rsidP="00477F90">
      <w:pPr>
        <w:rPr>
          <w:szCs w:val="28"/>
        </w:rPr>
      </w:pPr>
    </w:p>
    <w:p w:rsidR="00477F90" w:rsidRPr="009A4D7A" w:rsidRDefault="00577013" w:rsidP="00477F90">
      <w:pPr>
        <w:rPr>
          <w:szCs w:val="28"/>
          <w:lang w:val="en-US"/>
        </w:rPr>
      </w:pPr>
      <w:r w:rsidRPr="009A4D7A">
        <w:rPr>
          <w:position w:val="-10"/>
          <w:szCs w:val="28"/>
        </w:rPr>
        <w:object w:dxaOrig="1500" w:dyaOrig="360">
          <v:shape id="_x0000_i1100" type="#_x0000_t75" style="width:75.05pt;height:18.05pt" o:ole="">
            <v:imagedata r:id="rId612" o:title=""/>
          </v:shape>
          <o:OLEObject Type="Embed" ProgID="Equation.DSMT4" ShapeID="_x0000_i1100" DrawAspect="Content" ObjectID="_1697275163" r:id="rId613"/>
        </w:object>
      </w:r>
    </w:p>
    <w:p w:rsidR="00477F90" w:rsidRPr="009A4D7A" w:rsidRDefault="00477F90" w:rsidP="00477F90">
      <w:pPr>
        <w:rPr>
          <w:szCs w:val="28"/>
          <w:lang w:val="el-GR"/>
        </w:rPr>
      </w:pPr>
      <w:r w:rsidRPr="009A4D7A">
        <w:rPr>
          <w:position w:val="-6"/>
          <w:szCs w:val="28"/>
        </w:rPr>
        <w:object w:dxaOrig="300" w:dyaOrig="240">
          <v:shape id="_x0000_i1101" type="#_x0000_t75" style="width:15pt;height:11.95pt" o:ole="">
            <v:imagedata r:id="rId614" o:title=""/>
          </v:shape>
          <o:OLEObject Type="Embed" ProgID="Equation.DSMT4" ShapeID="_x0000_i1101" DrawAspect="Content" ObjectID="_1697275164" r:id="rId615"/>
        </w:object>
      </w:r>
      <w:r w:rsidRPr="009A4D7A">
        <w:rPr>
          <w:szCs w:val="28"/>
          <w:lang w:val="el-GR"/>
        </w:rPr>
        <w:t xml:space="preserve">  </w:t>
      </w:r>
      <w:r w:rsidR="00577013" w:rsidRPr="009A4D7A">
        <w:rPr>
          <w:position w:val="-10"/>
          <w:szCs w:val="28"/>
        </w:rPr>
        <w:object w:dxaOrig="2420" w:dyaOrig="320">
          <v:shape id="_x0000_i1102" type="#_x0000_t75" style="width:120.95pt;height:16.4pt" o:ole="" o:bordertopcolor="this" o:borderleftcolor="this" o:borderbottomcolor="this" o:borderrightcolor="this">
            <v:imagedata r:id="rId6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2" DrawAspect="Content" ObjectID="_1697275165" r:id="rId617"/>
        </w:object>
      </w:r>
    </w:p>
    <w:p w:rsidR="00477F90" w:rsidRPr="009A4D7A" w:rsidRDefault="00477F90" w:rsidP="00477F90">
      <w:pPr>
        <w:rPr>
          <w:szCs w:val="28"/>
          <w:lang w:val="el-GR"/>
        </w:rPr>
      </w:pPr>
    </w:p>
    <w:p w:rsidR="00477F90" w:rsidRPr="00AB25C2" w:rsidRDefault="00477F90" w:rsidP="00477F90">
      <w:pPr>
        <w:rPr>
          <w:szCs w:val="28"/>
          <w:lang w:val="el-GR"/>
        </w:rPr>
      </w:pPr>
    </w:p>
    <w:p w:rsidR="007263EF" w:rsidRDefault="007263EF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</w:p>
    <w:p w:rsidR="009A4D7A" w:rsidRPr="009A4D7A" w:rsidRDefault="009A4D7A" w:rsidP="00282B60">
      <w:pPr>
        <w:pStyle w:val="Heading3"/>
        <w:rPr>
          <w:highlight w:val="lightGray"/>
        </w:rPr>
      </w:pPr>
      <w:r w:rsidRPr="002253AB">
        <w:lastRenderedPageBreak/>
        <w:t>Εφαρμογή: οι λύσεις μιας εξίσωσης σε πολλούς αγνώστους</w:t>
      </w:r>
    </w:p>
    <w:p w:rsidR="00E0525D" w:rsidRDefault="00E0525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650D0" w:rsidRDefault="00CE164D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9650D0">
        <w:rPr>
          <w:lang w:val="el-GR"/>
        </w:rPr>
        <w:t xml:space="preserve">Ενδιαφέρομαι για εξισώσεις της μορφής </w:t>
      </w:r>
      <w:r w:rsidR="003D0E03" w:rsidRPr="009650D0">
        <w:rPr>
          <w:position w:val="-12"/>
          <w:highlight w:val="yellow"/>
          <w:lang w:val="el-GR"/>
        </w:rPr>
        <w:object w:dxaOrig="1800" w:dyaOrig="360">
          <v:shape id="_x0000_i1103" type="#_x0000_t75" style="width:90.05pt;height:18.05pt" o:ole="">
            <v:imagedata r:id="rId618" o:title=""/>
          </v:shape>
          <o:OLEObject Type="Embed" ProgID="Equation.DSMT4" ShapeID="_x0000_i1103" DrawAspect="Content" ObjectID="_1697275166" r:id="rId619"/>
        </w:object>
      </w:r>
      <w:r w:rsidRPr="009650D0">
        <w:rPr>
          <w:lang w:val="el-GR"/>
        </w:rPr>
        <w:t xml:space="preserve"> , όπου </w:t>
      </w:r>
      <w:r w:rsidR="003D0E03" w:rsidRPr="009650D0">
        <w:rPr>
          <w:position w:val="-12"/>
          <w:lang w:val="el-GR"/>
        </w:rPr>
        <w:object w:dxaOrig="1040" w:dyaOrig="360">
          <v:shape id="_x0000_i1104" type="#_x0000_t75" style="width:52.55pt;height:18.05pt" o:ole="">
            <v:imagedata r:id="rId620" o:title=""/>
          </v:shape>
          <o:OLEObject Type="Embed" ProgID="Equation.DSMT4" ShapeID="_x0000_i1104" DrawAspect="Content" ObjectID="_1697275167" r:id="rId621"/>
        </w:object>
      </w:r>
      <w:r w:rsidRPr="009650D0">
        <w:rPr>
          <w:lang w:val="el-GR"/>
        </w:rPr>
        <w:t xml:space="preserve"> </w:t>
      </w:r>
      <w:r>
        <w:rPr>
          <w:lang w:val="el-GR"/>
        </w:rPr>
        <w:t>γν</w:t>
      </w:r>
      <w:r w:rsidRPr="009650D0">
        <w:rPr>
          <w:lang w:val="el-GR"/>
        </w:rPr>
        <w:t>ω</w:t>
      </w:r>
      <w:r>
        <w:rPr>
          <w:lang w:val="el-GR"/>
        </w:rPr>
        <w:t>σ</w:t>
      </w:r>
      <w:r w:rsidRPr="009650D0">
        <w:rPr>
          <w:lang w:val="el-GR"/>
        </w:rPr>
        <w:t xml:space="preserve">τές σταθερές και </w:t>
      </w:r>
      <w:r w:rsidRPr="009650D0">
        <w:rPr>
          <w:position w:val="-12"/>
          <w:lang w:val="el-GR"/>
        </w:rPr>
        <w:object w:dxaOrig="800" w:dyaOrig="360">
          <v:shape id="_x0000_i1105" type="#_x0000_t75" style="width:40.6pt;height:18.05pt" o:ole="">
            <v:imagedata r:id="rId622" o:title=""/>
          </v:shape>
          <o:OLEObject Type="Embed" ProgID="Equation.DSMT4" ShapeID="_x0000_i1105" DrawAspect="Content" ObjectID="_1697275168" r:id="rId623"/>
        </w:object>
      </w:r>
      <w:r w:rsidRPr="009650D0">
        <w:rPr>
          <w:lang w:val="el-GR"/>
        </w:rPr>
        <w:t xml:space="preserve"> άγνωστοι: Ποι</w:t>
      </w:r>
      <w:r>
        <w:rPr>
          <w:lang w:val="el-GR"/>
        </w:rPr>
        <w:t>ό</w:t>
      </w:r>
      <w:r w:rsidRPr="009650D0">
        <w:rPr>
          <w:lang w:val="el-GR"/>
        </w:rPr>
        <w:t xml:space="preserve"> είναι το </w:t>
      </w:r>
      <w:r w:rsidRPr="001B2BFD">
        <w:rPr>
          <w:highlight w:val="yellow"/>
          <w:lang w:val="el-GR"/>
        </w:rPr>
        <w:t xml:space="preserve">σύνολο των </w:t>
      </w:r>
      <w:r w:rsidR="007838E6" w:rsidRPr="001B2BFD">
        <w:rPr>
          <w:position w:val="-50"/>
          <w:highlight w:val="yellow"/>
          <w:lang w:val="el-GR"/>
        </w:rPr>
        <w:object w:dxaOrig="880" w:dyaOrig="1120">
          <v:shape id="_x0000_i1106" type="#_x0000_t75" style="width:43.65pt;height:55.3pt" o:ole="">
            <v:imagedata r:id="rId624" o:title=""/>
          </v:shape>
          <o:OLEObject Type="Embed" ProgID="Equation.DSMT4" ShapeID="_x0000_i1106" DrawAspect="Content" ObjectID="_1697275169" r:id="rId625"/>
        </w:object>
      </w:r>
      <w:r w:rsidRPr="009650D0">
        <w:rPr>
          <w:lang w:val="el-GR"/>
        </w:rPr>
        <w:t xml:space="preserve"> που ικανοποιεί αυτή την εξίσωση?</w:t>
      </w:r>
    </w:p>
    <w:p w:rsidR="009650D0" w:rsidRDefault="009650D0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 xml:space="preserve">Π.χ. </w:t>
      </w:r>
      <w:r w:rsidRPr="001B2BFD">
        <w:rPr>
          <w:position w:val="-12"/>
          <w:lang w:val="el-GR"/>
        </w:rPr>
        <w:object w:dxaOrig="2240" w:dyaOrig="360">
          <v:shape id="_x0000_i1107" type="#_x0000_t75" style="width:112.3pt;height:18.05pt" o:ole="">
            <v:imagedata r:id="rId626" o:title=""/>
          </v:shape>
          <o:OLEObject Type="Embed" ProgID="Equation.DSMT4" ShapeID="_x0000_i1107" DrawAspect="Content" ObjectID="_1697275170" r:id="rId627"/>
        </w:object>
      </w:r>
      <w:r w:rsidR="001B2BFD">
        <w:rPr>
          <w:lang w:val="el-GR"/>
        </w:rPr>
        <w:t>?</w:t>
      </w:r>
    </w:p>
    <w:p w:rsidR="001B2BFD" w:rsidRPr="009650D0" w:rsidRDefault="001B2BFD" w:rsidP="009650D0">
      <w:pPr>
        <w:pStyle w:val="ListParagraph"/>
        <w:numPr>
          <w:ilvl w:val="0"/>
          <w:numId w:val="44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 xml:space="preserve">Τέτοιες εξισώσεις γράφονται και ως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08" type="#_x0000_t75" style="width:47.25pt;height:19.75pt" o:ole="">
            <v:imagedata r:id="rId628" o:title=""/>
          </v:shape>
          <o:OLEObject Type="Embed" ProgID="Equation.DSMT4" ShapeID="_x0000_i1108" DrawAspect="Content" ObjectID="_1697275171" r:id="rId629"/>
        </w:object>
      </w:r>
      <w:r>
        <w:rPr>
          <w:lang w:val="el-GR"/>
        </w:rPr>
        <w:t xml:space="preserve"> </w:t>
      </w:r>
      <w:r w:rsidRPr="001B2BFD">
        <w:rPr>
          <w:lang w:val="el-GR"/>
        </w:rPr>
        <w:t xml:space="preserve"> </w:t>
      </w:r>
      <w:r>
        <w:rPr>
          <w:lang w:val="el-GR"/>
        </w:rPr>
        <w:t xml:space="preserve">με </w:t>
      </w:r>
      <w:r w:rsidR="007838E6" w:rsidRPr="001B2BFD">
        <w:rPr>
          <w:position w:val="-50"/>
          <w:highlight w:val="yellow"/>
          <w:lang w:val="el-GR"/>
        </w:rPr>
        <w:object w:dxaOrig="880" w:dyaOrig="1120">
          <v:shape id="_x0000_i1109" type="#_x0000_t75" style="width:43.65pt;height:55.3pt" o:ole="">
            <v:imagedata r:id="rId630" o:title=""/>
          </v:shape>
          <o:OLEObject Type="Embed" ProgID="Equation.DSMT4" ShapeID="_x0000_i1109" DrawAspect="Content" ObjectID="_1697275172" r:id="rId631"/>
        </w:object>
      </w:r>
    </w:p>
    <w:p w:rsidR="009650D0" w:rsidRDefault="009650D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650D0" w:rsidRDefault="009650D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301084" w:rsidRDefault="00301084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9650D0" w:rsidRDefault="00392C87" w:rsidP="001B2BFD">
      <w:pPr>
        <w:pStyle w:val="Heading4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975067</wp:posOffset>
                </wp:positionH>
                <wp:positionV relativeFrom="paragraph">
                  <wp:posOffset>40222</wp:posOffset>
                </wp:positionV>
                <wp:extent cx="184680" cy="621000"/>
                <wp:effectExtent l="38100" t="38100" r="44450" b="4635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8468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390.85pt;margin-top:2.45pt;width:16.35pt;height:50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">
                <v:imagedata r:id="rId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212667</wp:posOffset>
                </wp:positionH>
                <wp:positionV relativeFrom="paragraph">
                  <wp:posOffset>204742</wp:posOffset>
                </wp:positionV>
                <wp:extent cx="16200" cy="121680"/>
                <wp:effectExtent l="38100" t="38100" r="41275" b="5016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62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409.8pt;margin-top:15.25pt;width:2.8pt;height:11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">
                <v:imagedata r:id="rId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077307</wp:posOffset>
                </wp:positionH>
                <wp:positionV relativeFrom="paragraph">
                  <wp:posOffset>103942</wp:posOffset>
                </wp:positionV>
                <wp:extent cx="84600" cy="163800"/>
                <wp:effectExtent l="38100" t="38100" r="29845" b="4635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84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399pt;margin-top:7.55pt;width:8.1pt;height:14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">
                <v:imagedata r:id="rId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075867</wp:posOffset>
                </wp:positionH>
                <wp:positionV relativeFrom="paragraph">
                  <wp:posOffset>111142</wp:posOffset>
                </wp:positionV>
                <wp:extent cx="93600" cy="153360"/>
                <wp:effectExtent l="38100" t="38100" r="40005" b="3746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936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398.95pt;margin-top:8.05pt;width:8.95pt;height:13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">
                <v:imagedata r:id="rId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883627</wp:posOffset>
                </wp:positionH>
                <wp:positionV relativeFrom="paragraph">
                  <wp:posOffset>369622</wp:posOffset>
                </wp:positionV>
                <wp:extent cx="74520" cy="9000"/>
                <wp:effectExtent l="38100" t="38100" r="40005" b="2921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4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383.8pt;margin-top:28.45pt;width:7.25pt;height:2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">
                <v:imagedata r:id="rId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152827</wp:posOffset>
                </wp:positionH>
                <wp:positionV relativeFrom="paragraph">
                  <wp:posOffset>216262</wp:posOffset>
                </wp:positionV>
                <wp:extent cx="30960" cy="103680"/>
                <wp:effectExtent l="19050" t="38100" r="45720" b="4889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30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326.25pt;margin-top:16.05pt;width:4.1pt;height:10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">
                <v:imagedata r:id="rId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053107</wp:posOffset>
                </wp:positionH>
                <wp:positionV relativeFrom="paragraph">
                  <wp:posOffset>120142</wp:posOffset>
                </wp:positionV>
                <wp:extent cx="74520" cy="155880"/>
                <wp:effectExtent l="38100" t="38100" r="40005" b="5397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745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318.25pt;margin-top:8.5pt;width:7.7pt;height:14.0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">
                <v:imagedata r:id="rId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841067</wp:posOffset>
                </wp:positionH>
                <wp:positionV relativeFrom="paragraph">
                  <wp:posOffset>300862</wp:posOffset>
                </wp:positionV>
                <wp:extent cx="57240" cy="40680"/>
                <wp:effectExtent l="38100" t="38100" r="38100" b="3556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72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301.8pt;margin-top:23.15pt;width:6pt;height:4.6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">
                <v:imagedata r:id="rId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804707</wp:posOffset>
                </wp:positionH>
                <wp:positionV relativeFrom="paragraph">
                  <wp:posOffset>300862</wp:posOffset>
                </wp:positionV>
                <wp:extent cx="96840" cy="9720"/>
                <wp:effectExtent l="38100" t="38100" r="36830" b="4762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96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298.9pt;margin-top:22.8pt;width:9.15pt;height:2.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">
                <v:imagedata r:id="rId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594467</wp:posOffset>
                </wp:positionH>
                <wp:positionV relativeFrom="paragraph">
                  <wp:posOffset>307702</wp:posOffset>
                </wp:positionV>
                <wp:extent cx="142560" cy="140760"/>
                <wp:effectExtent l="38100" t="38100" r="10160" b="5016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42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282pt;margin-top:23.15pt;width:13.25pt;height:13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">
                <v:imagedata r:id="rId651" o:title=""/>
              </v:shape>
            </w:pict>
          </mc:Fallback>
        </mc:AlternateContent>
      </w:r>
      <w:r w:rsidR="009650D0">
        <w:rPr>
          <w:lang w:val="el-GR"/>
        </w:rPr>
        <w:t xml:space="preserve">Πρώτα στον </w:t>
      </w:r>
      <w:r w:rsidR="009650D0" w:rsidRPr="00E0525D">
        <w:rPr>
          <w:position w:val="-4"/>
          <w:lang w:val="el-GR"/>
        </w:rPr>
        <w:object w:dxaOrig="340" w:dyaOrig="300">
          <v:shape id="_x0000_i1110" type="#_x0000_t75" style="width:16.7pt;height:15pt" o:ole="">
            <v:imagedata r:id="rId652" o:title=""/>
          </v:shape>
          <o:OLEObject Type="Embed" ProgID="Equation.DSMT4" ShapeID="_x0000_i1110" DrawAspect="Content" ObjectID="_1697275173" r:id="rId653"/>
        </w:object>
      </w:r>
      <w:r w:rsidR="001B2BFD">
        <w:rPr>
          <w:lang w:val="el-GR"/>
        </w:rPr>
        <w:t xml:space="preserve">με </w:t>
      </w:r>
      <w:r w:rsidR="001B2BFD">
        <w:rPr>
          <w:lang w:val="en-US"/>
        </w:rPr>
        <w:t>b=0</w:t>
      </w:r>
      <w:r w:rsidR="009650D0">
        <w:rPr>
          <w:lang w:val="el-GR"/>
        </w:rPr>
        <w:t>:</w:t>
      </w:r>
    </w:p>
    <w:p w:rsidR="001B2BFD" w:rsidRPr="001B2BFD" w:rsidRDefault="00392C87" w:rsidP="001B2BFD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310947</wp:posOffset>
                </wp:positionH>
                <wp:positionV relativeFrom="paragraph">
                  <wp:posOffset>-310898</wp:posOffset>
                </wp:positionV>
                <wp:extent cx="100440" cy="656280"/>
                <wp:effectExtent l="38100" t="38100" r="52070" b="2984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00440" cy="65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417.4pt;margin-top:-25.15pt;width:9.8pt;height:53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">
                <v:imagedata r:id="rId65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195027</wp:posOffset>
                </wp:positionH>
                <wp:positionV relativeFrom="paragraph">
                  <wp:posOffset>102742</wp:posOffset>
                </wp:positionV>
                <wp:extent cx="37800" cy="88920"/>
                <wp:effectExtent l="38100" t="38100" r="38735" b="2540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37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408.5pt;margin-top:7.4pt;width:4.55pt;height:8.2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">
                <v:imagedata r:id="rId65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119427</wp:posOffset>
                </wp:positionH>
                <wp:positionV relativeFrom="paragraph">
                  <wp:posOffset>18862</wp:posOffset>
                </wp:positionV>
                <wp:extent cx="69120" cy="135360"/>
                <wp:effectExtent l="38100" t="38100" r="45720" b="3619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691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402.25pt;margin-top:.75pt;width:6.95pt;height:12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">
                <v:imagedata r:id="rId65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115107</wp:posOffset>
                </wp:positionH>
                <wp:positionV relativeFrom="paragraph">
                  <wp:posOffset>31822</wp:posOffset>
                </wp:positionV>
                <wp:extent cx="79200" cy="95040"/>
                <wp:effectExtent l="38100" t="38100" r="35560" b="3873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79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402.1pt;margin-top:1.85pt;width:7.85pt;height:9.0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">
                <v:imagedata r:id="rId66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875707</wp:posOffset>
                </wp:positionH>
                <wp:positionV relativeFrom="paragraph">
                  <wp:posOffset>21022</wp:posOffset>
                </wp:positionV>
                <wp:extent cx="95760" cy="15120"/>
                <wp:effectExtent l="38100" t="38100" r="38100" b="4254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95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383.25pt;margin-top:1pt;width:8.95pt;height:2.7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">
                <v:imagedata r:id="rId66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671587</wp:posOffset>
                </wp:positionH>
                <wp:positionV relativeFrom="paragraph">
                  <wp:posOffset>-53138</wp:posOffset>
                </wp:positionV>
                <wp:extent cx="90000" cy="186480"/>
                <wp:effectExtent l="38100" t="38100" r="43815" b="4254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900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366.95pt;margin-top:-5.05pt;width:8.85pt;height:16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">
                <v:imagedata r:id="rId66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664027</wp:posOffset>
                </wp:positionH>
                <wp:positionV relativeFrom="paragraph">
                  <wp:posOffset>-68618</wp:posOffset>
                </wp:positionV>
                <wp:extent cx="112320" cy="188640"/>
                <wp:effectExtent l="38100" t="38100" r="40640" b="4000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123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366.5pt;margin-top:-6.3pt;width:10.6pt;height:16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">
                <v:imagedata r:id="rId66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505267</wp:posOffset>
                </wp:positionH>
                <wp:positionV relativeFrom="paragraph">
                  <wp:posOffset>218662</wp:posOffset>
                </wp:positionV>
                <wp:extent cx="54720" cy="137880"/>
                <wp:effectExtent l="38100" t="38100" r="40640" b="3365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547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353.9pt;margin-top:16.45pt;width:6.2pt;height:12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">
                <v:imagedata r:id="rId66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279547</wp:posOffset>
                </wp:positionH>
                <wp:positionV relativeFrom="paragraph">
                  <wp:posOffset>-314858</wp:posOffset>
                </wp:positionV>
                <wp:extent cx="95760" cy="639360"/>
                <wp:effectExtent l="38100" t="38100" r="38100" b="4699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9576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336.3pt;margin-top:-25.45pt;width:9.25pt;height:52.0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">
                <v:imagedata r:id="rId67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972827</wp:posOffset>
                </wp:positionH>
                <wp:positionV relativeFrom="paragraph">
                  <wp:posOffset>-320258</wp:posOffset>
                </wp:positionV>
                <wp:extent cx="119160" cy="673920"/>
                <wp:effectExtent l="38100" t="38100" r="52705" b="3111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19160" cy="67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311.9pt;margin-top:-25.95pt;width:11.15pt;height:54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">
                <v:imagedata r:id="rId67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194587</wp:posOffset>
                </wp:positionH>
                <wp:positionV relativeFrom="paragraph">
                  <wp:posOffset>149902</wp:posOffset>
                </wp:positionV>
                <wp:extent cx="74880" cy="84600"/>
                <wp:effectExtent l="19050" t="38100" r="40005" b="4889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748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329.75pt;margin-top:10.75pt;width:7.6pt;height:8.6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">
                <v:imagedata r:id="rId67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071107</wp:posOffset>
                </wp:positionH>
                <wp:positionV relativeFrom="paragraph">
                  <wp:posOffset>49822</wp:posOffset>
                </wp:positionV>
                <wp:extent cx="89640" cy="143640"/>
                <wp:effectExtent l="38100" t="38100" r="43815" b="4699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89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319.55pt;margin-top:2.9pt;width:8.95pt;height:13.2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">
                <v:imagedata r:id="rId677" o:title=""/>
              </v:shape>
            </w:pict>
          </mc:Fallback>
        </mc:AlternateContent>
      </w:r>
      <w:r w:rsidR="00872215" w:rsidRPr="009650D0">
        <w:rPr>
          <w:position w:val="-12"/>
          <w:highlight w:val="yellow"/>
          <w:lang w:val="el-GR"/>
        </w:rPr>
        <w:object w:dxaOrig="1420" w:dyaOrig="360">
          <v:shape id="_x0000_i1111" type="#_x0000_t75" style="width:70.6pt;height:18.05pt" o:ole="">
            <v:imagedata r:id="rId678" o:title=""/>
          </v:shape>
          <o:OLEObject Type="Embed" ProgID="Equation.DSMT4" ShapeID="_x0000_i1111" DrawAspect="Content" ObjectID="_1697275174" r:id="rId679"/>
        </w:object>
      </w:r>
      <w:r w:rsidR="001B2BFD" w:rsidRPr="001B2BFD">
        <w:rPr>
          <w:lang w:val="el-GR"/>
        </w:rPr>
        <w:t xml:space="preserve">, δηλ.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12" type="#_x0000_t75" style="width:47.25pt;height:19.75pt" o:ole="">
            <v:imagedata r:id="rId680" o:title=""/>
          </v:shape>
          <o:OLEObject Type="Embed" ProgID="Equation.DSMT4" ShapeID="_x0000_i1112" DrawAspect="Content" ObjectID="_1697275175" r:id="rId681"/>
        </w:object>
      </w:r>
      <w:r w:rsidR="001B2BFD" w:rsidRPr="001B2BFD">
        <w:rPr>
          <w:lang w:val="el-GR"/>
        </w:rPr>
        <w:t xml:space="preserve"> ή και </w:t>
      </w:r>
      <w:r w:rsidR="007838E6" w:rsidRPr="001B2BFD">
        <w:rPr>
          <w:position w:val="-6"/>
          <w:szCs w:val="28"/>
          <w:highlight w:val="yellow"/>
        </w:rPr>
        <w:object w:dxaOrig="580" w:dyaOrig="279">
          <v:shape id="_x0000_i1113" type="#_x0000_t75" style="width:28.65pt;height:13.6pt" o:ole="">
            <v:imagedata r:id="rId682" o:title=""/>
          </v:shape>
          <o:OLEObject Type="Embed" ProgID="Equation.DSMT4" ShapeID="_x0000_i1113" DrawAspect="Content" ObjectID="_1697275176" r:id="rId683"/>
        </w:object>
      </w:r>
    </w:p>
    <w:p w:rsidR="001B2BFD" w:rsidRDefault="00392C87" w:rsidP="001B2BFD">
      <w:pPr>
        <w:ind w:left="1185"/>
        <w:rPr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842787</wp:posOffset>
                </wp:positionH>
                <wp:positionV relativeFrom="paragraph">
                  <wp:posOffset>377427</wp:posOffset>
                </wp:positionV>
                <wp:extent cx="109800" cy="41400"/>
                <wp:effectExtent l="57150" t="38100" r="43180" b="5397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9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22.8pt;margin-top:28.7pt;width:10.75pt;height:5.3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">
                <v:imagedata r:id="rId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791307</wp:posOffset>
                </wp:positionH>
                <wp:positionV relativeFrom="paragraph">
                  <wp:posOffset>-5613</wp:posOffset>
                </wp:positionV>
                <wp:extent cx="39240" cy="356760"/>
                <wp:effectExtent l="38100" t="38100" r="56515" b="4381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3924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18.9pt;margin-top:-1.35pt;width:5.1pt;height:30.1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">
                <v:imagedata r:id="rId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649827</wp:posOffset>
                </wp:positionH>
                <wp:positionV relativeFrom="paragraph">
                  <wp:posOffset>1227</wp:posOffset>
                </wp:positionV>
                <wp:extent cx="95040" cy="79200"/>
                <wp:effectExtent l="38100" t="38100" r="38735" b="5461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5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207.75pt;margin-top:-1pt;width:9.45pt;height:8.2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">
                <v:imagedata r:id="rId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667107</wp:posOffset>
                </wp:positionH>
                <wp:positionV relativeFrom="paragraph">
                  <wp:posOffset>104907</wp:posOffset>
                </wp:positionV>
                <wp:extent cx="138960" cy="356760"/>
                <wp:effectExtent l="57150" t="38100" r="33020" b="4381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389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09pt;margin-top:7.25pt;width:13pt;height:30.1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">
                <v:imagedata r:id="rId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560907</wp:posOffset>
                </wp:positionH>
                <wp:positionV relativeFrom="paragraph">
                  <wp:posOffset>-573</wp:posOffset>
                </wp:positionV>
                <wp:extent cx="117000" cy="456840"/>
                <wp:effectExtent l="38100" t="38100" r="35560" b="3873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1700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00.75pt;margin-top:-.7pt;width:10.65pt;height:37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">
                <v:imagedata r:id="rId693" o:title=""/>
              </v:shape>
            </w:pict>
          </mc:Fallback>
        </mc:AlternateContent>
      </w:r>
      <w:r w:rsidR="00CE164D">
        <w:rPr>
          <w:lang w:val="el-GR"/>
        </w:rPr>
        <w:t>π.χ.</w:t>
      </w:r>
      <w:r w:rsidR="001B2BFD">
        <w:rPr>
          <w:lang w:val="el-GR"/>
        </w:rPr>
        <w:t xml:space="preserve"> </w:t>
      </w:r>
      <w:r w:rsidR="001B2BFD" w:rsidRPr="009650D0">
        <w:rPr>
          <w:position w:val="-12"/>
          <w:highlight w:val="yellow"/>
          <w:lang w:val="el-GR"/>
        </w:rPr>
        <w:object w:dxaOrig="1240" w:dyaOrig="360">
          <v:shape id="_x0000_i1114" type="#_x0000_t75" style="width:61.7pt;height:18.05pt" o:ole="">
            <v:imagedata r:id="rId694" o:title=""/>
          </v:shape>
          <o:OLEObject Type="Embed" ProgID="Equation.DSMT4" ShapeID="_x0000_i1114" DrawAspect="Content" ObjectID="_1697275177" r:id="rId695"/>
        </w:object>
      </w:r>
      <w:r w:rsidR="001B2BFD">
        <w:rPr>
          <w:lang w:val="el-GR"/>
        </w:rPr>
        <w:t xml:space="preserve">, δηλ. </w:t>
      </w:r>
      <w:r w:rsidR="001B2BFD" w:rsidRPr="001B2BFD">
        <w:rPr>
          <w:position w:val="-30"/>
          <w:szCs w:val="28"/>
          <w:highlight w:val="yellow"/>
        </w:rPr>
        <w:object w:dxaOrig="820" w:dyaOrig="720">
          <v:shape id="_x0000_i1115" type="#_x0000_t75" style="width:40.6pt;height:36.15pt" o:ole="">
            <v:imagedata r:id="rId696" o:title=""/>
          </v:shape>
          <o:OLEObject Type="Embed" ProgID="Equation.DSMT4" ShapeID="_x0000_i1115" DrawAspect="Content" ObjectID="_1697275178" r:id="rId697"/>
        </w:object>
      </w:r>
      <w:r w:rsidR="001B2BFD">
        <w:rPr>
          <w:szCs w:val="28"/>
          <w:lang w:val="el-GR"/>
        </w:rPr>
        <w:t>.</w:t>
      </w:r>
    </w:p>
    <w:p w:rsidR="001B2BFD" w:rsidRPr="001B2BFD" w:rsidRDefault="00CA6C80" w:rsidP="00CA6C80">
      <w:pPr>
        <w:pStyle w:val="ListParagraph"/>
        <w:numPr>
          <w:ilvl w:val="0"/>
          <w:numId w:val="45"/>
        </w:numPr>
        <w:spacing w:before="240"/>
        <w:ind w:left="714" w:hanging="357"/>
        <w:contextualSpacing w:val="0"/>
        <w:rPr>
          <w:lang w:val="el-GR"/>
        </w:rPr>
      </w:pPr>
      <w:r w:rsidRPr="00AA1312">
        <w:rPr>
          <w:i/>
          <w:noProof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7942A8DC" wp14:editId="0D54FDBB">
                <wp:simplePos x="0" y="0"/>
                <wp:positionH relativeFrom="column">
                  <wp:posOffset>431800</wp:posOffset>
                </wp:positionH>
                <wp:positionV relativeFrom="paragraph">
                  <wp:posOffset>403225</wp:posOffset>
                </wp:positionV>
                <wp:extent cx="5273040" cy="3360420"/>
                <wp:effectExtent l="0" t="0" r="22860" b="0"/>
                <wp:wrapTopAndBottom/>
                <wp:docPr id="247" name="Canvas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7" name="Group 5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578" name="Straight Arrow Connector 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9" name="Straight Arrow Connector 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0" name="Straight Connector 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1" name="Straight Connector 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2" name="Straight Connector 10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3" name="Straight Connector 11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4" name="Straight Connector 12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5" name="Straight Connector 13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6" name="Straight Connector 14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7" name="Straight Connector 15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8" name="Straight Connector 16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9" name="Straight Connector 17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0" name="Straight Connector 1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1" name="Straight Connector 1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2" name="Straight Connector 20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3" name="Straight Connector 21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4" name="Straight Connector 22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5" name="Straight Connector 23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6" name="Straight Connector 24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7" name="Straight Connector 227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8" name="Straight Connector 228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9" name="Straight Connector 229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0" name="Straight Connector 230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1" name="Straight Connector 231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2" name="Straight Connector 232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3" name="Straight Connector 233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4" name="Straight Connector 234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5" name="Straight Connector 235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6" name="Straight Connector 236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7" name="Straight Connector 237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8" name="Straight Connector 238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9" name="Straight Connector 239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0" name="Straight Connector 240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1" name="Straight Connector 241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612" name="Straight Arrow Connector 242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627D" w:rsidRDefault="0050627D" w:rsidP="007838E6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7838E6">
                                <w:rPr>
                                  <w:position w:val="-6"/>
                                </w:rPr>
                                <w:object w:dxaOrig="200" w:dyaOrig="220">
                                  <v:shape id="_x0000_i1168" type="#_x0000_t75" style="width:10.55pt;height:10.55pt" o:ole="">
                                    <v:imagedata r:id="rId698" o:title=""/>
                                  </v:shape>
                                  <o:OLEObject Type="Embed" ProgID="Equation.DSMT4" ShapeID="_x0000_i1168" DrawAspect="Content" ObjectID="_1697275231" r:id="rId6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14" name="Oval 244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5" name="Straight Connector 1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6" name="Straight Arrow Connector 352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7" name="Oval 353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8" name="Oval 354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" name="Oval 355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0" name="Oval 356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7" o:spid="_x0000_s1117" editas="canvas" style="position:absolute;left:0;text-align:left;margin-left:34pt;margin-top:31.75pt;width:415.2pt;height:264.6pt;z-index:251672576" coordsize="52730,3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">
                <v:shape id="_x0000_s1118" type="#_x0000_t75" style="position:absolute;width:52730;height:33604;visibility:visible;mso-wrap-style:square">
                  <v:fill o:detectmouseclick="t"/>
                  <v:path o:connecttype="none"/>
                </v:shape>
                <v:group id="Group 5" o:spid="_x0000_s1119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Straight Arrow Connector 6" o:spid="_x0000_s1120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tDf8EAAADaAAAADwAAAGRycy9kb3ducmV2LnhtbESPS4sCMRCE74L/IbTgTTN60GU0Iz7B&#10;w15WPXhsJu08nHSGSdT4783Cwh6LqvqKWq6CacSTOldZVjAZJyCIc6srLhRczofRFwjnkTU2lknB&#10;mxyssn5viam2L/6h58kXIkLYpaig9L5NpXR5SQbd2LbE0bvZzqCPsiuk7vAV4aaR0ySZSYMVx4US&#10;W9qWlN9PD6MgzNfue1Own+/P10cS9G5T61qp4SCsFyA8Bf8f/msftYIZ/F6JN0Bm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y0N/wQAAANoAAAAPAAAAAAAAAAAAAAAA&#10;AKECAABkcnMvZG93bnJldi54bWxQSwUGAAAAAAQABAD5AAAAjwMAAAAA&#10;" strokecolor="black [3213]" strokeweight="1pt">
                    <v:stroke startarrow="open" endarrow="open"/>
                  </v:shape>
                  <v:shape id="Straight Arrow Connector 7" o:spid="_x0000_s1121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fm5MMAAADaAAAADwAAAGRycy9kb3ducmV2LnhtbESPMW/CMBSE90r8B+shdWscOpAqxUTQ&#10;FomhSwkD41P8GifEz1FswP33uFKljqe7+063qqIdxJUm3zlWsMhyEMSN0x23Co717ukFhA/IGgfH&#10;pOCHPFTr2cMKS+1u/EXXQ2hFgrAvUYEJYSyl9I0hiz5zI3Hyvt1kMSQ5tVJPeEtwO8jnPF9Kix2n&#10;BYMjvRlqzoeLVRCLjf/cthyKj/p0yaN+3/a6V+pxHjevIALF8B/+a++1ggJ+r6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H5uTDAAAA2gAAAA8AAAAAAAAAAAAA&#10;AAAAoQIAAGRycy9kb3ducmV2LnhtbFBLBQYAAAAABAAEAPkAAACRAwAAAAA=&#10;" strokecolor="black [3213]" strokeweight="1pt">
                    <v:stroke startarrow="open" endarrow="open"/>
                  </v:shape>
                  <v:line id="Straight Connector 8" o:spid="_x0000_s1122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  <v:line id="Straight Connector 9" o:spid="_x0000_s1123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5W7cUAAADaAAAADwAAAGRycy9kb3ducmV2LnhtbESPQWvCQBSE74L/YXlCL6VutGhNzEbE&#10;UuhFxOjB3h7Z1ySYfRuyW5P++65Q8DjMzDdMuhlMI27Uudqygtk0AkFcWF1zqeB8+nhZgXAeWWNj&#10;mRT8koNNNh6lmGjb85FuuS9FgLBLUEHlfZtI6YqKDLqpbYmD9207gz7IrpS6wz7ATSPnUbSUBmsO&#10;CxW2tKuouOY/RsH7ednncbl4e5697oeY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5W7cUAAADaAAAADwAAAAAAAAAA&#10;AAAAAAChAgAAZHJzL2Rvd25yZXYueG1sUEsFBgAAAAAEAAQA+QAAAJMDAAAAAA==&#10;" strokecolor="black [3213]" strokeweight="1pt"/>
                  <v:line id="Straight Connector 10" o:spid="_x0000_s1124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  <v:line id="Straight Connector 11" o:spid="_x0000_s1125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  <v:line id="Straight Connector 12" o:spid="_x0000_s1126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  <v:line id="Straight Connector 13" o:spid="_x0000_s1127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  <v:line id="Straight Connector 14" o:spid="_x0000_s1128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Cf8MAAADbAAAADwAAAGRycy9kb3ducmV2LnhtbERPS2vCQBC+C/0PyxR6Ed34qI/UVUQR&#10;vEhp9KC3ITtNgtnZkN2a+O9doeBtPr7nLFatKcWNaldYVjDoRyCIU6sLzhScjrveDITzyBpLy6Tg&#10;Tg5Wy7fOAmNtG/6hW+IzEULYxagg976KpXRpTgZd31bEgfu1tUEfYJ1JXWMTwk0ph1E0kQYLDg05&#10;VrTJKb0mf0bB9jRpknn2Oe0ORod2zt/D8+VglPp4b9dfIDy1/iX+d+91mD+G5y/h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An/DAAAA2wAAAA8AAAAAAAAAAAAA&#10;AAAAoQIAAGRycy9kb3ducmV2LnhtbFBLBQYAAAAABAAEAPkAAACRAwAAAAA=&#10;" strokecolor="black [3213]" strokeweight="1pt"/>
                  <v:line id="Straight Connector 15" o:spid="_x0000_s1129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  <v:line id="Straight Connector 16" o:spid="_x0000_s1130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5k8MAAADbAAAADwAAAGRycy9kb3ducmV2LnhtbERPTWvCQBC9F/oflil4Ed2oNGrqKqUi&#10;eBFpmoPehuyYhGZnQ3Y18d+7BaG3ebzPWW16U4sbta6yrGAyjkAQ51ZXXCjIfnajBQjnkTXWlknB&#10;nRxs1q8vK0y07fibbqkvRAhhl6CC0vsmkdLlJRl0Y9sQB+5iW4M+wLaQusUuhJtaTqMolgYrDg0l&#10;NvRVUv6bXo2CbRZ36bJ4nw8ns0O/5OP0dD4YpQZv/ecHCE+9/xc/3Xsd5sfw90s4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8OZPDAAAA2wAAAA8AAAAAAAAAAAAA&#10;AAAAoQIAAGRycy9kb3ducmV2LnhtbFBLBQYAAAAABAAEAPkAAACRAwAAAAA=&#10;" strokecolor="black [3213]" strokeweight="1pt"/>
                  <v:line id="Straight Connector 17" o:spid="_x0000_s1131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  <v:line id="Straight Connector 18" o:spid="_x0000_s1132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<v:line id="Straight Connector 19" o:spid="_x0000_s1133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Ot4cMAAADb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M91/CA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reHDAAAA2wAAAA8AAAAAAAAAAAAA&#10;AAAAoQIAAGRycy9kb3ducmV2LnhtbFBLBQYAAAAABAAEAPkAAACRAwAAAAA=&#10;" strokecolor="black [3213]" strokeweight="1pt"/>
                  <v:line id="Straight Connector 20" o:spid="_x0000_s1134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XOwc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6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1zsHDAAAA2wAAAA8AAAAAAAAAAAAA&#10;AAAAoQIAAGRycy9kb3ducmV2LnhtbFBLBQYAAAAABAAEAPkAAACRAwAAAAA=&#10;" strokecolor="black [3213]" strokeweight="1pt"/>
                  <v:line id="Straight Connector 21" o:spid="_x0000_s1135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      <v:line id="Straight Connector 22" o:spid="_x0000_s1136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v1LcUAAADbAAAADwAAAGRycy9kb3ducmV2LnhtbESPT2vCQBTE74V+h+UVvBTdGKl/UlcR&#10;RfAiYvSgt0f2mYRm34bsauK3dwuFHoeZ+Q0zX3amEg9qXGlZwXAQgSDOrC45V3A+bftTEM4ja6ws&#10;k4InOVgu3t/mmGjb8pEeqc9FgLBLUEHhfZ1I6bKCDLqBrYmDd7ONQR9kk0vdYBvgppJxFI2lwZLD&#10;QoE1rQvKftK7UbA5j9t0ln9NPoejfTfjQ3y57o1SvY9u9Q3CU+f/w3/tnVYQx/D7JfwA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v1LcUAAADbAAAADwAAAAAAAAAA&#10;AAAAAAChAgAAZHJzL2Rvd25yZXYueG1sUEsFBgAAAAAEAAQA+QAAAJMDAAAAAA==&#10;" strokecolor="black [3213]" strokeweight="1pt"/>
                  <v:line id="Straight Connector 23" o:spid="_x0000_s1137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dQtsUAAADb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ofb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dQtsUAAADbAAAADwAAAAAAAAAA&#10;AAAAAAChAgAAZHJzL2Rvd25yZXYueG1sUEsFBgAAAAAEAAQA+QAAAJMDAAAAAA==&#10;" strokecolor="black [3213]" strokeweight="1pt"/>
                  <v:line id="Straight Connector 24" o:spid="_x0000_s1138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7IwsYAAADbAAAADwAAAGRycy9kb3ducmV2LnhtbESPQWvCQBSE70L/w/IKvUizMVptUlcp&#10;LYIXkaYe7O2RfU1Cs29Ddmviv3cFweMwM98wy/VgGnGiztWWFUyiGARxYXXNpYLD9+b5FYTzyBob&#10;y6TgTA7Wq4fREjNte/6iU+5LESDsMlRQed9mUrqiIoMusi1x8H5tZ9AH2ZVSd9gHuGlkEsdzabDm&#10;sFBhSx8VFX/5v1HweZj3eVq+LMaT6W5IeZ8cf3ZGqafH4f0NhKfB38O39lYrSGZw/RJ+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OyMLGAAAA2wAAAA8AAAAAAAAA&#10;AAAAAAAAoQIAAGRycy9kb3ducmV2LnhtbFBLBQYAAAAABAAEAPkAAACUAwAAAAA=&#10;" strokecolor="black [3213]" strokeweight="1pt"/>
                  <v:line id="Straight Connector 227" o:spid="_x0000_s1139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jh2cYAAADcAAAADwAAAGRycy9kb3ducmV2LnhtbESPT2vCQBTE70K/w/IKXqRujPgvuopY&#10;Cr1IaepBb4/sMwlm34bsauK37wqCx2FmfsOsNp2pxI0aV1pWMBpGIIgzq0vOFRz+vj7mIJxH1lhZ&#10;JgV3crBZv/VWmGjb8i/dUp+LAGGXoILC+zqR0mUFGXRDWxMH72wbgz7IJpe6wTbATSXjKJpKgyWH&#10;hQJr2hWUXdKrUfB5mLbpIp/MBqPxvlvwT3w87Y1S/fduuwThqfOv8LP9rRXE8QweZ8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44dnGAAAA3AAAAA8AAAAAAAAA&#10;AAAAAAAAoQIAAGRycy9kb3ducmV2LnhtbFBLBQYAAAAABAAEAPkAAACUAwAAAAA=&#10;" strokecolor="black [3213]" strokeweight="1pt"/>
                  <v:line id="Straight Connector 228" o:spid="_x0000_s1140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d1q8IAAADcAAAADwAAAGRycy9kb3ducmV2LnhtbERPy4rCMBTdD8w/hDvgRjS14qsaZXAQ&#10;3IhYXeju0lzbMs1NaTK2/r1ZCLM8nPdq05lKPKhxpWUFo2EEgjizuuRcweW8G8xBOI+ssbJMCp7k&#10;YLP+/Fhhom3LJ3qkPhchhF2CCgrv60RKlxVk0A1tTRy4u20M+gCbXOoG2xBuKhlH0VQaLDk0FFjT&#10;tqDsN/0zCn4u0zZd5JNZfzQ+dAs+xtfbwSjV++q+lyA8df5f/HbvtYI4DmvDmXA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d1q8IAAADcAAAADwAAAAAAAAAAAAAA&#10;AAChAgAAZHJzL2Rvd25yZXYueG1sUEsFBgAAAAAEAAQA+QAAAJADAAAAAA==&#10;" strokecolor="black [3213]" strokeweight="1pt"/>
                  <v:line id="Straight Connector 229" o:spid="_x0000_s1141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QMM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7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r0DDGAAAA3AAAAA8AAAAAAAAA&#10;AAAAAAAAoQIAAGRycy9kb3ducmV2LnhtbFBLBQYAAAAABAAEAPkAAACUAwAAAAA=&#10;" strokecolor="black [3213]" strokeweight="1pt"/>
                  <v:line id="Straight Connector 230" o:spid="_x0000_s1142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jvcM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NI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yO9wxAAAANwAAAAPAAAAAAAAAAAA&#10;AAAAAKECAABkcnMvZG93bnJldi54bWxQSwUGAAAAAAQABAD5AAAAkgMAAAAA&#10;" strokecolor="black [3213]" strokeweight="1pt"/>
                  <v:line id="Straight Connector 231" o:spid="_x0000_s1143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RK6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aQjG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ESuvGAAAA3AAAAA8AAAAAAAAA&#10;AAAAAAAAoQIAAGRycy9kb3ducmV2LnhtbFBLBQYAAAAABAAEAPkAAACUAwAAAAA=&#10;" strokecolor="black [3213]" strokeweight="1pt"/>
                  <v:line id="Straight Connector 232" o:spid="_x0000_s1144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bUnMYAAADc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k/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W1JzGAAAA3AAAAA8AAAAAAAAA&#10;AAAAAAAAoQIAAGRycy9kb3ducmV2LnhtbFBLBQYAAAAABAAEAPkAAACUAwAAAAA=&#10;" strokecolor="black [3213]" strokeweight="1pt"/>
                  <v:line id="Straight Connector 233" o:spid="_x0000_s1145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  <v:line id="Straight Connector 234" o:spid="_x0000_s1146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Ppc8cAAADcAAAADwAAAGRycy9kb3ducmV2LnhtbESPQWvCQBSE70L/w/IKvUizMVptUlcp&#10;FaEXKY0e9PbIviah2bchuzXx37sFweMwM98wy/VgGnGmztWWFUyiGARxYXXNpYLDfvv8CsJ5ZI2N&#10;ZVJwIQfr1cNoiZm2PX/TOfelCBB2GSqovG8zKV1RkUEX2ZY4eD+2M+iD7EqpO+wD3DQyieO5NFhz&#10;WKiwpY+Kit/8zyjYHOZ9npYvi/FkuhtS/kqOp51R6ulxeH8D4Wnw9/Ct/akVJNMZ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8+lzxwAAANwAAAAPAAAAAAAA&#10;AAAAAAAAAKECAABkcnMvZG93bnJldi54bWxQSwUGAAAAAAQABAD5AAAAlQMAAAAA&#10;" strokecolor="black [3213]" strokeweight="1pt"/>
                  <v:line id="Straight Connector 235" o:spid="_x0000_s1147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9M6M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sUS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v0zoxwAAANwAAAAPAAAAAAAA&#10;AAAAAAAAAKECAABkcnMvZG93bnJldi54bWxQSwUGAAAAAAQABAD5AAAAlQMAAAAA&#10;" strokecolor="black [3213]" strokeweight="1pt"/>
                  <v:line id="Straight Connector 236" o:spid="_x0000_s1148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Sn8YAAADcAAAADwAAAGRycy9kb3ducmV2LnhtbESPQWvCQBSE7wX/w/IKXkrdGDHW6Cqi&#10;CF6kNHpob4/sMwnNvg3Z1cR/7wqFHoeZ+YZZrntTixu1rrKsYDyKQBDnVldcKDif9u8fIJxH1lhb&#10;JgV3crBeDV6WmGrb8RfdMl+IAGGXooLS+yaV0uUlGXQj2xAH72Jbgz7ItpC6xS7ATS3jKEqkwYrD&#10;QokNbUvKf7OrUbA7J102L6azt/Hk2M/5M/7+ORqlhq/9ZgHCU+//w3/tg1YQTxJ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t0p/GAAAA3AAAAA8AAAAAAAAA&#10;AAAAAAAAoQIAAGRycy9kb3ducmV2LnhtbFBLBQYAAAAABAAEAPkAAACUAwAAAAA=&#10;" strokecolor="black [3213]" strokeweight="1pt"/>
                  <v:line id="Straight Connector 237" o:spid="_x0000_s1149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3B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Mlv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hdwTGAAAA3AAAAA8AAAAAAAAA&#10;AAAAAAAAoQIAAGRycy9kb3ducmV2LnhtbFBLBQYAAAAABAAEAPkAAACUAwAAAAA=&#10;" strokecolor="black [3213]" strokeweight="1pt"/>
                  <v:line id="Straight Connector 238" o:spid="_x0000_s1150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7jds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NKwNp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vuN2xAAAANwAAAAPAAAAAAAAAAAA&#10;AAAAAKECAABkcnMvZG93bnJldi54bWxQSwUGAAAAAAQABAD5AAAAkgMAAAAA&#10;" strokecolor="black [3213]" strokeweight="1pt"/>
                  <v:line id="Straight Connector 239" o:spid="_x0000_s1151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JG7cYAAADcAAAADwAAAGRycy9kb3ducmV2LnhtbESPQWvCQBSE7wX/w/IKXkrdGFGb6Cqi&#10;CF6kNHpob4/sMwnNvg3Z1cR/7wqFHoeZ+YZZrntTixu1rrKsYDyKQBDnVldcKDif9u8fIJxH1lhb&#10;JgV3crBeDV6WmGrb8RfdMl+IAGGXooLS+yaV0uUlGXQj2xAH72Jbgz7ItpC6xS7ATS3jKJpJgxWH&#10;hRIb2paU/2ZXo2B3nnVZUkznb+PJsU/4M/7+ORqlhq/9ZgHCU+//w3/tg1YQTxJ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yRu3GAAAA3AAAAA8AAAAAAAAA&#10;AAAAAAAAoQIAAGRycy9kb3ducmV2LnhtbFBLBQYAAAAABAAEAPkAAACUAwAAAAA=&#10;" strokecolor="black [3213]" strokeweight="1pt"/>
                  <v:line id="Straight Connector 240" o:spid="_x0000_s1152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6cDcMAAADcAAAADwAAAGRycy9kb3ducmV2LnhtbERPTWvCQBC9C/6HZQq9iG5Mq9bUVYpF&#10;8CJi9KC3ITtNgtnZkF1N/PfuoeDx8b4Xq85U4k6NKy0rGI8iEMSZ1SXnCk7HzfALhPPIGivLpOBB&#10;DlbLfm+BibYtH+ie+lyEEHYJKii8rxMpXVaQQTeyNXHg/mxj0AfY5FI32IZwU8k4iqbSYMmhocCa&#10;1gVl1/RmFPyepm06zyezwfhj1815H58vO6PU+1v38w3CU+df4n/3ViuIP8P8cCYcAb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OnA3DAAAA3AAAAA8AAAAAAAAAAAAA&#10;AAAAoQIAAGRycy9kb3ducmV2LnhtbFBLBQYAAAAABAAEAPkAAACRAwAAAAA=&#10;" strokecolor="black [3213]" strokeweight="1pt"/>
                  <v:line id="Straight Connector 241" o:spid="_x0000_s1153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I5lscAAADcAAAADwAAAGRycy9kb3ducmV2LnhtbESPQWvCQBSE70L/w/IKXqRuEm1aU1cp&#10;LYIXkaYe2tsj+5qEZt+G7Griv3cFweMwM98wy/VgGnGiztWWFcTTCARxYXXNpYLD9+bpFYTzyBob&#10;y6TgTA7Wq4fREjNte/6iU+5LESDsMlRQed9mUrqiIoNualvi4P3ZzqAPsiul7rAPcNPIJIpSabDm&#10;sFBhSx8VFf/50Sj4PKR9viifXybxbDcseJ/8/O6MUuPH4f0NhKfB38O39lYrSOYxXM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gjmWxwAAANwAAAAPAAAAAAAA&#10;AAAAAAAAAKECAABkcnMvZG93bnJldi54bWxQSwUGAAAAAAQABAD5AAAAlQMAAAAA&#10;" strokecolor="black [3213]" strokeweight="1pt"/>
                </v:group>
                <v:shape id="Straight Arrow Connector 242" o:spid="_x0000_s1154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bKU8MAAADcAAAADwAAAGRycy9kb3ducmV2LnhtbESP0YrCMBRE34X9h3AFX2RNt8oiXaMs&#10;C4L4INjtB1yaa1tsbkoT2/j3RhB8HGbmDLPZBdOKgXrXWFbwtUhAEJdWN1wpKP73n2sQziNrbC2T&#10;gjs52G0/JhvMtB35TEPuKxEh7DJUUHvfZVK6siaDbmE74uhdbG/QR9lXUvc4RrhpZZok39Jgw3Gh&#10;xo7+aiqv+c0owOEQkiI/7ZeXkZfH9eoU3G2u1Gwafn9AeAr+HX61D1pBukrheSYeAb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2ylPDAAAA3AAAAA8AAAAAAAAAAAAA&#10;AAAAoQIAAGRycy9kb3ducmV2LnhtbFBLBQYAAAAABAAEAPkAAACRAwAAAAA=&#10;" strokecolor="#4579b8 [3044]" strokeweight="1pt">
                  <v:stroke endarrow="open"/>
                </v:shape>
                <v:shape id="Text Box 2" o:spid="_x0000_s1155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EJ2s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Tcb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gEJ2sMAAADcAAAADwAAAAAAAAAAAAAAAACYAgAAZHJzL2Rv&#10;d25yZXYueG1sUEsFBgAAAAAEAAQA9QAAAIgDAAAAAA==&#10;" stroked="f">
                  <v:textbox>
                    <w:txbxContent>
                      <w:p w:rsidR="001E3AC4" w:rsidRDefault="007838E6" w:rsidP="007838E6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7838E6">
                          <w:rPr>
                            <w:position w:val="-6"/>
                          </w:rPr>
                          <w:object w:dxaOrig="200" w:dyaOrig="220">
                            <v:shape id="_x0000_i1168" type="#_x0000_t75" style="width:10.2pt;height:10.8pt" o:ole="">
                              <v:imagedata r:id="rId700" o:title=""/>
                            </v:shape>
                            <o:OLEObject Type="Embed" ProgID="Equation.DSMT4" ShapeID="_x0000_i1168" DrawAspect="Content" ObjectID="_1662287445" r:id="rId7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oval id="Oval 244" o:spid="_x0000_s1156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6dGMcA&#10;AADcAAAADwAAAGRycy9kb3ducmV2LnhtbESPT2vCQBTE7wW/w/IEL6VuFAkldRUtKIIe6p9SvT2y&#10;zyQ0+zZmV41+elco9DjMzG+Y4bgxpbhQ7QrLCnrdCARxanXBmYLddvb2DsJ5ZI2lZVJwIwfjUetl&#10;iIm2V17TZeMzESDsElSQe18lUro0J4Ouayvi4B1tbdAHWWdS13gNcFPKfhTF0mDBYSHHij5zSn83&#10;Z6PgEM+mHH8tX3lVuXT6Pcf7/uekVKfdTD5AeGr8f/ivvdAK+oMBPM+EIyBH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aenRjHAAAA3AAAAA8AAAAAAAAAAAAAAAAAmAIAAGRy&#10;cy9kb3ducmV2LnhtbFBLBQYAAAAABAAEAPUAAACMAwAAAAA=&#10;" fillcolor="#4f81bd [3204]" strokecolor="#243f60 [1604]" strokeweight="2pt"/>
                <v:line id="Straight Connector 1" o:spid="_x0000_s1157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VBicIAAADaAAAADwAAAGRycy9kb3ducmV2LnhtbERP22rCQBB9F/yHZYS+iNkkD0FSV7Et&#10;pUWwResHDNnJxWZnQ3ZrUr/eFQp9Gg7nOqvNaFpxod41lhUkUQyCuLC64UrB6et1sQThPLLG1jIp&#10;+CUHm/V0ssJc24EPdDn6SoQQdjkqqL3vcildUZNBF9mOOHCl7Q36APtK6h6HEG5amcZxJg02HBpq&#10;7Oi5puL7+GMU7PFTHs7zeVJkT2/bnf94ScvzVamH2bh9BOFp9P/iP/e7DvPh/sr9yv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4VBicIAAADaAAAADwAAAAAAAAAAAAAA&#10;AAChAgAAZHJzL2Rvd25yZXYueG1sUEsFBgAAAAAEAAQA+QAAAJADAAAAAA==&#10;" strokecolor="red" strokeweight="1.5pt"/>
                <v:shape id="Straight Arrow Connector 352" o:spid="_x0000_s1158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3AasMAAADcAAAADwAAAGRycy9kb3ducmV2LnhtbESP0WoCMRRE3wv+Q7iCbzWrYpHVKLpF&#10;Ed9q+wHXzXU3uLlZk1TXvzdCoY/DzJxhFqvONuJGPhjHCkbDDARx6bThSsHP9/Z9BiJEZI2NY1Lw&#10;oACrZe9tgbl2d/6i2zFWIkE45KigjrHNpQxlTRbD0LXEyTs7bzEm6SupPd4T3DZynGUf0qLhtFBj&#10;S0VN5eX4axXsrvHTm/15U3m5nZyu02JmDoVSg363noOI1MX/8F97rxVMpmN4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dwGrDAAAA3AAAAA8AAAAAAAAAAAAA&#10;AAAAoQIAAGRycy9kb3ducmV2LnhtbFBLBQYAAAAABAAEAPkAAACRAwAAAAA=&#10;" strokecolor="#ffc000" strokeweight="1pt">
                  <v:stroke endarrow="open"/>
                </v:shape>
                <v:oval id="Oval 353" o:spid="_x0000_s1159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2za74A&#10;AADcAAAADwAAAGRycy9kb3ducmV2LnhtbESPwQrCMBBE74L/EFbwpqmKItUoIgherRWvS7O21WZT&#10;mqjVrzeC4HGYmTfMct2aSjyocaVlBaNhBII4s7rkXEF63A3mIJxH1lhZJgUvcrBedTtLjLV98oEe&#10;ic9FgLCLUUHhfR1L6bKCDLqhrYmDd7GNQR9kk0vd4DPATSXHUTSTBksOCwXWtC0ouyV3o+CaVmWC&#10;+8P5fXq520xuOR2PWKl+r90sQHhq/T/8a++1gsl0A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M9s2u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4" o:spid="_x0000_s1160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QrH8MA&#10;AADcAAAADwAAAGRycy9kb3ducmV2LnhtbESPQWvCQBSE7wX/w/IK3pqNUUNJs4oECl6NkV4f2dck&#10;Nfs2ZLca++u7guBxmJlvmHw7mV5caHSdZQWLKAZBXFvdcaOgOn6+vYNwHlljb5kU3MjBdjN7yTHT&#10;9soHupS+EQHCLkMFrfdDJqWrWzLoIjsQB+/bjgZ9kGMj9YjXADe9TOI4lQY7DgstDlS0VJ/LX6Pg&#10;p+q7EveHr7/TzZ1TWXCVLFip+eu0+wDhafLP8KO91wqW6xXcz4Qj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QrH8MAAADcAAAADwAAAAAAAAAAAAAAAACYAgAAZHJzL2Rv&#10;d25yZXYueG1sUEsFBgAAAAAEAAQA9QAAAIg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5" o:spid="_x0000_s1161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iOhL4A&#10;AADcAAAADwAAAGRycy9kb3ducmV2LnhtbESPwQrCMBBE74L/EFbwpqmKItUoIgherRWvS7O21WZT&#10;mqjVrzeC4HGYmTfMct2aSjyocaVlBaNhBII4s7rkXEF63A3mIJxH1lhZJgUvcrBedTtLjLV98oEe&#10;ic9FgLCLUUHhfR1L6bKCDLqhrYmDd7GNQR9kk0vd4DPATSXHUTSTBksOCwXWtC0ouyV3o+CaVmWC&#10;+8P5fXq520xuOR2PWKl+r90sQHhq/T/8a++1gsl0Ct8z4Qj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OYjoS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56" o:spid="_x0000_s1162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oQ88EA&#10;AADcAAAADwAAAGRycy9kb3ducmV2LnhtbESPQYvCMBSE7wv+h/AEb2uqYpFqKiIIXu128fponm1t&#10;81KaqNVfbxaEPQ4z8w2z2Q6mFXfqXW1ZwWwagSAurK65VJD/HL5XIJxH1thaJgVPcrBNR18bTLR9&#10;8InumS9FgLBLUEHlfZdI6YqKDLqp7YiDd7G9QR9kX0rd4yPATSvnURRLgzWHhQo72ldUNNnNKLjm&#10;bZ3h8XR+/T5dE8s95/MZKzUZD7s1CE+D/w9/2ketYLGM4e9MOAI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KEPPBAAAA3AAAAA8AAAAAAAAAAAAAAAAAmAIAAGRycy9kb3du&#10;cmV2LnhtbFBLBQYAAAAABAAEAPUAAACG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w10:wrap type="topAndBottom"/>
              </v:group>
            </w:pict>
          </mc:Fallback>
        </mc:AlternateContent>
      </w:r>
      <w:r w:rsidR="001B2BFD" w:rsidRPr="00301084">
        <w:rPr>
          <w:i/>
          <w:u w:val="single"/>
          <w:lang w:val="el-GR"/>
        </w:rPr>
        <w:t>Γεωμετρική λύση</w:t>
      </w:r>
      <w:r w:rsidR="001B2BFD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16" type="#_x0000_t75" style="width:10.55pt;height:9.75pt" o:ole="">
            <v:imagedata r:id="rId702" o:title=""/>
          </v:shape>
          <o:OLEObject Type="Embed" ProgID="Equation.DSMT4" ShapeID="_x0000_i1116" DrawAspect="Content" ObjectID="_1697275179" r:id="rId703"/>
        </w:object>
      </w:r>
      <w:r w:rsidR="00301084">
        <w:rPr>
          <w:lang w:val="el-GR"/>
        </w:rPr>
        <w:t xml:space="preserve"> που ανήκουν στην ευθεία που περνά από το 0 και είναι κάθετη στο </w:t>
      </w:r>
      <w:r w:rsidR="007838E6" w:rsidRPr="00301084">
        <w:rPr>
          <w:position w:val="-32"/>
          <w:lang w:val="el-GR"/>
        </w:rPr>
        <w:object w:dxaOrig="880" w:dyaOrig="760">
          <v:shape id="_x0000_i1117" type="#_x0000_t75" style="width:43.65pt;height:37.55pt" o:ole="">
            <v:imagedata r:id="rId704" o:title=""/>
          </v:shape>
          <o:OLEObject Type="Embed" ProgID="Equation.DSMT4" ShapeID="_x0000_i1117" DrawAspect="Content" ObjectID="_1697275180" r:id="rId705"/>
        </w:object>
      </w:r>
      <w:r w:rsidR="00301084">
        <w:rPr>
          <w:lang w:val="el-GR"/>
        </w:rPr>
        <w:t>.</w:t>
      </w:r>
    </w:p>
    <w:p w:rsidR="00FB7290" w:rsidRPr="00CA6C80" w:rsidRDefault="00AA1312" w:rsidP="00CA6C80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Pr="00CA6C80">
        <w:rPr>
          <w:i/>
          <w:u w:val="single"/>
          <w:lang w:val="el-GR"/>
        </w:rPr>
        <w:t xml:space="preserve"> λύση</w:t>
      </w:r>
      <w:r w:rsidRPr="00CA6C80">
        <w:rPr>
          <w:lang w:val="el-GR"/>
        </w:rPr>
        <w:t xml:space="preserve">: Όλα τα </w:t>
      </w:r>
      <w:r w:rsidRPr="00301084">
        <w:rPr>
          <w:position w:val="-6"/>
          <w:lang w:val="el-GR"/>
        </w:rPr>
        <w:object w:dxaOrig="200" w:dyaOrig="220">
          <v:shape id="_x0000_i1118" type="#_x0000_t75" style="width:10.55pt;height:10.55pt" o:ole="">
            <v:imagedata r:id="rId706" o:title=""/>
          </v:shape>
          <o:OLEObject Type="Embed" ProgID="Equation.DSMT4" ShapeID="_x0000_i1118" DrawAspect="Content" ObjectID="_1697275181" r:id="rId707"/>
        </w:object>
      </w:r>
      <w:r w:rsidRPr="00CA6C80">
        <w:rPr>
          <w:lang w:val="el-GR"/>
        </w:rPr>
        <w:t xml:space="preserve"> που ικανοποιούν την </w:t>
      </w:r>
      <w:r w:rsidR="00872215" w:rsidRPr="00FB7290">
        <w:rPr>
          <w:position w:val="-30"/>
          <w:lang w:val="el-GR"/>
        </w:rPr>
        <w:object w:dxaOrig="1140" w:dyaOrig="680">
          <v:shape id="_x0000_i1119" type="#_x0000_t75" style="width:57pt;height:34.75pt" o:ole="">
            <v:imagedata r:id="rId708" o:title=""/>
          </v:shape>
          <o:OLEObject Type="Embed" ProgID="Equation.DSMT4" ShapeID="_x0000_i1119" DrawAspect="Content" ObjectID="_1697275182" r:id="rId709"/>
        </w:object>
      </w:r>
      <w:r w:rsidR="00FB7290" w:rsidRPr="00CA6C80">
        <w:rPr>
          <w:lang w:val="el-GR"/>
        </w:rPr>
        <w:t xml:space="preserve"> . Άρα οι λύσεις θα ε</w:t>
      </w:r>
      <w:r w:rsidR="00CA6C80" w:rsidRPr="00CA6C80">
        <w:rPr>
          <w:lang w:val="el-GR"/>
        </w:rPr>
        <w:t>ίνα</w:t>
      </w:r>
      <w:r w:rsidR="00FB7290" w:rsidRPr="00CA6C80">
        <w:rPr>
          <w:lang w:val="el-GR"/>
        </w:rPr>
        <w:t xml:space="preserve">ι </w:t>
      </w:r>
      <w:r w:rsidR="00FB7290"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highlight w:val="yellow"/>
          <w:lang w:val="el-GR"/>
        </w:rPr>
        <w:object w:dxaOrig="200" w:dyaOrig="200">
          <v:shape id="_x0000_i1120" type="#_x0000_t75" style="width:10.55pt;height:9.75pt" o:ole="">
            <v:imagedata r:id="rId710" o:title=""/>
          </v:shape>
          <o:OLEObject Type="Embed" ProgID="Equation.DSMT4" ShapeID="_x0000_i1120" DrawAspect="Content" ObjectID="_1697275183" r:id="rId711"/>
        </w:object>
      </w:r>
      <w:r w:rsidR="00FB7290" w:rsidRPr="00CA6C80">
        <w:rPr>
          <w:highlight w:val="yellow"/>
          <w:lang w:val="el-GR"/>
        </w:rPr>
        <w:t xml:space="preserve"> της μορφής</w:t>
      </w:r>
      <w:r w:rsidR="00CA6C80" w:rsidRPr="00CA6C80">
        <w:rPr>
          <w:lang w:val="el-GR"/>
        </w:rPr>
        <w:t xml:space="preserve"> </w:t>
      </w:r>
      <w:r w:rsidR="007838E6" w:rsidRPr="00CA6C80">
        <w:rPr>
          <w:position w:val="-48"/>
          <w:highlight w:val="yellow"/>
          <w:lang w:val="el-GR"/>
        </w:rPr>
        <w:object w:dxaOrig="2460" w:dyaOrig="1080">
          <v:shape id="_x0000_i1121" type="#_x0000_t75" style="width:122.85pt;height:53.95pt" o:ole="">
            <v:imagedata r:id="rId712" o:title=""/>
          </v:shape>
          <o:OLEObject Type="Embed" ProgID="Equation.DSMT4" ShapeID="_x0000_i1121" DrawAspect="Content" ObjectID="_1697275184" r:id="rId713"/>
        </w:object>
      </w:r>
      <w:r w:rsidR="00FB7290" w:rsidRPr="00CA6C80">
        <w:rPr>
          <w:lang w:val="el-GR"/>
        </w:rPr>
        <w:t xml:space="preserve"> για οποιοδήποτε (δηλαδή για όλα τα) </w:t>
      </w:r>
      <w:r w:rsidR="00FB7290" w:rsidRPr="00FB7290">
        <w:rPr>
          <w:position w:val="-12"/>
          <w:lang w:val="el-GR"/>
        </w:rPr>
        <w:object w:dxaOrig="700" w:dyaOrig="360">
          <v:shape id="_x0000_i1122" type="#_x0000_t75" style="width:34.75pt;height:18.05pt" o:ole="">
            <v:imagedata r:id="rId714" o:title=""/>
          </v:shape>
          <o:OLEObject Type="Embed" ProgID="Equation.DSMT4" ShapeID="_x0000_i1122" DrawAspect="Content" ObjectID="_1697275185" r:id="rId715"/>
        </w:object>
      </w:r>
      <w:r w:rsidR="00CA6C80">
        <w:rPr>
          <w:lang w:val="el-GR"/>
        </w:rPr>
        <w:t>.</w:t>
      </w:r>
    </w:p>
    <w:p w:rsidR="00F62EA4" w:rsidRDefault="00F62EA4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</w:p>
    <w:p w:rsidR="00AA1312" w:rsidRPr="00CA6C80" w:rsidRDefault="00FB7290" w:rsidP="00CA6C80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>Άρα το σύνολο των λύσεων είναι η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 xml:space="preserve">ευθεία </w:t>
      </w:r>
      <w:r>
        <w:rPr>
          <w:lang w:val="el-GR"/>
        </w:rPr>
        <w:t xml:space="preserve"> </w:t>
      </w:r>
      <w:r w:rsidR="00872215" w:rsidRPr="00CA6C80">
        <w:rPr>
          <w:position w:val="-50"/>
          <w:highlight w:val="yellow"/>
          <w:lang w:val="el-GR"/>
        </w:rPr>
        <w:object w:dxaOrig="1500" w:dyaOrig="1120">
          <v:shape id="_x0000_i1123" type="#_x0000_t75" style="width:75.05pt;height:55.3pt" o:ole="">
            <v:imagedata r:id="rId716" o:title=""/>
          </v:shape>
          <o:OLEObject Type="Embed" ProgID="Equation.DSMT4" ShapeID="_x0000_i1123" DrawAspect="Content" ObjectID="_1697275186" r:id="rId717"/>
        </w:object>
      </w:r>
      <w:r>
        <w:rPr>
          <w:lang w:val="el-GR"/>
        </w:rPr>
        <w:t xml:space="preserve"> </w:t>
      </w:r>
      <w:r w:rsidR="00CA6C80" w:rsidRPr="00CA6C80">
        <w:rPr>
          <w:lang w:val="el-GR"/>
        </w:rPr>
        <w:t xml:space="preserve"> </w:t>
      </w:r>
      <w:r w:rsidR="00CA6C80">
        <w:rPr>
          <w:lang w:val="el-GR"/>
        </w:rPr>
        <w:t>που διέρχεται από το 0.</w:t>
      </w:r>
    </w:p>
    <w:p w:rsidR="00CA6C80" w:rsidRPr="00CA6C80" w:rsidRDefault="00CA6C80" w:rsidP="00CA6C80">
      <w:pPr>
        <w:pStyle w:val="Heading4"/>
        <w:rPr>
          <w:lang w:val="el-GR"/>
        </w:rPr>
      </w:pPr>
      <w:r>
        <w:rPr>
          <w:lang w:val="el-GR"/>
        </w:rPr>
        <w:lastRenderedPageBreak/>
        <w:t xml:space="preserve">Στον </w:t>
      </w:r>
      <w:r w:rsidRPr="00E0525D">
        <w:rPr>
          <w:position w:val="-4"/>
          <w:lang w:val="el-GR"/>
        </w:rPr>
        <w:object w:dxaOrig="340" w:dyaOrig="300">
          <v:shape id="_x0000_i1124" type="#_x0000_t75" style="width:16.7pt;height:15pt" o:ole="">
            <v:imagedata r:id="rId652" o:title=""/>
          </v:shape>
          <o:OLEObject Type="Embed" ProgID="Equation.DSMT4" ShapeID="_x0000_i1124" DrawAspect="Content" ObjectID="_1697275187" r:id="rId718"/>
        </w:object>
      </w:r>
      <w:r>
        <w:rPr>
          <w:lang w:val="el-GR"/>
        </w:rPr>
        <w:t xml:space="preserve">με </w:t>
      </w:r>
      <w:r w:rsidRPr="00CA6C80">
        <w:rPr>
          <w:position w:val="-6"/>
          <w:lang w:val="en-US"/>
        </w:rPr>
        <w:object w:dxaOrig="560" w:dyaOrig="279">
          <v:shape id="_x0000_i1125" type="#_x0000_t75" style="width:28.65pt;height:13.6pt" o:ole="">
            <v:imagedata r:id="rId719" o:title=""/>
          </v:shape>
          <o:OLEObject Type="Embed" ProgID="Equation.DSMT4" ShapeID="_x0000_i1125" DrawAspect="Content" ObjectID="_1697275188" r:id="rId720"/>
        </w:object>
      </w:r>
      <w:r>
        <w:rPr>
          <w:lang w:val="el-GR"/>
        </w:rPr>
        <w:t>:</w:t>
      </w:r>
    </w:p>
    <w:p w:rsidR="00CA6C80" w:rsidRPr="00CA6C80" w:rsidRDefault="00CA6C80" w:rsidP="00CA6C80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Pr="00CA6C80">
        <w:rPr>
          <w:i/>
          <w:u w:val="single"/>
          <w:lang w:val="el-GR"/>
        </w:rPr>
        <w:t xml:space="preserve"> λύση</w:t>
      </w:r>
      <w:r w:rsidRPr="00CA6C80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26" type="#_x0000_t75" style="width:10.55pt;height:9.75pt" o:ole="">
            <v:imagedata r:id="rId721" o:title=""/>
          </v:shape>
          <o:OLEObject Type="Embed" ProgID="Equation.DSMT4" ShapeID="_x0000_i1126" DrawAspect="Content" ObjectID="_1697275189" r:id="rId722"/>
        </w:object>
      </w:r>
      <w:r w:rsidRPr="00CA6C80">
        <w:rPr>
          <w:lang w:val="el-GR"/>
        </w:rPr>
        <w:t xml:space="preserve"> που ικανοποιούν την </w:t>
      </w:r>
      <w:r w:rsidR="00872215" w:rsidRPr="00FB7290">
        <w:rPr>
          <w:position w:val="-30"/>
          <w:lang w:val="el-GR"/>
        </w:rPr>
        <w:object w:dxaOrig="1420" w:dyaOrig="680">
          <v:shape id="_x0000_i1127" type="#_x0000_t75" style="width:71.45pt;height:34.75pt" o:ole="">
            <v:imagedata r:id="rId723" o:title=""/>
          </v:shape>
          <o:OLEObject Type="Embed" ProgID="Equation.DSMT4" ShapeID="_x0000_i1127" DrawAspect="Content" ObjectID="_1697275190" r:id="rId724"/>
        </w:object>
      </w:r>
      <w:r w:rsidRPr="00CA6C80">
        <w:rPr>
          <w:lang w:val="el-GR"/>
        </w:rPr>
        <w:t xml:space="preserve"> . Άρα οι λύσεις θα είναι </w:t>
      </w:r>
      <w:r w:rsidRPr="00CA6C80">
        <w:rPr>
          <w:highlight w:val="yellow"/>
          <w:lang w:val="el-GR"/>
        </w:rPr>
        <w:t xml:space="preserve">όλα τα </w:t>
      </w:r>
      <w:r w:rsidRPr="00CA6C80">
        <w:rPr>
          <w:position w:val="-6"/>
          <w:highlight w:val="yellow"/>
          <w:lang w:val="el-GR"/>
        </w:rPr>
        <w:object w:dxaOrig="200" w:dyaOrig="220">
          <v:shape id="_x0000_i1128" type="#_x0000_t75" style="width:10.55pt;height:10.55pt" o:ole="">
            <v:imagedata r:id="rId706" o:title=""/>
          </v:shape>
          <o:OLEObject Type="Embed" ProgID="Equation.DSMT4" ShapeID="_x0000_i1128" DrawAspect="Content" ObjectID="_1697275191" r:id="rId725"/>
        </w:object>
      </w:r>
      <w:r w:rsidRPr="00CA6C80">
        <w:rPr>
          <w:highlight w:val="yellow"/>
          <w:lang w:val="el-GR"/>
        </w:rPr>
        <w:t xml:space="preserve"> της μορφής</w:t>
      </w:r>
      <w:r w:rsidRPr="00CA6C80">
        <w:rPr>
          <w:lang w:val="el-GR"/>
        </w:rPr>
        <w:t xml:space="preserve"> </w:t>
      </w:r>
    </w:p>
    <w:p w:rsidR="00CA6C80" w:rsidRPr="00CA6C80" w:rsidRDefault="007838E6" w:rsidP="00CA6C80">
      <w:pPr>
        <w:pStyle w:val="ListParagraph"/>
        <w:ind w:left="714"/>
        <w:contextualSpacing w:val="0"/>
        <w:rPr>
          <w:lang w:val="el-GR"/>
        </w:rPr>
      </w:pPr>
      <w:r w:rsidRPr="00CA6C80">
        <w:rPr>
          <w:position w:val="-48"/>
          <w:highlight w:val="yellow"/>
          <w:lang w:val="el-GR"/>
        </w:rPr>
        <w:object w:dxaOrig="3420" w:dyaOrig="1080">
          <v:shape id="_x0000_i1129" type="#_x0000_t75" style="width:170.95pt;height:53.95pt" o:ole="">
            <v:imagedata r:id="rId726" o:title=""/>
          </v:shape>
          <o:OLEObject Type="Embed" ProgID="Equation.DSMT4" ShapeID="_x0000_i1129" DrawAspect="Content" ObjectID="_1697275192" r:id="rId727"/>
        </w:object>
      </w:r>
      <w:r w:rsidR="00CA6C80" w:rsidRPr="00CA6C80">
        <w:rPr>
          <w:lang w:val="el-GR"/>
        </w:rPr>
        <w:t xml:space="preserve"> για οποιοδήποτε (δηλαδή για όλα τα) </w:t>
      </w:r>
      <w:r w:rsidR="00CA6C80" w:rsidRPr="00FB7290">
        <w:rPr>
          <w:position w:val="-12"/>
          <w:lang w:val="el-GR"/>
        </w:rPr>
        <w:object w:dxaOrig="700" w:dyaOrig="360">
          <v:shape id="_x0000_i1130" type="#_x0000_t75" style="width:34.75pt;height:18.05pt" o:ole="">
            <v:imagedata r:id="rId714" o:title=""/>
          </v:shape>
          <o:OLEObject Type="Embed" ProgID="Equation.DSMT4" ShapeID="_x0000_i1130" DrawAspect="Content" ObjectID="_1697275193" r:id="rId728"/>
        </w:object>
      </w:r>
      <w:r w:rsidR="00CA6C80">
        <w:rPr>
          <w:lang w:val="el-GR"/>
        </w:rPr>
        <w:t>.</w:t>
      </w:r>
    </w:p>
    <w:p w:rsidR="00CA6C80" w:rsidRPr="00CA6C80" w:rsidRDefault="00CA6C80" w:rsidP="00CA6C80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>Άρα το σύνολο των λύσεων είναι η</w:t>
      </w:r>
      <w:r w:rsidRPr="00CA6C80">
        <w:rPr>
          <w:lang w:val="el-GR"/>
        </w:rPr>
        <w:t xml:space="preserve"> </w:t>
      </w:r>
      <w:r>
        <w:rPr>
          <w:lang w:val="el-GR"/>
        </w:rPr>
        <w:t xml:space="preserve">ευθεία  </w:t>
      </w:r>
      <w:r w:rsidR="00FE137B" w:rsidRPr="00CA6C80">
        <w:rPr>
          <w:position w:val="-50"/>
          <w:highlight w:val="yellow"/>
          <w:lang w:val="el-GR"/>
        </w:rPr>
        <w:object w:dxaOrig="2180" w:dyaOrig="1120">
          <v:shape id="_x0000_i1131" type="#_x0000_t75" style="width:109.55pt;height:55.3pt" o:ole="">
            <v:imagedata r:id="rId729" o:title=""/>
          </v:shape>
          <o:OLEObject Type="Embed" ProgID="Equation.DSMT4" ShapeID="_x0000_i1131" DrawAspect="Content" ObjectID="_1697275194" r:id="rId730"/>
        </w:object>
      </w:r>
      <w:r>
        <w:rPr>
          <w:lang w:val="el-GR"/>
        </w:rPr>
        <w:t xml:space="preserve"> </w:t>
      </w:r>
      <w:r w:rsidRPr="00CA6C80">
        <w:rPr>
          <w:lang w:val="el-GR"/>
        </w:rPr>
        <w:t xml:space="preserve"> </w:t>
      </w:r>
      <w:r>
        <w:rPr>
          <w:lang w:val="el-GR"/>
        </w:rPr>
        <w:t xml:space="preserve">που </w:t>
      </w:r>
      <w:r w:rsidR="00FA4D8D">
        <w:rPr>
          <w:lang w:val="el-GR"/>
        </w:rPr>
        <w:t xml:space="preserve">δε </w:t>
      </w:r>
      <w:r>
        <w:rPr>
          <w:lang w:val="el-GR"/>
        </w:rPr>
        <w:t xml:space="preserve">διέρχεται από </w:t>
      </w:r>
      <w:r w:rsidR="00FA4D8D">
        <w:rPr>
          <w:lang w:val="el-GR"/>
        </w:rPr>
        <w:t xml:space="preserve">το 0 </w:t>
      </w:r>
      <w:r w:rsidR="00CE164D">
        <w:rPr>
          <w:lang w:val="el-GR"/>
        </w:rPr>
        <w:t>διότι</w:t>
      </w:r>
      <w:r w:rsidR="00FA4D8D">
        <w:rPr>
          <w:lang w:val="el-GR"/>
        </w:rPr>
        <w:t xml:space="preserve"> έχει μετατοπιστεί κατά </w:t>
      </w:r>
      <w:r w:rsidR="00FE137B" w:rsidRPr="00FA4D8D">
        <w:rPr>
          <w:position w:val="-48"/>
          <w:lang w:val="el-GR"/>
        </w:rPr>
        <w:object w:dxaOrig="540" w:dyaOrig="1080">
          <v:shape id="_x0000_i1132" type="#_x0000_t75" style="width:26.95pt;height:53.95pt" o:ole="">
            <v:imagedata r:id="rId731" o:title=""/>
          </v:shape>
          <o:OLEObject Type="Embed" ProgID="Equation.DSMT4" ShapeID="_x0000_i1132" DrawAspect="Content" ObjectID="_1697275195" r:id="rId732"/>
        </w:object>
      </w:r>
      <w:r w:rsidR="00FA4D8D">
        <w:rPr>
          <w:lang w:val="el-GR"/>
        </w:rPr>
        <w:t>.</w:t>
      </w:r>
    </w:p>
    <w:p w:rsidR="00CA6C80" w:rsidRDefault="00CA6C80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</w:p>
    <w:p w:rsidR="00CA6C80" w:rsidRDefault="00FA4D8D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 w:rsidRPr="00AA1312">
        <w:rPr>
          <w:i/>
          <w:noProof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462278F3" wp14:editId="3386E93B">
                <wp:simplePos x="0" y="0"/>
                <wp:positionH relativeFrom="column">
                  <wp:posOffset>290195</wp:posOffset>
                </wp:positionH>
                <wp:positionV relativeFrom="paragraph">
                  <wp:posOffset>324485</wp:posOffset>
                </wp:positionV>
                <wp:extent cx="5273040" cy="3360420"/>
                <wp:effectExtent l="0" t="0" r="22860" b="11430"/>
                <wp:wrapTopAndBottom/>
                <wp:docPr id="364" name="Canvas 3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1" name="Group 2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622" name="Straight Arrow Connector 3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3" name="Straight Arrow Connector 4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" name="Straight Connector 25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5" name="Straight Connector 26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6" name="Straight Connector 27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7" name="Straight Connector 28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8" name="Straight Connector 29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9" name="Straight Connector 30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0" name="Straight Connector 31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1" name="Straight Connector 224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2" name="Straight Connector 225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3" name="Straight Connector 226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4" name="Straight Connector 27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5" name="Straight Connector 27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6" name="Straight Connector 281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7" name="Straight Connector 282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8" name="Straight Connector 283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9" name="Straight Connector 284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0" name="Straight Connector 285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1" name="Straight Connector 288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2" name="Straight Connector 289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3" name="Straight Connector 290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4" name="Straight Connector 291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5" name="Straight Connector 292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6" name="Straight Connector 293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7" name="Straight Connector 294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8" name="Straight Connector 295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9" name="Straight Connector 297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0" name="Straight Connector 298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1" name="Straight Connector 299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2" name="Straight Connector 307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3" name="Straight Connector 315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4" name="Straight Connector 316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5" name="Straight Connector 317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656" name="Straight Arrow Connector 318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627D" w:rsidRDefault="0050627D" w:rsidP="00FA4D8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lang w:val="en-GB"/>
                                        </w:rPr>
                                        <m:t>α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58" name="Oval 357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9" name="Straight Connector 358"/>
                        <wps:cNvCnPr/>
                        <wps:spPr>
                          <a:xfrm>
                            <a:off x="1813560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0" name="Straight Arrow Connector 359"/>
                        <wps:cNvCnPr/>
                        <wps:spPr>
                          <a:xfrm flipH="1" flipV="1">
                            <a:off x="2072640" y="487680"/>
                            <a:ext cx="617216" cy="12401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1" name="Oval 360"/>
                        <wps:cNvSpPr/>
                        <wps:spPr>
                          <a:xfrm>
                            <a:off x="2030857" y="4495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2" name="Oval 361"/>
                        <wps:cNvSpPr/>
                        <wps:spPr>
                          <a:xfrm>
                            <a:off x="1817665" y="8631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3" name="Oval 362"/>
                        <wps:cNvSpPr/>
                        <wps:spPr>
                          <a:xfrm>
                            <a:off x="3029880" y="237189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4" name="Oval 363"/>
                        <wps:cNvSpPr/>
                        <wps:spPr>
                          <a:xfrm>
                            <a:off x="2414747" y="122325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5" name="Straight Connector 390"/>
                        <wps:cNvCnPr/>
                        <wps:spPr>
                          <a:xfrm>
                            <a:off x="2459832" y="0"/>
                            <a:ext cx="1661160" cy="329184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6" name="Straight Arrow Connector 365"/>
                        <wps:cNvCnPr/>
                        <wps:spPr>
                          <a:xfrm>
                            <a:off x="2690829" y="1738090"/>
                            <a:ext cx="687915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00B05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7" name="Line Callout 1 (No Border) 367"/>
                        <wps:cNvSpPr/>
                        <wps:spPr>
                          <a:xfrm>
                            <a:off x="4120992" y="2455870"/>
                            <a:ext cx="752400" cy="904550"/>
                          </a:xfrm>
                          <a:prstGeom prst="callout1">
                            <a:avLst>
                              <a:gd name="adj1" fmla="val 18750"/>
                              <a:gd name="adj2" fmla="val -8333"/>
                              <a:gd name="adj3" fmla="val -84091"/>
                              <a:gd name="adj4" fmla="val -122955"/>
                            </a:avLst>
                          </a:prstGeom>
                          <a:solidFill>
                            <a:schemeClr val="bg1">
                              <a:alpha val="45000"/>
                            </a:schemeClr>
                          </a:solidFill>
                          <a:ln>
                            <a:solidFill>
                              <a:schemeClr val="accent1">
                                <a:shade val="50000"/>
                                <a:alpha val="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50627D" w:rsidRDefault="0050627D" w:rsidP="00FA4D8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68" name="Picture 368"/>
                          <pic:cNvPicPr>
                            <a:picLocks noChangeAspect="1"/>
                          </pic:cNvPicPr>
                        </pic:nvPicPr>
                        <pic:blipFill>
                          <a:blip r:embed="rId733"/>
                          <a:stretch>
                            <a:fillRect/>
                          </a:stretch>
                        </pic:blipFill>
                        <pic:spPr>
                          <a:xfrm>
                            <a:off x="3212760" y="1828409"/>
                            <a:ext cx="304762" cy="580952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4" o:spid="_x0000_s1163" editas="canvas" style="position:absolute;margin-left:22.85pt;margin-top:25.55pt;width:415.2pt;height:264.6pt;z-index:251674624" coordsize="52730,336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">
                <v:shape id="_x0000_s1164" type="#_x0000_t75" style="position:absolute;width:52730;height:33604;visibility:visible;mso-wrap-style:square">
                  <v:fill o:detectmouseclick="t"/>
                  <v:path o:connecttype="none"/>
                </v:shape>
                <v:group id="Group 2" o:spid="_x0000_s1165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Straight Arrow Connector 3" o:spid="_x0000_s1166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zg58AAAADaAAAADwAAAGRycy9kb3ducmV2LnhtbESPzarCMBSE94LvEI7gTlMVVKpR/IW7&#10;cHPVhctDc2yrzUlposa3vxGEuxxm5htmvgymEk9qXGlZwaCfgCDOrC45V3A+7XtTEM4ja6wsk4I3&#10;OVgu2q05ptq++JeeR5+LCGGXooLC+zqV0mUFGXR9WxNH72obgz7KJpe6wVeEm0oOk2QsDZYcFwqs&#10;aVNQdj8+jIIwWbnDOmc/2Z0ujyTo7fqmb0p1O2E1A+Ep+P/wt/2jFYzgcyXeAL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u84OfAAAAA2gAAAA8AAAAAAAAAAAAAAAAA&#10;oQIAAGRycy9kb3ducmV2LnhtbFBLBQYAAAAABAAEAPkAAACOAwAAAAA=&#10;" strokecolor="black [3213]" strokeweight="1pt">
                    <v:stroke startarrow="open" endarrow="open"/>
                  </v:shape>
                  <v:shape id="Straight Arrow Connector 4" o:spid="_x0000_s1167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V4k8AAAADaAAAADwAAAGRycy9kb3ducmV2LnhtbESPzarCMBSE94LvEI7gTlNFVKpR/IW7&#10;cHPVhctDc2yrzUlposa3vxGEuxxm5htmvgymEk9qXGlZwaCfgCDOrC45V3A+7XtTEM4ja6wsk4I3&#10;OVgu2q05ptq++JeeR5+LCGGXooLC+zqV0mUFGXR9WxNH72obgz7KJpe6wVeEm0oOk2QsDZYcFwqs&#10;aVNQdj8+jIIwWbnDOmc/2Z0ujyTo7fqmb0p1O2E1A+Ep+P/wt/2jFYzgcyXeAL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VeJPAAAAA2gAAAA8AAAAAAAAAAAAAAAAA&#10;oQIAAGRycy9kb3ducmV2LnhtbFBLBQYAAAAABAAEAPkAAACOAwAAAAA=&#10;" strokecolor="black [3213]" strokeweight="1pt">
                    <v:stroke startarrow="open" endarrow="open"/>
                  </v:shape>
                  <v:line id="Straight Connector 25" o:spid="_x0000_s1168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<v:line id="Straight Connector 26" o:spid="_x0000_s1169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  <v:line id="Straight Connector 27" o:spid="_x0000_s1170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WtcYAAADbAAAADwAAAGRycy9kb3ducmV2LnhtbESPQWvCQBSE74X+h+UVepFmY4rRpK5S&#10;KoIXEVMP9vbIviah2bchuzXpv3cFocdhZr5hluvRtOJCvWssK5hGMQji0uqGKwWnz+3LAoTzyBpb&#10;y6TgjxysV48PS8y1HfhIl8JXIkDY5aig9r7LpXRlTQZdZDvi4H3b3qAPsq+k7nEIcNPKJI5TabDh&#10;sFBjRx81lT/Fr1GwOaVDkVWz+WT6uh8zPiTnr71R6vlpfH8D4Wn0/+F7e6cVJHO4fQk/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cVrXGAAAA2wAAAA8AAAAAAAAA&#10;AAAAAAAAoQIAAGRycy9kb3ducmV2LnhtbFBLBQYAAAAABAAEAPkAAACUAwAAAAA=&#10;" strokecolor="black [3213]" strokeweight="1pt"/>
                  <v:line id="Straight Connector 28" o:spid="_x0000_s1171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  <v:line id="Straight Connector 29" o:spid="_x0000_s1172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nXM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H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9nXMUAAADbAAAADwAAAAAAAAAA&#10;AAAAAAChAgAAZHJzL2Rvd25yZXYueG1sUEsFBgAAAAAEAAQA+QAAAJMDAAAAAA==&#10;" strokecolor="black [3213]" strokeweight="1pt"/>
                  <v:line id="Straight Connector 30" o:spid="_x0000_s1173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xYHMEAAADbAAAADwAAAGRycy9kb3ducmV2LnhtbERPTYvCMBC9C/6HMIKXZU1V1l2rUUQR&#10;vIhYPay3oRnbYjMpTbT135uD4PHxvufL1pTiQbUrLCsYDiIQxKnVBWcKzqft9x8I55E1lpZJwZMc&#10;LBfdzhxjbRs+0iPxmQgh7GJUkHtfxVK6NCeDbmAr4sBdbW3QB1hnUtfYhHBTylEUTaTBgkNDjhWt&#10;c0pvyd0o2JwnTTLNfn6/huN9O+XD6P+yN0r1e+1qBsJT6z/it3unFYzD+vAl/AC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bFgcwQAAANsAAAAPAAAAAAAAAAAAAAAA&#10;AKECAABkcnMvZG93bnJldi54bWxQSwUGAAAAAAQABAD5AAAAjwMAAAAA&#10;" strokecolor="black [3213]" strokeweight="1pt"/>
                  <v:line id="Straight Connector 31" o:spid="_x0000_s1174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<v:line id="Straight Connector 224" o:spid="_x0000_s1175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p/rscAAADcAAAADwAAAGRycy9kb3ducmV2LnhtbESPQWvCQBSE70L/w/IKXorZmLbaRFcp&#10;SsGLlEYP9vbIPpPQ7NuQXU3677tCweMwM98wy/VgGnGlztWWFUyjGARxYXXNpYLj4WPyBsJ5ZI2N&#10;ZVLwSw7Wq4fREjNte/6ia+5LESDsMlRQed9mUrqiIoMusi1x8M62M+iD7EqpO+wD3DQyieOZNFhz&#10;WKiwpU1FxU9+MQq2x1mfp+Xr/Gn6vB9S/kxO33uj1PhxeF+A8DT4e/i/vdMKkuQFbmfCEZ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n+uxwAAANwAAAAPAAAAAAAA&#10;AAAAAAAAAKECAABkcnMvZG93bnJldi54bWxQSwUGAAAAAAQABAD5AAAAlQMAAAAA&#10;" strokecolor="black [3213]" strokeweight="1pt"/>
                  <v:line id="Straight Connector 225" o:spid="_x0000_s1176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baNcYAAADcAAAADwAAAGRycy9kb3ducmV2LnhtbESPQWvCQBSE74L/YXmCF9GNEWNNXUUs&#10;Qi9SGj3Y2yP7mgSzb0N2a9J/3y0IHoeZ+YbZ7HpTizu1rrKsYD6LQBDnVldcKLicj9MXEM4ja6wt&#10;k4JfcrDbDgcbTLXt+JPumS9EgLBLUUHpfZNK6fKSDLqZbYiD921bgz7ItpC6xS7ATS3jKEqkwYrD&#10;QokNHUrKb9mPUfB2SbpsXSxXk/ni1K/5I75+nYxS41G/fwXhqffP8KP9rhXE8RL+z4Qj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m2jXGAAAA3AAAAA8AAAAAAAAA&#10;AAAAAAAAoQIAAGRycy9kb3ducmV2LnhtbFBLBQYAAAAABAAEAPkAAACUAwAAAAA=&#10;" strokecolor="black [3213]" strokeweight="1pt"/>
                  <v:line id="Straight Connector 226" o:spid="_x0000_s1177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REQ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4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0RELGAAAA3AAAAA8AAAAAAAAA&#10;AAAAAAAAoQIAAGRycy9kb3ducmV2LnhtbFBLBQYAAAAABAAEAPkAAACUAwAAAAA=&#10;" strokecolor="black [3213]" strokeweight="1pt"/>
                  <v:line id="Straight Connector 278" o:spid="_x0000_s1178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RatsIAAADcAAAADwAAAGRycy9kb3ducmV2LnhtbERPy4rCMBTdD8w/hCu4EU2t+KpGGRwE&#10;NyJWF7q7NNe22NyUJmM7fz9ZCLM8nPd625lKvKhxpWUF41EEgjizuuRcwfWyHy5AOI+ssbJMCn7J&#10;wXbz+bHGRNuWz/RKfS5CCLsEFRTe14mULivIoBvZmjhwD9sY9AE2udQNtiHcVDKOopk0WHJoKLCm&#10;XUHZM/0xCr6vszZd5tP5YDw5dks+xbf70SjV73VfKxCeOv8vfrsPWkE8D2v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RatsIAAADcAAAADwAAAAAAAAAAAAAA&#10;AAChAgAAZHJzL2Rvd25yZXYueG1sUEsFBgAAAAAEAAQA+QAAAJADAAAAAA==&#10;" strokecolor="black [3213]" strokeweight="1pt"/>
                  <v:line id="Straight Connector 279" o:spid="_x0000_s1179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j/LcYAAADcAAAADwAAAGRycy9kb3ducmV2LnhtbESPQWvCQBSE74X+h+UVvEjdGKma1FVK&#10;RfAiYupBb4/sMwnNvg3Z1cR/7xaEHoeZ+YZZrHpTixu1rrKsYDyKQBDnVldcKDj+bN7nIJxH1lhb&#10;JgV3crBavr4sMNW24wPdMl+IAGGXooLS+yaV0uUlGXQj2xAH72Jbgz7ItpC6xS7ATS3jKJpKgxWH&#10;hRIb+i4p/82uRsH6OO2ypPiYDceTXZ/wPj6dd0apwVv/9QnCU+//w8/2ViuIZw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Y/y3GAAAA3AAAAA8AAAAAAAAA&#10;AAAAAAAAoQIAAGRycy9kb3ducmV2LnhtbFBLBQYAAAAABAAEAPkAAACUAwAAAAA=&#10;" strokecolor="black [3213]" strokeweight="1pt"/>
                  <v:line id="Straight Connector 281" o:spid="_x0000_s1180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DDMcAAADcAAAADwAAAGRycy9kb3ducmV2LnhtbESPzWrDMBCE74G8g9hAL6WR7ZI/J7IJ&#10;KYVeQqmTQ3tbrK1tYq2Mpcbu21eBQo7DzHzD7PLRtOJKvWssK4jnEQji0uqGKwXn0+vTGoTzyBpb&#10;y6Tglxzk2XSyw1TbgT/oWvhKBAi7FBXU3neplK6syaCb2444eN+2N+iD7CupexwC3LQyiaKlNNhw&#10;WKixo0NN5aX4MQpezsuh2FSL1WP8fBw3/J58fh2NUg+zcb8F4Wn09/B/+00rSNYx3M6EI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O4MMxwAAANwAAAAPAAAAAAAA&#10;AAAAAAAAAKECAABkcnMvZG93bnJldi54bWxQSwUGAAAAAAQABAD5AAAAlQMAAAAA&#10;" strokecolor="black [3213]" strokeweight="1pt"/>
                  <v:line id="Straight Connector 282" o:spid="_x0000_s1181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kde8YAAADcAAAADwAAAGRycy9kb3ducmV2LnhtbESPT2vCQBTE74LfYXmCl6IbI/VPdBWx&#10;FHqR0uhBb4/sMwlm34bsauK37xYKHoeZ+Q2z3namEg9qXGlZwWQcgSDOrC45V3A6fo4WIJxH1lhZ&#10;JgVPcrDd9HtrTLRt+Yceqc9FgLBLUEHhfZ1I6bKCDLqxrYmDd7WNQR9kk0vdYBvgppJxFM2kwZLD&#10;QoE17QvKbundKPg4zdp0mb/P3ybTQ7fk7/h8ORilhoNutwLhqfOv8H/7SyuIF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pHXvGAAAA3AAAAA8AAAAAAAAA&#10;AAAAAAAAoQIAAGRycy9kb3ducmV2LnhtbFBLBQYAAAAABAAEAPkAAACUAwAAAAA=&#10;" strokecolor="black [3213]" strokeweight="1pt"/>
                  <v:line id="Straight Connector 283" o:spid="_x0000_s1182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W44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z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luODGAAAA3AAAAA8AAAAAAAAA&#10;AAAAAAAAoQIAAGRycy9kb3ducmV2LnhtbFBLBQYAAAAABAAEAPkAAACUAwAAAAA=&#10;" strokecolor="black [3213]" strokeweight="1pt"/>
                  <v:line id="Straight Connector 284" o:spid="_x0000_s1183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wglMcAAADcAAAADwAAAGRycy9kb3ducmV2LnhtbESPT2vCQBTE74LfYXlCL1I3Ruuf1FWK&#10;UvAipdGD3h7Z1yQ0+zZktyZ++64geBxm5jfMatOZSlypcaVlBeNRBII4s7rkXMHp+Pm6AOE8ssbK&#10;Mim4kYPNut9bYaJty990TX0uAoRdggoK7+tESpcVZNCNbE0cvB/bGPRBNrnUDbYBbioZR9FMGiw5&#10;LBRY07ag7Df9Mwp2p1mbLvO3+XA8OXRL/orPl4NR6mXQfbyD8NT5Z/jR3msF8WIK9zPhCM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TCCUxwAAANwAAAAPAAAAAAAA&#10;AAAAAAAAAKECAABkcnMvZG93bnJldi54bWxQSwUGAAAAAAQABAD5AAAAlQMAAAAA&#10;" strokecolor="black [3213]" strokeweight="1pt"/>
                  <v:line id="Straight Connector 285" o:spid="_x0000_s1184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CFD8cAAADcAAAADwAAAGRycy9kb3ducmV2LnhtbESPT2vCQBTE70K/w/IKvYjZGPFPUlcp&#10;FaEXkaYe9PbIviah2bchu5r023cLgsdhZn7DrLeDacSNOldbVjCNYhDEhdU1lwpOX/vJCoTzyBob&#10;y6TglxxsN0+jNWba9vxJt9yXIkDYZaig8r7NpHRFRQZdZFvi4H3bzqAPsiul7rAPcNPIJI4X0mDN&#10;YaHClt4rKn7yq1GwOy36PC3ny/F0dhhSPibny8Eo9fI8vL2C8DT4R/je/tAKktUc/s+EIyA3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AIUPxwAAANwAAAAPAAAAAAAA&#10;AAAAAAAAAKECAABkcnMvZG93bnJldi54bWxQSwUGAAAAAAQABAD5AAAAlQMAAAAA&#10;" strokecolor="black [3213]" strokeweight="1pt"/>
                  <v:line id="Straight Connector 288" o:spid="_x0000_s1185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EqkcMAAADcAAAADwAAAGRycy9kb3ducmV2LnhtbERPy4rCMBTdC/5DuMJsBk3tMD6qUWRk&#10;YDYiVhe6uzTXttjclCba+vdmMeDycN7LdWcq8aDGlZYVjEcRCOLM6pJzBafj73AGwnlkjZVlUvAk&#10;B+tVv7fERNuWD/RIfS5CCLsEFRTe14mULivIoBvZmjhwV9sY9AE2udQNtiHcVDKOook0WHJoKLCm&#10;n4KyW3o3CranSZvO8+/p5/hr1815H58vO6PUx6DbLEB46vxb/O/+0wriWVgbzo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BKpHDAAAA3AAAAA8AAAAAAAAAAAAA&#10;AAAAoQIAAGRycy9kb3ducmV2LnhtbFBLBQYAAAAABAAEAPkAAACRAwAAAAA=&#10;" strokecolor="black [3213]" strokeweight="1pt"/>
                  <v:line id="Straight Connector 289" o:spid="_x0000_s1186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2PCsYAAADcAAAADwAAAGRycy9kb3ducmV2LnhtbESPQWvCQBSE74X+h+UVvIhujNSa1FVK&#10;RfAiYupBb4/sMwnNvg3Z1cR/7xaEHoeZ+YZZrHpTixu1rrKsYDKOQBDnVldcKDj+bEZzEM4ja6wt&#10;k4I7OVgtX18WmGrb8YFumS9EgLBLUUHpfZNK6fKSDLqxbYiDd7GtQR9kW0jdYhfgppZxFM2kwYrD&#10;QokNfZeU/2ZXo2B9nHVZUrx/DCfTXZ/wPj6dd0apwVv/9QnCU+//w8/2ViuI5w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NjwrGAAAA3AAAAA8AAAAAAAAA&#10;AAAAAAAAoQIAAGRycy9kb3ducmV2LnhtbFBLBQYAAAAABAAEAPkAAACUAwAAAAA=&#10;" strokecolor="black [3213]" strokeweight="1pt"/>
                  <v:line id="Straight Connector 290" o:spid="_x0000_s1187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6wSs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TMD2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rrBKxAAAANwAAAAPAAAAAAAAAAAA&#10;AAAAAKECAABkcnMvZG93bnJldi54bWxQSwUGAAAAAAQABAD5AAAAkgMAAAAA&#10;" strokecolor="black [3213]" strokeweight="1pt"/>
                  <v:line id="Straight Connector 291" o:spid="_x0000_s1188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IV0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ksb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iFdHGAAAA3AAAAA8AAAAAAAAA&#10;AAAAAAAAoQIAAGRycy9kb3ducmV2LnhtbFBLBQYAAAAABAAEAPkAAACUAwAAAAA=&#10;" strokecolor="black [3213]" strokeweight="1pt"/>
                  <v:line id="Straight Connector 292" o:spid="_x0000_s1189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CLps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nh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wi6bGAAAA3AAAAA8AAAAAAAAA&#10;AAAAAAAAoQIAAGRycy9kb3ducmV2LnhtbFBLBQYAAAAABAAEAPkAAACUAwAAAAA=&#10;" strokecolor="black [3213]" strokeweight="1pt"/>
                  <v:line id="Straight Connector 293" o:spid="_x0000_s1190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wuPcYAAADcAAAADwAAAGRycy9kb3ducmV2LnhtbESPQWvCQBSE7wX/w/IKXkrdGFGb6Cqi&#10;CF6kNHpob4/sMwnNvg3Z1cR/7wqFHoeZ+YZZrntTixu1rrKsYDyKQBDnVldcKDif9u8fIJxH1lhb&#10;JgV3crBeDV6WmGrb8RfdMl+IAGGXooLS+yaV0uUlGXQj2xAH72Jbgz7ItpC6xS7ATS3jKJpJgxWH&#10;hRIb2paU/2ZXo2B3nnVZUkznb+PJsU/4M/7+ORqlhq/9ZgHCU+//w3/tg1YQJx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8Lj3GAAAA3AAAAA8AAAAAAAAA&#10;AAAAAAAAoQIAAGRycy9kb3ducmV2LnhtbFBLBQYAAAAABAAEAPkAAACUAwAAAAA=&#10;" strokecolor="black [3213]" strokeweight="1pt"/>
                  <v:line id="Straight Connector 294" o:spid="_x0000_s1191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W2SccAAADcAAAADwAAAGRycy9kb3ducmV2LnhtbESPQWvCQBSE70L/w/IKvUjdmGpqoqtI&#10;S6EXEVMP9fbIPpNg9m3Ibk3677sFweMwM98wq81gGnGlztWWFUwnEQjiwuqaSwXHr4/nBQjnkTU2&#10;lknBLznYrB9GK8y07flA19yXIkDYZaig8r7NpHRFRQbdxLbEwTvbzqAPsiul7rAPcNPIOIoSabDm&#10;sFBhS28VFZf8xyh4PyZ9npbz1/H0ZTekvI+/Tzuj1NPjsF2C8DT4e/jW/tQK4nQG/2fC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lbZJxwAAANwAAAAPAAAAAAAA&#10;AAAAAAAAAKECAABkcnMvZG93bnJldi54bWxQSwUGAAAAAAQABAD5AAAAlQMAAAAA&#10;" strokecolor="black [3213]" strokeweight="1pt"/>
                  <v:line id="Straight Connector 295" o:spid="_x0000_s1192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kT0s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SbqA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2RPSxwAAANwAAAAPAAAAAAAA&#10;AAAAAAAAAKECAABkcnMvZG93bnJldi54bWxQSwUGAAAAAAQABAD5AAAAlQMAAAAA&#10;" strokecolor="black [3213]" strokeweight="1pt"/>
                  <v:line id="Straight Connector 297" o:spid="_x0000_s1193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coPsYAAADcAAAADwAAAGRycy9kb3ducmV2LnhtbESPQWvCQBSE74X+h+UVvEjdGKma1FVK&#10;RfAiYupBb4/sMwnNvg3Z1cR/7xaEHoeZ+YZZrHpTixu1rrKsYDyKQBDnVldcKDj+bN7nIJxH1lhb&#10;JgV3crBavr4sMNW24wPdMl+IAGGXooLS+yaV0uUlGXQj2xAH72Jbgz7ItpC6xS7ATS3jKJpKgxWH&#10;hRIb+i4p/82uRsH6OO2ypPiYDceTXZ/wPj6dd0apwVv/9QnCU+//w8/2ViuIkxn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HKD7GAAAA3AAAAA8AAAAAAAAA&#10;AAAAAAAAoQIAAGRycy9kb3ducmV2LnhtbFBLBQYAAAAABAAEAPkAAACUAwAAAAA=&#10;" strokecolor="black [3213]" strokeweight="1pt"/>
                  <v:line id="Straight Connector 298" o:spid="_x0000_s1194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8TM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SsDW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2LxMxAAAANwAAAAPAAAAAAAAAAAA&#10;AAAAAKECAABkcnMvZG93bnJldi54bWxQSwUGAAAAAAQABAD5AAAAkgMAAAAA&#10;" strokecolor="black [3213]" strokeweight="1pt"/>
                  <v:line id="Straight Connector 299" o:spid="_x0000_s1195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Z18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n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UGdfGAAAA3AAAAA8AAAAAAAAA&#10;AAAAAAAAoQIAAGRycy9kb3ducmV2LnhtbFBLBQYAAAAABAAEAPkAAACUAwAAAAA=&#10;" strokecolor="black [3213]" strokeweight="1pt"/>
                  <v:line id="Straight Connector 307" o:spid="_x0000_s1196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yyJMcAAADcAAAADwAAAGRycy9kb3ducmV2LnhtbESPQWvCQBSE7wX/w/IKvRTdaKia6CrS&#10;UvAi0jQHvT2yzyQ0+zZkt0n6791CocdhZr5htvvRNKKnztWWFcxnEQjiwuqaSwX55/t0DcJ5ZI2N&#10;ZVLwQw72u8nDFlNtB/6gPvOlCBB2KSqovG9TKV1RkUE3sy1x8G62M+iD7EqpOxwC3DRyEUVLabDm&#10;sFBhS68VFV/Zt1Hwli+HLClfVs/z+DQmfF5criej1NPjeNiA8DT6//Bf+6gVxNEKfs+EIyB3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rLIkxwAAANwAAAAPAAAAAAAA&#10;AAAAAAAAAKECAABkcnMvZG93bnJldi54bWxQSwUGAAAAAAQABAD5AAAAlQMAAAAA&#10;" strokecolor="black [3213]" strokeweight="1pt"/>
                  <v:line id="Straight Connector 315" o:spid="_x0000_s1197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sfFcYAAADcAAAADwAAAGRycy9kb3ducmV2LnhtbESPT2vCQBTE7wW/w/IEL0U3UfwXXaW0&#10;FLyINPWgt0f2mQSzb0N2NfHbu0Khx2FmfsOst52pxJ0aV1pWEI8iEMSZ1SXnCo6/38MFCOeRNVaW&#10;ScGDHGw3vbc1Jtq2/EP31OciQNglqKDwvk6kdFlBBt3I1sTBu9jGoA+yyaVusA1wU8lxFM2kwZLD&#10;QoE1fRaUXdObUfB1nLXpMp/O3+PJvlvyYXw6741Sg373sQLhqfP/4b/2TiuYxFN4nQlHQG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rHxXGAAAA3AAAAA8AAAAAAAAA&#10;AAAAAAAAoQIAAGRycy9kb3ducmV2LnhtbFBLBQYAAAAABAAEAPkAAACUAwAAAAA=&#10;" strokecolor="black [3213]" strokeweight="1pt"/>
                  <v:line id="Straight Connector 316" o:spid="_x0000_s1198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mBYsYAAADcAAAADwAAAGRycy9kb3ducmV2LnhtbESPQWvCQBSE74L/YXlCL1I3URprdBVp&#10;KXgRMXpob4/sMwlm34bs1qT/3i0IHoeZ+YZZbXpTixu1rrKsIJ5EIIhzqysuFJxPX6/vIJxH1lhb&#10;JgV/5GCzHg5WmGrb8ZFumS9EgLBLUUHpfZNK6fKSDLqJbYiDd7GtQR9kW0jdYhfgppbTKEqkwYrD&#10;QokNfZSUX7Nfo+DznHTZonibj+PZvl/wYfr9szdKvYz67RKEp94/w4/2TiuYxQn8nwlHQK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5gWLGAAAA3AAAAA8AAAAAAAAA&#10;AAAAAAAAoQIAAGRycy9kb3ducmV2LnhtbFBLBQYAAAAABAAEAPkAAACUAwAAAAA=&#10;" strokecolor="black [3213]" strokeweight="1pt"/>
                  <v:line id="Straight Connector 317" o:spid="_x0000_s1199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k+cYAAADcAAAADwAAAGRycy9kb3ducmV2LnhtbESPQWvCQBSE70L/w/IKXqRuohhr6ipF&#10;EXoRMXpob4/saxKafRuyq4n/visIHoeZ+YZZrntTiyu1rrKsIB5HIIhzqysuFJxPu7d3EM4ja6wt&#10;k4IbOVivXgZLTLXt+EjXzBciQNilqKD0vkmldHlJBt3YNsTB+7WtQR9kW0jdYhfgppaTKEqkwYrD&#10;QokNbUrK/7KLUbA9J122KGbzUTzd9ws+TL5/9kap4Wv/+QHCU++f4Uf7SyuYxnO4nwlH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1JPnGAAAA3AAAAA8AAAAAAAAA&#10;AAAAAAAAoQIAAGRycy9kb3ducmV2LnhtbFBLBQYAAAAABAAEAPkAAACUAwAAAAA=&#10;" strokecolor="black [3213]" strokeweight="1pt"/>
                </v:group>
                <v:shape id="Straight Arrow Connector 318" o:spid="_x0000_s1200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dOb8AAADcAAAADwAAAGRycy9kb3ducmV2LnhtbERPzYrCMBC+C75DGMGLaKoVkWoUWRDE&#10;g2D1AYZmbIvNpDSxzb69OSzs8eP73x+DaURPnastK1guEhDEhdU1lwqej/N8C8J5ZI2NZVLwSw6O&#10;h/Foj5m2A9+pz30pYgi7DBVU3reZlK6oyKBb2JY4ci/bGfQRdqXUHQ4x3DRylSQbabDm2FBhSz8V&#10;Fe/8YxRgfwnJM7+d09fA6XW7vgX3mSk1nYTTDoSn4P/Ff+6LVpAu49p4Jh4Bef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YzdOb8AAADcAAAADwAAAAAAAAAAAAAAAACh&#10;AgAAZHJzL2Rvd25yZXYueG1sUEsFBgAAAAAEAAQA+QAAAI0DAAAAAA==&#10;" strokecolor="#4579b8 [3044]" strokeweight="1pt">
                  <v:stroke endarrow="open"/>
                </v:shape>
                <v:shape id="Text Box 2" o:spid="_x0000_s1201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sesMQA&#10;AADcAAAADwAAAGRycy9kb3ducmV2LnhtbESP0WrCQBRE3wv+w3ILvhTdqG2sqauo0JJXNR9wzV6T&#10;0OzdkF1N8vddQejjMDNnmPW2N7W4U+sqywpm0wgEcW51xYWC7Pw9+QThPLLG2jIpGMjBdjN6WWOi&#10;bcdHup98IQKEXYIKSu+bREqXl2TQTW1DHLyrbQ36INtC6ha7ADe1nEdRLA1WHBZKbOhQUv57uhkF&#10;17R7+1h1lx+fLY/v8R6r5cUOSo1f+90XCE+9/w8/26lWsJit4HEmH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7HrDEAAAA3AAAAA8AAAAAAAAAAAAAAAAAmAIAAGRycy9k&#10;b3ducmV2LnhtbFBLBQYAAAAABAAEAPUAAACJAwAAAAA=&#10;" stroked="f">
                  <v:textbox>
                    <w:txbxContent>
                      <w:p w:rsidR="001E3AC4" w:rsidRDefault="001E3AC4" w:rsidP="00FA4D8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lang w:val="en-GB"/>
                                  </w:rPr>
                                  <m:t>α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oval id="Oval 357" o:spid="_x0000_s1202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SaL8cA&#10;AADcAAAADwAAAGRycy9kb3ducmV2LnhtbESPT2vCQBTE70K/w/IKvYhu2tIo0VVqwSLowb+ot0f2&#10;NQnNvk2zq6b99K5Q8DjMzG+Y4bgxpThT7QrLCp67EQji1OqCMwXbzbTTB+E8ssbSMin4JQfj0UNr&#10;iIm2F17Ree0zESDsElSQe18lUro0J4Ouayvi4H3Z2qAPss6krvES4KaUL1EUS4MFh4UcK/rIKf1e&#10;n4yCYzydcLyct3lRuXSy+8S/w/5HqafH5n0AwlPj7+H/9kwreH3rwe1MOAJyd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0mi/HAAAA3AAAAA8AAAAAAAAAAAAAAAAAmAIAAGRy&#10;cy9kb3ducmV2LnhtbFBLBQYAAAAABAAEAPUAAACMAwAAAAA=&#10;" fillcolor="#4f81bd [3204]" strokecolor="#243f60 [1604]" strokeweight="2pt"/>
                <v:line id="Straight Connector 358" o:spid="_x0000_s1203" style="position:absolute;visibility:visible;mso-wrap-style:square" from="18135,0" to="34747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xpsIAAADcAAAADwAAAGRycy9kb3ducmV2LnhtbERPy4rCMBTdC/5DuIIb0VRFkWoUZ0Qc&#10;hFF8fMClubbV5qY0UTt+vVkIszyc92xRm0I8qHK5ZQX9XgSCOLE651TB+bTuTkA4j6yxsEwK/sjB&#10;Yt5szDDW9skHehx9KkIIuxgVZN6XsZQuycig69mSOHAXWxn0AVap1BU+Q7gp5CCKxtJgzqEhw5K+&#10;M0pux7tR8It7ebh2Ov1k/LVZbv1uNbhcX0q1W/VyCsJT7f/FH/ePVjAchbXhTDgC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txpsIAAADcAAAADwAAAAAAAAAAAAAA&#10;AAChAgAAZHJzL2Rvd25yZXYueG1sUEsFBgAAAAAEAAQA+QAAAJADAAAAAA==&#10;" strokecolor="red" strokeweight="1.5pt"/>
                <v:shape id="Straight Arrow Connector 359" o:spid="_x0000_s1204" type="#_x0000_t32" style="position:absolute;left:20726;top:4876;width:6172;height:124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lSG8MAAADcAAAADwAAAGRycy9kb3ducmV2LnhtbESP0WoCMRRE3wX/IVyhb5q1YtHVKHbF&#10;In2r+gHXzXU3uLlZk6jbv28KhT4OM3OGWa4724gH+WAcKxiPMhDEpdOGKwWn4244AxEissbGMSn4&#10;pgDrVb+3xFy7J3/R4xArkSAcclRQx9jmUoayJoth5Fri5F2ctxiT9JXUHp8Jbhv5mmVv0qLhtFBj&#10;S0VN5fVwtwo+bnHrzf7yXnm5m5xv02JmPgulXgbdZgEiUhf/w3/tvVYwmc7h90w6An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5UhvDAAAA3AAAAA8AAAAAAAAAAAAA&#10;AAAAoQIAAGRycy9kb3ducmV2LnhtbFBLBQYAAAAABAAEAPkAAACRAwAAAAA=&#10;" strokecolor="#ffc000" strokeweight="1pt">
                  <v:stroke endarrow="open"/>
                </v:shape>
                <v:oval id="Oval 360" o:spid="_x0000_s1205" style="position:absolute;left:20308;top:449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nobwA&#10;AADcAAAADwAAAGRycy9kb3ducmV2LnhtbERPvQrCMBDeBd8hnOBmUxWKVKOIILhaK65Hc7bV5lKa&#10;qNWnN4Pg+PH9rza9acSTOldbVjCNYhDEhdU1lwry036yAOE8ssbGMil4k4PNejhYYarti4/0zHwp&#10;Qgi7FBVU3replK6oyKCLbEscuKvtDPoAu1LqDl8h3DRyFseJNFhzaKiwpV1FxT17GAW3vKkzPBwv&#10;n/Pb3RO543w2ZaXGo367BOGp93/xz33QCuZJmB/OhCMg1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Ng+ehvAAAANwAAAAPAAAAAAAAAAAAAAAAAJgCAABkcnMvZG93bnJldi54&#10;bWxQSwUGAAAAAAQABAD1AAAAgQ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1" o:spid="_x0000_s1206" style="position:absolute;left:18176;top:86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9COsAA&#10;AADcAAAADwAAAGRycy9kb3ducmV2LnhtbESPQYvCMBSE74L/ITzBm02rUKQaRQTBq90ue300z7ba&#10;vJQmavXXbwTB4zAz3zDr7WBacafeNZYVJFEMgri0uuFKQfFzmC1BOI+ssbVMCp7kYLsZj9aYafvg&#10;E91zX4kAYZehgtr7LpPSlTUZdJHtiIN3tr1BH2RfSd3jI8BNK+dxnEqDDYeFGjva11Re85tRcCna&#10;Jsfj6e/1+3TXVO65mCes1HQy7FYgPA3+G/60j1rBIk3gfSYc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s9COsAAAADcAAAADwAAAAAAAAAAAAAAAACYAgAAZHJzL2Rvd25y&#10;ZXYueG1sUEsFBgAAAAAEAAQA9QAAAIU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2" o:spid="_x0000_s1207" style="position:absolute;left:30298;top:2371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3cTcEA&#10;AADcAAAADwAAAGRycy9kb3ducmV2LnhtbESPQYvCMBSE7wv+h/CEvW1Tu1CWaiwiCF6tXfb6aJ5t&#10;bfNSmqjVX28EYY/DzHzDrPLJ9OJKo2stK1hEMQjiyuqWawXlcff1A8J5ZI29ZVJwJwf5evaxwkzb&#10;Gx/oWvhaBAi7DBU03g+ZlK5qyKCL7EAcvJMdDfogx1rqEW8BbnqZxHEqDbYcFhocaNtQ1RUXo+Bc&#10;9m2B+8Pf4/fuulRuuUwWrNTnfNosQXia/H/43d5rBd9pAq8z4Qj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d3E3BAAAA3AAAAA8AAAAAAAAAAAAAAAAAmAIAAGRycy9kb3du&#10;cmV2LnhtbFBLBQYAAAAABAAEAPUAAACG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oval id="Oval 363" o:spid="_x0000_s1208" style="position:absolute;left:24147;top:1223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F51r4A&#10;AADcAAAADwAAAGRycy9kb3ducmV2LnhtbESPwQrCMBBE74L/EFbwpqkKRapRRBC8Witel2Ztq82m&#10;NFGrX28EweMwM2+Y5boztXhQ6yrLCibjCARxbnXFhYLsuBvNQTiPrLG2TApe5GC96veWmGj75AM9&#10;Ul+IAGGXoILS+yaR0uUlGXRj2xAH72Jbgz7ItpC6xWeAm1pOoyiWBisOCyU2tC0pv6V3o+Ca1VWK&#10;+8P5fXq5Wyy3nE0nrNRw0G0WIDx1/h/+tfdawSyewfdMO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1Reda+AAAA3AAAAA8AAAAAAAAAAAAAAAAAmAIAAGRycy9kb3ducmV2&#10;LnhtbFBLBQYAAAAABAAEAPUAAACD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</v:oval>
                <v:line id="Straight Connector 390" o:spid="_x0000_s1209" style="position:absolute;visibility:visible;mso-wrap-style:square" from="24598,0" to="41209,3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THOsIAAADcAAAADwAAAGRycy9kb3ducmV2LnhtbERPy4rCMBTdC/5DuIIb0VQF0WoUZ0Qc&#10;hBnx8QGX5tpWm5vSRO349WYhuDyc92xRm0LcqXK5ZQX9XgSCOLE651TB6bjujkE4j6yxsEwK/snB&#10;Yt5szDDW9sF7uh98KkIIuxgVZN6XsZQuycig69mSOHBnWxn0AVap1BU+Qrgp5CCKRtJgzqEhw5K+&#10;M0quh5tR8Is7ub90Ov1k9LVZbv3fanC+PJVqt+rlFISn2n/Eb/ePVjCchPnhTDgC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THOsIAAADcAAAADwAAAAAAAAAAAAAA&#10;AAChAgAAZHJzL2Rvd25yZXYueG1sUEsFBgAAAAAEAAQA+QAAAJADAAAAAA==&#10;" strokecolor="red" strokeweight="1.5pt"/>
                <v:shape id="Straight Arrow Connector 365" o:spid="_x0000_s1210" type="#_x0000_t32" style="position:absolute;left:26908;top:17380;width:68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4PtcMAAADcAAAADwAAAGRycy9kb3ducmV2LnhtbESPQWsCMRSE74L/ITyhN81qu4tsjdIK&#10;gj2qPbS3x+a5Wdy8LEnU9d8bQfA4zMw3zGLV21ZcyIfGsYLpJANBXDndcK3g97AZz0GEiKyxdUwK&#10;bhRgtRwOFlhqd+UdXfaxFgnCoUQFJsaulDJUhiyGieuIk3d03mJM0tdSe7wmuG3lLMsKabHhtGCw&#10;o7Wh6rQ/WwX8n2/9UceffJ6v++/i/BdM9qHU26j/+gQRqY+v8LO91QreixweZ9IR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eD7XDAAAA3AAAAA8AAAAAAAAAAAAA&#10;AAAAoQIAAGRycy9kb3ducmV2LnhtbFBLBQYAAAAABAAEAPkAAACRAwAAAAA=&#10;" strokecolor="#00b050" strokeweight="2.25pt">
                  <v:stroke endarrow="open"/>
                </v:shape>
                <v:shape id="Line Callout 1 (No Border) 367" o:spid="_x0000_s1211" type="#_x0000_t41" style="position:absolute;left:41209;top:24558;width:7524;height:90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OAmsQA&#10;AADcAAAADwAAAGRycy9kb3ducmV2LnhtbESPQYvCMBSE78L+h/AW9qapCrpUo8jCgnpYsLqeH82z&#10;rTYvpYm19dcbQfA4zMw3zHzZmlI0VLvCsoLhIAJBnFpdcKbgsP/tf4NwHlljaZkUdORgufjozTHW&#10;9sY7ahKfiQBhF6OC3PsqltKlORl0A1sRB+9ka4M+yDqTusZbgJtSjqJoIg0WHBZyrOgnp/SSXI2C&#10;5Nj9jbfndXferu7NXW6OVfk/Uurrs13NQHhq/Tv8aq+1gvFkCs8z4Qj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TgJrEAAAA3AAAAA8AAAAAAAAAAAAAAAAAmAIAAGRycy9k&#10;b3ducmV2LnhtbFBLBQYAAAAABAAEAPUAAACJAwAAAAA=&#10;" adj="-26558,-18164" fillcolor="white [3212]" strokecolor="#243f60 [1604]" strokeweight="2pt">
                  <v:fill opacity="29555f"/>
                  <v:stroke startarrow="block" opacity="0"/>
                  <v:textbox>
                    <w:txbxContent>
                      <w:p w:rsidR="001E3AC4" w:rsidRDefault="001E3AC4" w:rsidP="00FA4D8D">
                        <w:pPr>
                          <w:jc w:val="center"/>
                        </w:pPr>
                      </w:p>
                    </w:txbxContent>
                  </v:textbox>
                </v:shape>
                <v:shape id="Picture 368" o:spid="_x0000_s1212" type="#_x0000_t75" style="position:absolute;left:32127;top:18284;width:3048;height:5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+Xr7AAAAA3AAAAA8AAABkcnMvZG93bnJldi54bWxET01rwkAQvQv9D8sUetONLUpNXaWUBnoT&#10;jb0P2WkSzc6G3WmM/fXdg+Dx8b7X29F1aqAQW88G5rMMFHHlbcu1gWNZTF9BRUG22HkmA1eKsN08&#10;TNaYW3/hPQ0HqVUK4ZijgUakz7WOVUMO48z3xIn78cGhJBhqbQNeUrjr9HOWLbXDllNDgz19NFSd&#10;D7/OAMm1WPwJzner8D20+9Xp0xalMU+P4/sbKKFR7uKb+8saeFmmtelMOgJ68w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75evsAAAADcAAAADwAAAAAAAAAAAAAAAACfAgAA&#10;ZHJzL2Rvd25yZXYueG1sUEsFBgAAAAAEAAQA9wAAAIwDAAAAAA==&#10;">
                  <v:imagedata r:id="rId734" o:title=""/>
                  <v:path arrowok="t"/>
                </v:shape>
                <w10:wrap type="topAndBottom"/>
              </v:group>
            </w:pict>
          </mc:Fallback>
        </mc:AlternateContent>
      </w:r>
      <w:r w:rsidR="00CA6C80" w:rsidRPr="00FA4D8D">
        <w:rPr>
          <w:lang w:val="el-GR"/>
        </w:rPr>
        <w:br w:type="page"/>
      </w:r>
    </w:p>
    <w:p w:rsidR="00471EF1" w:rsidRDefault="00471EF1" w:rsidP="00471EF1">
      <w:pPr>
        <w:pStyle w:val="Heading4"/>
        <w:rPr>
          <w:lang w:val="en-US"/>
        </w:rPr>
      </w:pPr>
      <w:r>
        <w:rPr>
          <w:lang w:val="el-GR"/>
        </w:rPr>
        <w:lastRenderedPageBreak/>
        <w:t xml:space="preserve">Στον </w:t>
      </w:r>
      <w:r w:rsidRPr="00E0525D">
        <w:rPr>
          <w:position w:val="-4"/>
          <w:lang w:val="el-GR"/>
        </w:rPr>
        <w:object w:dxaOrig="320" w:dyaOrig="300">
          <v:shape id="_x0000_i1133" type="#_x0000_t75" style="width:16.4pt;height:15pt" o:ole="">
            <v:imagedata r:id="rId735" o:title=""/>
          </v:shape>
          <o:OLEObject Type="Embed" ProgID="Equation.DSMT4" ShapeID="_x0000_i1133" DrawAspect="Content" ObjectID="_1697275196" r:id="rId736"/>
        </w:object>
      </w:r>
      <w:r>
        <w:rPr>
          <w:lang w:val="el-GR"/>
        </w:rPr>
        <w:t xml:space="preserve">με </w:t>
      </w:r>
      <w:r>
        <w:rPr>
          <w:lang w:val="en-US"/>
        </w:rPr>
        <w:t>b=0</w:t>
      </w:r>
      <w:r>
        <w:rPr>
          <w:lang w:val="el-GR"/>
        </w:rPr>
        <w:t>:</w:t>
      </w:r>
    </w:p>
    <w:p w:rsidR="00471EF1" w:rsidRPr="001B2BFD" w:rsidRDefault="00FE137B" w:rsidP="00471EF1">
      <w:pPr>
        <w:pStyle w:val="ListParagraph"/>
        <w:numPr>
          <w:ilvl w:val="0"/>
          <w:numId w:val="45"/>
        </w:numPr>
        <w:rPr>
          <w:lang w:val="el-GR"/>
        </w:rPr>
      </w:pPr>
      <w:r w:rsidRPr="009650D0">
        <w:rPr>
          <w:position w:val="-12"/>
          <w:highlight w:val="yellow"/>
          <w:lang w:val="el-GR"/>
        </w:rPr>
        <w:object w:dxaOrig="2020" w:dyaOrig="360">
          <v:shape id="_x0000_i1134" type="#_x0000_t75" style="width:101.2pt;height:18.05pt" o:ole="">
            <v:imagedata r:id="rId737" o:title=""/>
          </v:shape>
          <o:OLEObject Type="Embed" ProgID="Equation.DSMT4" ShapeID="_x0000_i1134" DrawAspect="Content" ObjectID="_1697275197" r:id="rId738"/>
        </w:object>
      </w:r>
      <w:r w:rsidR="00471EF1" w:rsidRPr="001B2BFD">
        <w:rPr>
          <w:lang w:val="el-GR"/>
        </w:rPr>
        <w:t xml:space="preserve">, δηλ. </w:t>
      </w:r>
      <w:r w:rsidR="007838E6" w:rsidRPr="001B2BFD">
        <w:rPr>
          <w:position w:val="-14"/>
          <w:highlight w:val="yellow"/>
          <w:lang w:val="el-GR"/>
        </w:rPr>
        <w:object w:dxaOrig="940" w:dyaOrig="400">
          <v:shape id="_x0000_i1135" type="#_x0000_t75" style="width:47.25pt;height:19.75pt" o:ole="">
            <v:imagedata r:id="rId739" o:title=""/>
          </v:shape>
          <o:OLEObject Type="Embed" ProgID="Equation.DSMT4" ShapeID="_x0000_i1135" DrawAspect="Content" ObjectID="_1697275198" r:id="rId740"/>
        </w:object>
      </w:r>
      <w:r w:rsidR="00471EF1" w:rsidRPr="001B2BFD">
        <w:rPr>
          <w:lang w:val="el-GR"/>
        </w:rPr>
        <w:t xml:space="preserve"> ή και </w:t>
      </w:r>
      <w:r w:rsidR="007838E6" w:rsidRPr="001B2BFD">
        <w:rPr>
          <w:position w:val="-6"/>
          <w:szCs w:val="28"/>
          <w:highlight w:val="yellow"/>
        </w:rPr>
        <w:object w:dxaOrig="580" w:dyaOrig="279">
          <v:shape id="_x0000_i1136" type="#_x0000_t75" style="width:29.45pt;height:13.6pt" o:ole="">
            <v:imagedata r:id="rId741" o:title=""/>
          </v:shape>
          <o:OLEObject Type="Embed" ProgID="Equation.DSMT4" ShapeID="_x0000_i1136" DrawAspect="Content" ObjectID="_1697275199" r:id="rId742"/>
        </w:object>
      </w:r>
    </w:p>
    <w:p w:rsidR="00471EF1" w:rsidRDefault="00CE164D" w:rsidP="00471EF1">
      <w:pPr>
        <w:ind w:left="1185"/>
        <w:rPr>
          <w:szCs w:val="28"/>
          <w:lang w:val="el-GR"/>
        </w:rPr>
      </w:pPr>
      <w:r>
        <w:rPr>
          <w:lang w:val="el-GR"/>
        </w:rPr>
        <w:t>π.χ.</w:t>
      </w:r>
      <w:r w:rsidR="00471EF1">
        <w:rPr>
          <w:lang w:val="el-GR"/>
        </w:rPr>
        <w:t xml:space="preserve"> </w:t>
      </w:r>
      <w:r w:rsidR="00471EF1" w:rsidRPr="009650D0">
        <w:rPr>
          <w:position w:val="-12"/>
          <w:highlight w:val="yellow"/>
          <w:lang w:val="el-GR"/>
        </w:rPr>
        <w:object w:dxaOrig="1780" w:dyaOrig="360">
          <v:shape id="_x0000_i1137" type="#_x0000_t75" style="width:88.4pt;height:18.05pt" o:ole="">
            <v:imagedata r:id="rId743" o:title=""/>
          </v:shape>
          <o:OLEObject Type="Embed" ProgID="Equation.DSMT4" ShapeID="_x0000_i1137" DrawAspect="Content" ObjectID="_1697275200" r:id="rId744"/>
        </w:object>
      </w:r>
      <w:r w:rsidR="00471EF1">
        <w:rPr>
          <w:lang w:val="el-GR"/>
        </w:rPr>
        <w:t xml:space="preserve">, δηλ. </w:t>
      </w:r>
      <w:r w:rsidR="007838E6" w:rsidRPr="00471EF1">
        <w:rPr>
          <w:position w:val="-50"/>
          <w:szCs w:val="28"/>
          <w:highlight w:val="yellow"/>
        </w:rPr>
        <w:object w:dxaOrig="820" w:dyaOrig="1120">
          <v:shape id="_x0000_i1138" type="#_x0000_t75" style="width:40.6pt;height:55.3pt" o:ole="">
            <v:imagedata r:id="rId745" o:title=""/>
          </v:shape>
          <o:OLEObject Type="Embed" ProgID="Equation.DSMT4" ShapeID="_x0000_i1138" DrawAspect="Content" ObjectID="_1697275201" r:id="rId746"/>
        </w:object>
      </w:r>
      <w:r w:rsidR="00471EF1">
        <w:rPr>
          <w:szCs w:val="28"/>
          <w:lang w:val="el-GR"/>
        </w:rPr>
        <w:t>.</w:t>
      </w:r>
    </w:p>
    <w:p w:rsidR="00471EF1" w:rsidRPr="00BD081D" w:rsidRDefault="00471EF1" w:rsidP="00471EF1">
      <w:pPr>
        <w:pStyle w:val="ListParagraph"/>
        <w:numPr>
          <w:ilvl w:val="0"/>
          <w:numId w:val="45"/>
        </w:numPr>
        <w:spacing w:before="240"/>
        <w:ind w:left="714" w:hanging="357"/>
        <w:contextualSpacing w:val="0"/>
        <w:rPr>
          <w:lang w:val="el-GR"/>
        </w:rPr>
      </w:pPr>
      <w:r w:rsidRPr="00301084">
        <w:rPr>
          <w:i/>
          <w:u w:val="single"/>
          <w:lang w:val="el-GR"/>
        </w:rPr>
        <w:t>Γεωμετρική λύση</w:t>
      </w:r>
      <w:r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39" type="#_x0000_t75" style="width:10.55pt;height:9.75pt" o:ole="">
            <v:imagedata r:id="rId747" o:title=""/>
          </v:shape>
          <o:OLEObject Type="Embed" ProgID="Equation.DSMT4" ShapeID="_x0000_i1139" DrawAspect="Content" ObjectID="_1697275202" r:id="rId748"/>
        </w:object>
      </w:r>
      <w:r>
        <w:rPr>
          <w:lang w:val="el-GR"/>
        </w:rPr>
        <w:t xml:space="preserve"> που ανήκουν στο επίπεδο που περνά από το 0 και είναι κάθετη στο </w:t>
      </w:r>
      <w:r w:rsidR="007838E6" w:rsidRPr="00471EF1">
        <w:rPr>
          <w:position w:val="-50"/>
          <w:lang w:val="el-GR"/>
        </w:rPr>
        <w:object w:dxaOrig="880" w:dyaOrig="1120">
          <v:shape id="_x0000_i1140" type="#_x0000_t75" style="width:43.65pt;height:55.3pt" o:ole="">
            <v:imagedata r:id="rId749" o:title=""/>
          </v:shape>
          <o:OLEObject Type="Embed" ProgID="Equation.DSMT4" ShapeID="_x0000_i1140" DrawAspect="Content" ObjectID="_1697275203" r:id="rId750"/>
        </w:object>
      </w:r>
      <w:r>
        <w:rPr>
          <w:lang w:val="el-GR"/>
        </w:rPr>
        <w:t>.</w:t>
      </w:r>
    </w:p>
    <w:p w:rsidR="00BD081D" w:rsidRPr="00BD081D" w:rsidRDefault="000057E2" w:rsidP="00BD081D">
      <w:pPr>
        <w:pStyle w:val="ListParagraph"/>
        <w:spacing w:before="240"/>
        <w:ind w:left="714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408627</wp:posOffset>
                </wp:positionH>
                <wp:positionV relativeFrom="paragraph">
                  <wp:posOffset>209493</wp:posOffset>
                </wp:positionV>
                <wp:extent cx="7560" cy="7200"/>
                <wp:effectExtent l="38100" t="38100" r="50165" b="5016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7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188.55pt;margin-top:15.45pt;width:2.85pt;height:2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">
                <v:imagedata r:id="rId752" o:title=""/>
              </v:shape>
            </w:pict>
          </mc:Fallback>
        </mc:AlternateContent>
      </w:r>
      <w:hyperlink r:id="rId753" w:history="1">
        <w:r w:rsidR="00BD081D" w:rsidRPr="00BC4DBA">
          <w:rPr>
            <w:rStyle w:val="Hyperlink"/>
            <w:lang w:val="el-GR"/>
          </w:rPr>
          <w:t>https://www.g</w:t>
        </w:r>
        <w:bookmarkStart w:id="1" w:name="_GoBack"/>
        <w:bookmarkEnd w:id="1"/>
        <w:r w:rsidR="00BD081D" w:rsidRPr="00BC4DBA">
          <w:rPr>
            <w:rStyle w:val="Hyperlink"/>
            <w:lang w:val="el-GR"/>
          </w:rPr>
          <w:t>e</w:t>
        </w:r>
        <w:r w:rsidR="00BD081D" w:rsidRPr="00BC4DBA">
          <w:rPr>
            <w:rStyle w:val="Hyperlink"/>
            <w:lang w:val="el-GR"/>
          </w:rPr>
          <w:t>ogebra.org/m/myVDsRRt</w:t>
        </w:r>
      </w:hyperlink>
    </w:p>
    <w:p w:rsidR="00BD081D" w:rsidRPr="00BD081D" w:rsidRDefault="00BD081D" w:rsidP="00BD081D">
      <w:pPr>
        <w:pStyle w:val="ListParagraph"/>
        <w:spacing w:before="240"/>
        <w:ind w:left="714"/>
        <w:contextualSpacing w:val="0"/>
        <w:rPr>
          <w:lang w:val="el-GR"/>
        </w:rPr>
      </w:pPr>
    </w:p>
    <w:p w:rsidR="00471EF1" w:rsidRPr="00CA6C80" w:rsidRDefault="00471EF1" w:rsidP="00471EF1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Pr="00CA6C80">
        <w:rPr>
          <w:i/>
          <w:u w:val="single"/>
          <w:lang w:val="el-GR"/>
        </w:rPr>
        <w:t xml:space="preserve"> λύση</w:t>
      </w:r>
      <w:r w:rsidRPr="00CA6C80">
        <w:rPr>
          <w:lang w:val="el-GR"/>
        </w:rPr>
        <w:t xml:space="preserve">: Όλα τα </w:t>
      </w:r>
      <w:r w:rsidR="007838E6" w:rsidRPr="007838E6">
        <w:rPr>
          <w:position w:val="-4"/>
          <w:lang w:val="el-GR"/>
        </w:rPr>
        <w:object w:dxaOrig="200" w:dyaOrig="200">
          <v:shape id="_x0000_i1141" type="#_x0000_t75" style="width:10.55pt;height:9.75pt" o:ole="">
            <v:imagedata r:id="rId747" o:title=""/>
          </v:shape>
          <o:OLEObject Type="Embed" ProgID="Equation.DSMT4" ShapeID="_x0000_i1141" DrawAspect="Content" ObjectID="_1697275204" r:id="rId754"/>
        </w:object>
      </w:r>
      <w:r w:rsidRPr="00CA6C80">
        <w:rPr>
          <w:lang w:val="el-GR"/>
        </w:rPr>
        <w:t xml:space="preserve"> που ικανοποιούν την </w:t>
      </w:r>
      <w:r w:rsidR="00FE137B" w:rsidRPr="00FB7290">
        <w:rPr>
          <w:position w:val="-30"/>
          <w:lang w:val="el-GR"/>
        </w:rPr>
        <w:object w:dxaOrig="1820" w:dyaOrig="680">
          <v:shape id="_x0000_i1142" type="#_x0000_t75" style="width:91.45pt;height:34.75pt" o:ole="">
            <v:imagedata r:id="rId755" o:title=""/>
          </v:shape>
          <o:OLEObject Type="Embed" ProgID="Equation.DSMT4" ShapeID="_x0000_i1142" DrawAspect="Content" ObjectID="_1697275205" r:id="rId756"/>
        </w:object>
      </w:r>
      <w:r w:rsidRPr="00CA6C80">
        <w:rPr>
          <w:lang w:val="el-GR"/>
        </w:rPr>
        <w:t xml:space="preserve"> . Άρα οι λύσεις θα είναι </w:t>
      </w:r>
      <w:r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lang w:val="el-GR"/>
        </w:rPr>
        <w:object w:dxaOrig="200" w:dyaOrig="200">
          <v:shape id="_x0000_i1143" type="#_x0000_t75" style="width:10.55pt;height:9.75pt" o:ole="">
            <v:imagedata r:id="rId747" o:title=""/>
          </v:shape>
          <o:OLEObject Type="Embed" ProgID="Equation.DSMT4" ShapeID="_x0000_i1143" DrawAspect="Content" ObjectID="_1697275206" r:id="rId757"/>
        </w:object>
      </w:r>
      <w:r w:rsidRPr="00CA6C80">
        <w:rPr>
          <w:highlight w:val="yellow"/>
          <w:lang w:val="el-GR"/>
        </w:rPr>
        <w:t xml:space="preserve"> της μορφής</w:t>
      </w:r>
      <w:r w:rsidRPr="00CA6C80">
        <w:rPr>
          <w:lang w:val="el-GR"/>
        </w:rPr>
        <w:t xml:space="preserve"> </w:t>
      </w:r>
      <w:r w:rsidR="007838E6" w:rsidRPr="00471EF1">
        <w:rPr>
          <w:position w:val="-84"/>
          <w:highlight w:val="yellow"/>
          <w:lang w:val="el-GR"/>
        </w:rPr>
        <w:object w:dxaOrig="4239" w:dyaOrig="1800">
          <v:shape id="_x0000_i1144" type="#_x0000_t75" style="width:211.85pt;height:90.05pt" o:ole="">
            <v:imagedata r:id="rId758" o:title=""/>
          </v:shape>
          <o:OLEObject Type="Embed" ProgID="Equation.DSMT4" ShapeID="_x0000_i1144" DrawAspect="Content" ObjectID="_1697275207" r:id="rId759"/>
        </w:object>
      </w:r>
      <w:r w:rsidRPr="00CA6C80">
        <w:rPr>
          <w:lang w:val="el-GR"/>
        </w:rPr>
        <w:t xml:space="preserve"> για οποιοδήποτε (δηλαδή για όλα τα) </w:t>
      </w:r>
      <w:r w:rsidRPr="00FB7290">
        <w:rPr>
          <w:position w:val="-12"/>
          <w:lang w:val="el-GR"/>
        </w:rPr>
        <w:object w:dxaOrig="980" w:dyaOrig="360">
          <v:shape id="_x0000_i1145" type="#_x0000_t75" style="width:49.2pt;height:18.05pt" o:ole="">
            <v:imagedata r:id="rId760" o:title=""/>
          </v:shape>
          <o:OLEObject Type="Embed" ProgID="Equation.DSMT4" ShapeID="_x0000_i1145" DrawAspect="Content" ObjectID="_1697275208" r:id="rId761"/>
        </w:object>
      </w:r>
      <w:r>
        <w:rPr>
          <w:lang w:val="el-GR"/>
        </w:rPr>
        <w:t>.</w:t>
      </w:r>
    </w:p>
    <w:p w:rsidR="00471EF1" w:rsidRPr="00CA6C80" w:rsidRDefault="00471EF1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 xml:space="preserve">Άρα το σύνολο των λύσεων είναι το επίπεδο </w:t>
      </w:r>
      <w:r w:rsidR="00FE137B" w:rsidRPr="00471EF1">
        <w:rPr>
          <w:position w:val="-86"/>
          <w:highlight w:val="yellow"/>
          <w:lang w:val="el-GR"/>
        </w:rPr>
        <w:object w:dxaOrig="2260" w:dyaOrig="1840">
          <v:shape id="_x0000_i1146" type="#_x0000_t75" style="width:113.4pt;height:91.75pt" o:ole="">
            <v:imagedata r:id="rId762" o:title=""/>
          </v:shape>
          <o:OLEObject Type="Embed" ProgID="Equation.DSMT4" ShapeID="_x0000_i1146" DrawAspect="Content" ObjectID="_1697275209" r:id="rId763"/>
        </w:object>
      </w:r>
      <w:r>
        <w:rPr>
          <w:lang w:val="el-GR"/>
        </w:rPr>
        <w:t xml:space="preserve"> </w:t>
      </w:r>
      <w:r w:rsidRPr="00CA6C80">
        <w:rPr>
          <w:lang w:val="el-GR"/>
        </w:rPr>
        <w:t xml:space="preserve"> </w:t>
      </w:r>
      <w:r>
        <w:rPr>
          <w:lang w:val="el-GR"/>
        </w:rPr>
        <w:t>που διέρχεται από το 0.</w:t>
      </w:r>
    </w:p>
    <w:p w:rsidR="00471EF1" w:rsidRDefault="00471EF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471EF1" w:rsidRPr="00CA6C80" w:rsidRDefault="00471EF1" w:rsidP="00471EF1">
      <w:pPr>
        <w:pStyle w:val="Heading4"/>
        <w:rPr>
          <w:lang w:val="el-GR"/>
        </w:rPr>
      </w:pPr>
      <w:r>
        <w:rPr>
          <w:lang w:val="el-GR"/>
        </w:rPr>
        <w:lastRenderedPageBreak/>
        <w:t xml:space="preserve">Στον </w:t>
      </w:r>
      <w:r w:rsidRPr="00E0525D">
        <w:rPr>
          <w:position w:val="-4"/>
          <w:lang w:val="el-GR"/>
        </w:rPr>
        <w:object w:dxaOrig="320" w:dyaOrig="300">
          <v:shape id="_x0000_i1147" type="#_x0000_t75" style="width:16.4pt;height:15pt" o:ole="">
            <v:imagedata r:id="rId735" o:title=""/>
          </v:shape>
          <o:OLEObject Type="Embed" ProgID="Equation.DSMT4" ShapeID="_x0000_i1147" DrawAspect="Content" ObjectID="_1697275210" r:id="rId764"/>
        </w:object>
      </w:r>
      <w:r>
        <w:rPr>
          <w:lang w:val="el-GR"/>
        </w:rPr>
        <w:t xml:space="preserve">με </w:t>
      </w:r>
      <w:r w:rsidRPr="00CA6C80">
        <w:rPr>
          <w:position w:val="-6"/>
          <w:lang w:val="en-US"/>
        </w:rPr>
        <w:object w:dxaOrig="560" w:dyaOrig="279">
          <v:shape id="_x0000_i1148" type="#_x0000_t75" style="width:28.65pt;height:13.6pt" o:ole="">
            <v:imagedata r:id="rId719" o:title=""/>
          </v:shape>
          <o:OLEObject Type="Embed" ProgID="Equation.DSMT4" ShapeID="_x0000_i1148" DrawAspect="Content" ObjectID="_1697275211" r:id="rId765"/>
        </w:object>
      </w:r>
      <w:r>
        <w:rPr>
          <w:lang w:val="el-GR"/>
        </w:rPr>
        <w:t>:</w:t>
      </w:r>
    </w:p>
    <w:p w:rsidR="00FB2BE9" w:rsidRDefault="00471EF1" w:rsidP="00471EF1">
      <w:pPr>
        <w:pStyle w:val="ListParagraph"/>
        <w:numPr>
          <w:ilvl w:val="0"/>
          <w:numId w:val="45"/>
        </w:numPr>
        <w:ind w:left="714" w:hanging="357"/>
        <w:contextualSpacing w:val="0"/>
        <w:rPr>
          <w:lang w:val="el-GR"/>
        </w:rPr>
      </w:pPr>
      <w:r w:rsidRPr="00CA6C80">
        <w:rPr>
          <w:i/>
          <w:noProof/>
          <w:szCs w:val="28"/>
          <w:u w:val="single"/>
          <w:lang w:val="el-GR" w:eastAsia="el-GR"/>
        </w:rPr>
        <w:t>Αλγεβρική</w:t>
      </w:r>
      <w:r w:rsidRPr="00CA6C80">
        <w:rPr>
          <w:i/>
          <w:u w:val="single"/>
          <w:lang w:val="el-GR"/>
        </w:rPr>
        <w:t xml:space="preserve"> λύση</w:t>
      </w:r>
      <w:r w:rsidRPr="00CA6C80">
        <w:rPr>
          <w:lang w:val="el-GR"/>
        </w:rPr>
        <w:t xml:space="preserve">: Όλα τα </w:t>
      </w:r>
      <w:r w:rsidRPr="00301084">
        <w:rPr>
          <w:position w:val="-6"/>
          <w:lang w:val="el-GR"/>
        </w:rPr>
        <w:object w:dxaOrig="200" w:dyaOrig="220">
          <v:shape id="_x0000_i1149" type="#_x0000_t75" style="width:10.55pt;height:10.55pt" o:ole="">
            <v:imagedata r:id="rId706" o:title=""/>
          </v:shape>
          <o:OLEObject Type="Embed" ProgID="Equation.DSMT4" ShapeID="_x0000_i1149" DrawAspect="Content" ObjectID="_1697275212" r:id="rId766"/>
        </w:object>
      </w:r>
      <w:r w:rsidRPr="00CA6C80">
        <w:rPr>
          <w:lang w:val="el-GR"/>
        </w:rPr>
        <w:t xml:space="preserve"> που ικανοποιούν την </w:t>
      </w:r>
      <w:r w:rsidR="00FE137B" w:rsidRPr="00FB7290">
        <w:rPr>
          <w:position w:val="-30"/>
          <w:lang w:val="el-GR"/>
        </w:rPr>
        <w:object w:dxaOrig="2100" w:dyaOrig="680">
          <v:shape id="_x0000_i1150" type="#_x0000_t75" style="width:105.1pt;height:34.75pt" o:ole="">
            <v:imagedata r:id="rId767" o:title=""/>
          </v:shape>
          <o:OLEObject Type="Embed" ProgID="Equation.DSMT4" ShapeID="_x0000_i1150" DrawAspect="Content" ObjectID="_1697275213" r:id="rId768"/>
        </w:object>
      </w:r>
      <w:r w:rsidRPr="00CA6C80">
        <w:rPr>
          <w:lang w:val="el-GR"/>
        </w:rPr>
        <w:t xml:space="preserve"> . </w:t>
      </w:r>
    </w:p>
    <w:p w:rsidR="00471EF1" w:rsidRPr="00CA6C80" w:rsidRDefault="00471EF1" w:rsidP="00FB2BE9">
      <w:pPr>
        <w:pStyle w:val="ListParagraph"/>
        <w:ind w:left="714"/>
        <w:contextualSpacing w:val="0"/>
        <w:rPr>
          <w:lang w:val="el-GR"/>
        </w:rPr>
      </w:pPr>
      <w:r w:rsidRPr="00CA6C80">
        <w:rPr>
          <w:lang w:val="el-GR"/>
        </w:rPr>
        <w:t xml:space="preserve">Άρα οι λύσεις θα είναι </w:t>
      </w:r>
      <w:r w:rsidRPr="00CA6C80">
        <w:rPr>
          <w:highlight w:val="yellow"/>
          <w:lang w:val="el-GR"/>
        </w:rPr>
        <w:t xml:space="preserve">όλα τα </w:t>
      </w:r>
      <w:r w:rsidR="007838E6" w:rsidRPr="007838E6">
        <w:rPr>
          <w:position w:val="-4"/>
          <w:lang w:val="el-GR"/>
        </w:rPr>
        <w:object w:dxaOrig="200" w:dyaOrig="200">
          <v:shape id="_x0000_i1151" type="#_x0000_t75" style="width:10.55pt;height:9.75pt" o:ole="">
            <v:imagedata r:id="rId747" o:title=""/>
          </v:shape>
          <o:OLEObject Type="Embed" ProgID="Equation.DSMT4" ShapeID="_x0000_i1151" DrawAspect="Content" ObjectID="_1697275214" r:id="rId769"/>
        </w:object>
      </w:r>
      <w:r w:rsidRPr="00CA6C80">
        <w:rPr>
          <w:highlight w:val="yellow"/>
          <w:lang w:val="el-GR"/>
        </w:rPr>
        <w:t xml:space="preserve"> της μορφής</w:t>
      </w:r>
      <w:r w:rsidRPr="00CA6C80">
        <w:rPr>
          <w:lang w:val="el-GR"/>
        </w:rPr>
        <w:t xml:space="preserve"> </w:t>
      </w:r>
    </w:p>
    <w:p w:rsidR="00FB2BE9" w:rsidRDefault="007838E6" w:rsidP="00471EF1">
      <w:pPr>
        <w:pStyle w:val="ListParagraph"/>
        <w:ind w:left="714"/>
        <w:contextualSpacing w:val="0"/>
        <w:rPr>
          <w:lang w:val="el-GR"/>
        </w:rPr>
      </w:pPr>
      <w:r w:rsidRPr="00471EF1">
        <w:rPr>
          <w:position w:val="-84"/>
          <w:highlight w:val="yellow"/>
          <w:lang w:val="el-GR"/>
        </w:rPr>
        <w:object w:dxaOrig="5200" w:dyaOrig="1800">
          <v:shape id="_x0000_i1152" type="#_x0000_t75" style="width:260.2pt;height:90.05pt" o:ole="">
            <v:imagedata r:id="rId770" o:title=""/>
          </v:shape>
          <o:OLEObject Type="Embed" ProgID="Equation.DSMT4" ShapeID="_x0000_i1152" DrawAspect="Content" ObjectID="_1697275215" r:id="rId771"/>
        </w:object>
      </w:r>
      <w:r w:rsidR="00471EF1" w:rsidRPr="00CA6C80">
        <w:rPr>
          <w:lang w:val="el-GR"/>
        </w:rPr>
        <w:t xml:space="preserve"> </w:t>
      </w:r>
    </w:p>
    <w:p w:rsidR="00471EF1" w:rsidRPr="00CA6C80" w:rsidRDefault="00471EF1" w:rsidP="00471EF1">
      <w:pPr>
        <w:pStyle w:val="ListParagraph"/>
        <w:ind w:left="714"/>
        <w:contextualSpacing w:val="0"/>
        <w:rPr>
          <w:lang w:val="el-GR"/>
        </w:rPr>
      </w:pPr>
      <w:r w:rsidRPr="00CA6C80">
        <w:rPr>
          <w:lang w:val="el-GR"/>
        </w:rPr>
        <w:t xml:space="preserve">για οποιοδήποτε (δηλαδή για όλα τα) </w:t>
      </w:r>
      <w:r w:rsidRPr="00FB7290">
        <w:rPr>
          <w:position w:val="-12"/>
          <w:lang w:val="el-GR"/>
        </w:rPr>
        <w:object w:dxaOrig="980" w:dyaOrig="360">
          <v:shape id="_x0000_i1153" type="#_x0000_t75" style="width:49.2pt;height:18.05pt" o:ole="">
            <v:imagedata r:id="rId760" o:title=""/>
          </v:shape>
          <o:OLEObject Type="Embed" ProgID="Equation.DSMT4" ShapeID="_x0000_i1153" DrawAspect="Content" ObjectID="_1697275216" r:id="rId772"/>
        </w:object>
      </w:r>
      <w:r>
        <w:rPr>
          <w:lang w:val="el-GR"/>
        </w:rPr>
        <w:t>.</w:t>
      </w:r>
    </w:p>
    <w:p w:rsidR="00FB2BE9" w:rsidRDefault="00FB2BE9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lang w:val="el-GR"/>
        </w:rPr>
      </w:pPr>
    </w:p>
    <w:p w:rsidR="00FB2BE9" w:rsidRDefault="00471EF1" w:rsidP="00FB2BE9">
      <w:pPr>
        <w:tabs>
          <w:tab w:val="clear" w:pos="1185"/>
        </w:tabs>
        <w:spacing w:before="0" w:after="0" w:line="240" w:lineRule="auto"/>
        <w:ind w:left="714"/>
        <w:rPr>
          <w:lang w:val="el-GR"/>
        </w:rPr>
      </w:pPr>
      <w:r>
        <w:rPr>
          <w:lang w:val="el-GR"/>
        </w:rPr>
        <w:t xml:space="preserve">Άρα το σύνολο των λύσεων είναι το επίπεδο  </w:t>
      </w:r>
    </w:p>
    <w:p w:rsidR="00FB2BE9" w:rsidRDefault="00FE137B" w:rsidP="00FB2BE9">
      <w:pPr>
        <w:tabs>
          <w:tab w:val="clear" w:pos="1185"/>
        </w:tabs>
        <w:spacing w:before="0" w:after="0" w:line="240" w:lineRule="auto"/>
        <w:ind w:left="714"/>
        <w:jc w:val="center"/>
        <w:rPr>
          <w:lang w:val="el-GR"/>
        </w:rPr>
      </w:pPr>
      <w:r w:rsidRPr="00FB2BE9">
        <w:rPr>
          <w:position w:val="-86"/>
          <w:highlight w:val="yellow"/>
          <w:lang w:val="el-GR"/>
        </w:rPr>
        <w:object w:dxaOrig="2920" w:dyaOrig="1840">
          <v:shape id="_x0000_i1154" type="#_x0000_t75" style="width:146.2pt;height:91.75pt" o:ole="">
            <v:imagedata r:id="rId773" o:title=""/>
          </v:shape>
          <o:OLEObject Type="Embed" ProgID="Equation.DSMT4" ShapeID="_x0000_i1154" DrawAspect="Content" ObjectID="_1697275217" r:id="rId774"/>
        </w:object>
      </w:r>
    </w:p>
    <w:p w:rsidR="00471EF1" w:rsidRPr="00CA6C80" w:rsidRDefault="00471EF1" w:rsidP="00471EF1">
      <w:pPr>
        <w:tabs>
          <w:tab w:val="clear" w:pos="1185"/>
        </w:tabs>
        <w:spacing w:before="0" w:after="0" w:line="240" w:lineRule="auto"/>
        <w:ind w:left="714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 xml:space="preserve">που δε διέρχεται από το 0 </w:t>
      </w:r>
      <w:r w:rsidR="00CE164D">
        <w:rPr>
          <w:lang w:val="el-GR"/>
        </w:rPr>
        <w:t>διότι</w:t>
      </w:r>
      <w:r>
        <w:rPr>
          <w:lang w:val="el-GR"/>
        </w:rPr>
        <w:t xml:space="preserve"> έχει μετατοπιστεί κατά </w:t>
      </w:r>
      <w:r w:rsidR="00FE137B" w:rsidRPr="00FB2BE9">
        <w:rPr>
          <w:position w:val="-84"/>
          <w:lang w:val="el-GR"/>
        </w:rPr>
        <w:object w:dxaOrig="540" w:dyaOrig="1800">
          <v:shape id="_x0000_i1155" type="#_x0000_t75" style="width:26.95pt;height:90.05pt" o:ole="">
            <v:imagedata r:id="rId775" o:title=""/>
          </v:shape>
          <o:OLEObject Type="Embed" ProgID="Equation.DSMT4" ShapeID="_x0000_i1155" DrawAspect="Content" ObjectID="_1697275218" r:id="rId776"/>
        </w:object>
      </w:r>
      <w:r>
        <w:rPr>
          <w:lang w:val="el-GR"/>
        </w:rPr>
        <w:t>.</w:t>
      </w:r>
    </w:p>
    <w:p w:rsidR="00BD081D" w:rsidRPr="00BD081D" w:rsidRDefault="0050627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hyperlink r:id="rId777" w:history="1">
        <w:r w:rsidR="00BD081D" w:rsidRPr="00BC4DBA">
          <w:rPr>
            <w:rStyle w:val="Hyperlink"/>
            <w:lang w:val="el-GR"/>
          </w:rPr>
          <w:t>https://www.geogebra.org/m/myVDsRRt</w:t>
        </w:r>
      </w:hyperlink>
    </w:p>
    <w:p w:rsidR="00BD081D" w:rsidRPr="003D0E03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BD081D" w:rsidRPr="003D0E03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71EF1" w:rsidRPr="003D0E03" w:rsidRDefault="00471EF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</w:p>
    <w:sectPr w:rsidR="00471EF1" w:rsidRPr="003D0E03">
      <w:headerReference w:type="even" r:id="rId778"/>
      <w:headerReference w:type="default" r:id="rId77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72D1" w:rsidRDefault="005172D1">
      <w:pPr>
        <w:spacing w:before="0" w:after="0" w:line="240" w:lineRule="auto"/>
      </w:pPr>
      <w:r>
        <w:separator/>
      </w:r>
    </w:p>
  </w:endnote>
  <w:endnote w:type="continuationSeparator" w:id="0">
    <w:p w:rsidR="005172D1" w:rsidRDefault="005172D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72D1" w:rsidRDefault="005172D1">
      <w:pPr>
        <w:spacing w:before="0" w:after="0" w:line="240" w:lineRule="auto"/>
      </w:pPr>
      <w:r>
        <w:separator/>
      </w:r>
    </w:p>
  </w:footnote>
  <w:footnote w:type="continuationSeparator" w:id="0">
    <w:p w:rsidR="005172D1" w:rsidRDefault="005172D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27D" w:rsidRDefault="0050627D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0627D" w:rsidRDefault="0050627D">
    <w:pPr>
      <w:pStyle w:val="Header"/>
    </w:pPr>
  </w:p>
  <w:p w:rsidR="0050627D" w:rsidRDefault="0050627D" w:rsidP="00502726"/>
  <w:p w:rsidR="0050627D" w:rsidRDefault="0050627D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27D" w:rsidRDefault="0050627D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606A">
      <w:rPr>
        <w:rStyle w:val="PageNumber"/>
        <w:noProof/>
      </w:rPr>
      <w:t>11</w:t>
    </w:r>
    <w:r>
      <w:rPr>
        <w:rStyle w:val="PageNumber"/>
      </w:rPr>
      <w:fldChar w:fldCharType="end"/>
    </w:r>
  </w:p>
  <w:p w:rsidR="0050627D" w:rsidRPr="001F01DD" w:rsidRDefault="0050627D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50627D" w:rsidRDefault="0050627D" w:rsidP="00502726"/>
  <w:p w:rsidR="0050627D" w:rsidRDefault="0050627D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1D92"/>
    <w:multiLevelType w:val="hybridMultilevel"/>
    <w:tmpl w:val="39501D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57D237D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">
    <w:nsid w:val="177E6F39"/>
    <w:multiLevelType w:val="hybridMultilevel"/>
    <w:tmpl w:val="29367AE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>
    <w:nsid w:val="1E3C2A73"/>
    <w:multiLevelType w:val="hybridMultilevel"/>
    <w:tmpl w:val="7EAADB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6DA2AFD"/>
    <w:multiLevelType w:val="hybridMultilevel"/>
    <w:tmpl w:val="6560AB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8E63891"/>
    <w:multiLevelType w:val="hybridMultilevel"/>
    <w:tmpl w:val="B35C834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E45A6B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8">
    <w:nsid w:val="2AF70B75"/>
    <w:multiLevelType w:val="hybridMultilevel"/>
    <w:tmpl w:val="48AE9E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995438"/>
    <w:multiLevelType w:val="hybridMultilevel"/>
    <w:tmpl w:val="66DC84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7CE25CC"/>
    <w:multiLevelType w:val="hybridMultilevel"/>
    <w:tmpl w:val="05C6C56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92E3F04"/>
    <w:multiLevelType w:val="hybridMultilevel"/>
    <w:tmpl w:val="92B47A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C655043"/>
    <w:multiLevelType w:val="hybridMultilevel"/>
    <w:tmpl w:val="8CC836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E43AB4"/>
    <w:multiLevelType w:val="hybridMultilevel"/>
    <w:tmpl w:val="78002B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0">
    <w:nsid w:val="6ED81398"/>
    <w:multiLevelType w:val="hybridMultilevel"/>
    <w:tmpl w:val="BF42FF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1D07C99"/>
    <w:multiLevelType w:val="hybridMultilevel"/>
    <w:tmpl w:val="800810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3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86B6D76"/>
    <w:multiLevelType w:val="hybridMultilevel"/>
    <w:tmpl w:val="5150D24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43"/>
  </w:num>
  <w:num w:numId="3">
    <w:abstractNumId w:val="36"/>
  </w:num>
  <w:num w:numId="4">
    <w:abstractNumId w:val="31"/>
  </w:num>
  <w:num w:numId="5">
    <w:abstractNumId w:val="9"/>
  </w:num>
  <w:num w:numId="6">
    <w:abstractNumId w:val="14"/>
  </w:num>
  <w:num w:numId="7">
    <w:abstractNumId w:val="8"/>
  </w:num>
  <w:num w:numId="8">
    <w:abstractNumId w:val="26"/>
  </w:num>
  <w:num w:numId="9">
    <w:abstractNumId w:val="38"/>
  </w:num>
  <w:num w:numId="10">
    <w:abstractNumId w:val="6"/>
  </w:num>
  <w:num w:numId="11">
    <w:abstractNumId w:val="39"/>
  </w:num>
  <w:num w:numId="12">
    <w:abstractNumId w:val="22"/>
  </w:num>
  <w:num w:numId="13">
    <w:abstractNumId w:val="46"/>
  </w:num>
  <w:num w:numId="14">
    <w:abstractNumId w:val="30"/>
  </w:num>
  <w:num w:numId="15">
    <w:abstractNumId w:val="2"/>
  </w:num>
  <w:num w:numId="16">
    <w:abstractNumId w:val="1"/>
  </w:num>
  <w:num w:numId="17">
    <w:abstractNumId w:val="7"/>
  </w:num>
  <w:num w:numId="18">
    <w:abstractNumId w:val="5"/>
  </w:num>
  <w:num w:numId="19">
    <w:abstractNumId w:val="3"/>
  </w:num>
  <w:num w:numId="20">
    <w:abstractNumId w:val="44"/>
  </w:num>
  <w:num w:numId="21">
    <w:abstractNumId w:val="34"/>
  </w:num>
  <w:num w:numId="22">
    <w:abstractNumId w:val="21"/>
  </w:num>
  <w:num w:numId="23">
    <w:abstractNumId w:val="24"/>
  </w:num>
  <w:num w:numId="24">
    <w:abstractNumId w:val="25"/>
  </w:num>
  <w:num w:numId="25">
    <w:abstractNumId w:val="12"/>
  </w:num>
  <w:num w:numId="26">
    <w:abstractNumId w:val="32"/>
  </w:num>
  <w:num w:numId="27">
    <w:abstractNumId w:val="33"/>
  </w:num>
  <w:num w:numId="28">
    <w:abstractNumId w:val="4"/>
  </w:num>
  <w:num w:numId="29">
    <w:abstractNumId w:val="47"/>
  </w:num>
  <w:num w:numId="30">
    <w:abstractNumId w:val="29"/>
  </w:num>
  <w:num w:numId="31">
    <w:abstractNumId w:val="42"/>
  </w:num>
  <w:num w:numId="32">
    <w:abstractNumId w:val="20"/>
  </w:num>
  <w:num w:numId="33">
    <w:abstractNumId w:val="18"/>
  </w:num>
  <w:num w:numId="34">
    <w:abstractNumId w:val="37"/>
  </w:num>
  <w:num w:numId="35">
    <w:abstractNumId w:val="41"/>
  </w:num>
  <w:num w:numId="36">
    <w:abstractNumId w:val="0"/>
  </w:num>
  <w:num w:numId="37">
    <w:abstractNumId w:val="35"/>
  </w:num>
  <w:num w:numId="38">
    <w:abstractNumId w:val="19"/>
  </w:num>
  <w:num w:numId="39">
    <w:abstractNumId w:val="28"/>
  </w:num>
  <w:num w:numId="40">
    <w:abstractNumId w:val="23"/>
  </w:num>
  <w:num w:numId="41">
    <w:abstractNumId w:val="15"/>
  </w:num>
  <w:num w:numId="42">
    <w:abstractNumId w:val="40"/>
  </w:num>
  <w:num w:numId="43">
    <w:abstractNumId w:val="11"/>
  </w:num>
  <w:num w:numId="44">
    <w:abstractNumId w:val="45"/>
  </w:num>
  <w:num w:numId="45">
    <w:abstractNumId w:val="17"/>
  </w:num>
  <w:num w:numId="46">
    <w:abstractNumId w:val="13"/>
  </w:num>
  <w:num w:numId="47">
    <w:abstractNumId w:val="10"/>
  </w:num>
  <w:num w:numId="48">
    <w:abstractNumId w:val="16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057E2"/>
    <w:rsid w:val="000135FA"/>
    <w:rsid w:val="00014F48"/>
    <w:rsid w:val="00016E9B"/>
    <w:rsid w:val="000232EA"/>
    <w:rsid w:val="00025EEA"/>
    <w:rsid w:val="00032150"/>
    <w:rsid w:val="00040C33"/>
    <w:rsid w:val="00047B93"/>
    <w:rsid w:val="0006737B"/>
    <w:rsid w:val="0007396D"/>
    <w:rsid w:val="0007450E"/>
    <w:rsid w:val="000A0DE6"/>
    <w:rsid w:val="000A387B"/>
    <w:rsid w:val="000A7FD0"/>
    <w:rsid w:val="000C01BA"/>
    <w:rsid w:val="000D7303"/>
    <w:rsid w:val="001021C0"/>
    <w:rsid w:val="0010772A"/>
    <w:rsid w:val="00111CEF"/>
    <w:rsid w:val="001219AF"/>
    <w:rsid w:val="001240C2"/>
    <w:rsid w:val="0012587A"/>
    <w:rsid w:val="0017136D"/>
    <w:rsid w:val="001801EC"/>
    <w:rsid w:val="001A2408"/>
    <w:rsid w:val="001A50B0"/>
    <w:rsid w:val="001A549D"/>
    <w:rsid w:val="001B2BFD"/>
    <w:rsid w:val="001B5F35"/>
    <w:rsid w:val="001B606A"/>
    <w:rsid w:val="001C3F87"/>
    <w:rsid w:val="001D1201"/>
    <w:rsid w:val="001E3AC4"/>
    <w:rsid w:val="001F01DD"/>
    <w:rsid w:val="001F6873"/>
    <w:rsid w:val="002023D8"/>
    <w:rsid w:val="00214BF4"/>
    <w:rsid w:val="002253AB"/>
    <w:rsid w:val="00226C4A"/>
    <w:rsid w:val="0023237F"/>
    <w:rsid w:val="00235D79"/>
    <w:rsid w:val="0024460C"/>
    <w:rsid w:val="00251ABF"/>
    <w:rsid w:val="00254638"/>
    <w:rsid w:val="0025738E"/>
    <w:rsid w:val="002747C8"/>
    <w:rsid w:val="00282B60"/>
    <w:rsid w:val="00282BAC"/>
    <w:rsid w:val="002A010E"/>
    <w:rsid w:val="002A2354"/>
    <w:rsid w:val="002B2792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92C87"/>
    <w:rsid w:val="003C050F"/>
    <w:rsid w:val="003C5346"/>
    <w:rsid w:val="003C7A0A"/>
    <w:rsid w:val="003D0E03"/>
    <w:rsid w:val="003F60EC"/>
    <w:rsid w:val="00405C88"/>
    <w:rsid w:val="00410538"/>
    <w:rsid w:val="004120D0"/>
    <w:rsid w:val="00425984"/>
    <w:rsid w:val="004261F1"/>
    <w:rsid w:val="00430F93"/>
    <w:rsid w:val="00433422"/>
    <w:rsid w:val="00437D4A"/>
    <w:rsid w:val="00443CB2"/>
    <w:rsid w:val="004444E5"/>
    <w:rsid w:val="00444B19"/>
    <w:rsid w:val="00445BFF"/>
    <w:rsid w:val="00450189"/>
    <w:rsid w:val="00460FDC"/>
    <w:rsid w:val="00462E25"/>
    <w:rsid w:val="00471EF1"/>
    <w:rsid w:val="00477F90"/>
    <w:rsid w:val="00485312"/>
    <w:rsid w:val="0048551C"/>
    <w:rsid w:val="00494C2B"/>
    <w:rsid w:val="004A4A3D"/>
    <w:rsid w:val="004A6538"/>
    <w:rsid w:val="004A71D5"/>
    <w:rsid w:val="004B703F"/>
    <w:rsid w:val="004B7416"/>
    <w:rsid w:val="004E1755"/>
    <w:rsid w:val="004E33A2"/>
    <w:rsid w:val="004E7115"/>
    <w:rsid w:val="004F71F1"/>
    <w:rsid w:val="00502726"/>
    <w:rsid w:val="0050627D"/>
    <w:rsid w:val="005172D1"/>
    <w:rsid w:val="00517FA2"/>
    <w:rsid w:val="00522D89"/>
    <w:rsid w:val="0052377C"/>
    <w:rsid w:val="00540570"/>
    <w:rsid w:val="005527EB"/>
    <w:rsid w:val="00555040"/>
    <w:rsid w:val="00573FB1"/>
    <w:rsid w:val="00577013"/>
    <w:rsid w:val="005812D4"/>
    <w:rsid w:val="00582140"/>
    <w:rsid w:val="00590E15"/>
    <w:rsid w:val="005B3D20"/>
    <w:rsid w:val="005C70C6"/>
    <w:rsid w:val="005D6C5F"/>
    <w:rsid w:val="0060019A"/>
    <w:rsid w:val="006024DC"/>
    <w:rsid w:val="00612458"/>
    <w:rsid w:val="00612AD8"/>
    <w:rsid w:val="00620731"/>
    <w:rsid w:val="00621E65"/>
    <w:rsid w:val="00624843"/>
    <w:rsid w:val="00632D55"/>
    <w:rsid w:val="0063319D"/>
    <w:rsid w:val="00636C8E"/>
    <w:rsid w:val="00642050"/>
    <w:rsid w:val="00651DA1"/>
    <w:rsid w:val="00670A9C"/>
    <w:rsid w:val="0068351E"/>
    <w:rsid w:val="006919CC"/>
    <w:rsid w:val="006A00C4"/>
    <w:rsid w:val="006A1B47"/>
    <w:rsid w:val="006B5651"/>
    <w:rsid w:val="006C1CFF"/>
    <w:rsid w:val="006E4FF4"/>
    <w:rsid w:val="006F08D7"/>
    <w:rsid w:val="006F1FA1"/>
    <w:rsid w:val="0070105B"/>
    <w:rsid w:val="0072105D"/>
    <w:rsid w:val="007217B4"/>
    <w:rsid w:val="0072548A"/>
    <w:rsid w:val="007263EF"/>
    <w:rsid w:val="00741D9A"/>
    <w:rsid w:val="007612E5"/>
    <w:rsid w:val="00761675"/>
    <w:rsid w:val="00764F6B"/>
    <w:rsid w:val="00775E2F"/>
    <w:rsid w:val="007838E6"/>
    <w:rsid w:val="0078748D"/>
    <w:rsid w:val="00792854"/>
    <w:rsid w:val="00795DE8"/>
    <w:rsid w:val="007A716D"/>
    <w:rsid w:val="007D1604"/>
    <w:rsid w:val="007D27D8"/>
    <w:rsid w:val="007D3293"/>
    <w:rsid w:val="007D6C8B"/>
    <w:rsid w:val="007E21C1"/>
    <w:rsid w:val="007E4997"/>
    <w:rsid w:val="00814296"/>
    <w:rsid w:val="00815C35"/>
    <w:rsid w:val="00826F10"/>
    <w:rsid w:val="008535F1"/>
    <w:rsid w:val="00854E29"/>
    <w:rsid w:val="00856950"/>
    <w:rsid w:val="008652A7"/>
    <w:rsid w:val="008653B4"/>
    <w:rsid w:val="00867601"/>
    <w:rsid w:val="00872215"/>
    <w:rsid w:val="00876336"/>
    <w:rsid w:val="008927E8"/>
    <w:rsid w:val="00895206"/>
    <w:rsid w:val="008B54CB"/>
    <w:rsid w:val="008D117A"/>
    <w:rsid w:val="008E2BA7"/>
    <w:rsid w:val="008E3EF1"/>
    <w:rsid w:val="008F6316"/>
    <w:rsid w:val="00902C99"/>
    <w:rsid w:val="00905D85"/>
    <w:rsid w:val="00911771"/>
    <w:rsid w:val="00913347"/>
    <w:rsid w:val="00920BE5"/>
    <w:rsid w:val="009233AA"/>
    <w:rsid w:val="009308F9"/>
    <w:rsid w:val="009401BB"/>
    <w:rsid w:val="00942972"/>
    <w:rsid w:val="009650D0"/>
    <w:rsid w:val="00971662"/>
    <w:rsid w:val="0097474A"/>
    <w:rsid w:val="0098593B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E0FCF"/>
    <w:rsid w:val="009E23F6"/>
    <w:rsid w:val="009F5EE3"/>
    <w:rsid w:val="00A3521A"/>
    <w:rsid w:val="00A412F6"/>
    <w:rsid w:val="00A84450"/>
    <w:rsid w:val="00A8773B"/>
    <w:rsid w:val="00AA1312"/>
    <w:rsid w:val="00AA7E3F"/>
    <w:rsid w:val="00AB25C2"/>
    <w:rsid w:val="00AB6F2E"/>
    <w:rsid w:val="00AC4A57"/>
    <w:rsid w:val="00AC637A"/>
    <w:rsid w:val="00AE0A15"/>
    <w:rsid w:val="00AE618B"/>
    <w:rsid w:val="00B007A4"/>
    <w:rsid w:val="00B175B8"/>
    <w:rsid w:val="00B421F3"/>
    <w:rsid w:val="00B66267"/>
    <w:rsid w:val="00B8451F"/>
    <w:rsid w:val="00B85F35"/>
    <w:rsid w:val="00B865EF"/>
    <w:rsid w:val="00B87975"/>
    <w:rsid w:val="00B920EA"/>
    <w:rsid w:val="00BB4E33"/>
    <w:rsid w:val="00BC2B6C"/>
    <w:rsid w:val="00BC6439"/>
    <w:rsid w:val="00BD081D"/>
    <w:rsid w:val="00BD3B0C"/>
    <w:rsid w:val="00BE7D23"/>
    <w:rsid w:val="00BF5A77"/>
    <w:rsid w:val="00C023C3"/>
    <w:rsid w:val="00C13EC8"/>
    <w:rsid w:val="00C26507"/>
    <w:rsid w:val="00C467A0"/>
    <w:rsid w:val="00C65B0E"/>
    <w:rsid w:val="00C70907"/>
    <w:rsid w:val="00C76AF3"/>
    <w:rsid w:val="00C80F1F"/>
    <w:rsid w:val="00C86E39"/>
    <w:rsid w:val="00CA6C80"/>
    <w:rsid w:val="00CB580D"/>
    <w:rsid w:val="00CB6510"/>
    <w:rsid w:val="00CC1D21"/>
    <w:rsid w:val="00CC1D91"/>
    <w:rsid w:val="00CE164D"/>
    <w:rsid w:val="00CF33B1"/>
    <w:rsid w:val="00CF59EB"/>
    <w:rsid w:val="00D03455"/>
    <w:rsid w:val="00D144FE"/>
    <w:rsid w:val="00D267ED"/>
    <w:rsid w:val="00D34D27"/>
    <w:rsid w:val="00D4231F"/>
    <w:rsid w:val="00DA62FB"/>
    <w:rsid w:val="00DA753D"/>
    <w:rsid w:val="00DC465B"/>
    <w:rsid w:val="00DC5BD2"/>
    <w:rsid w:val="00DF5D56"/>
    <w:rsid w:val="00E0525D"/>
    <w:rsid w:val="00E1138A"/>
    <w:rsid w:val="00E46F82"/>
    <w:rsid w:val="00E50FFE"/>
    <w:rsid w:val="00E53443"/>
    <w:rsid w:val="00E85444"/>
    <w:rsid w:val="00EB17D6"/>
    <w:rsid w:val="00EB3BEA"/>
    <w:rsid w:val="00EB4FB2"/>
    <w:rsid w:val="00EC4CCD"/>
    <w:rsid w:val="00ED1F4B"/>
    <w:rsid w:val="00ED6A1E"/>
    <w:rsid w:val="00ED6A97"/>
    <w:rsid w:val="00ED6CAC"/>
    <w:rsid w:val="00EE330E"/>
    <w:rsid w:val="00F05AED"/>
    <w:rsid w:val="00F15632"/>
    <w:rsid w:val="00F17033"/>
    <w:rsid w:val="00F27E42"/>
    <w:rsid w:val="00F31BCE"/>
    <w:rsid w:val="00F35468"/>
    <w:rsid w:val="00F409CF"/>
    <w:rsid w:val="00F41091"/>
    <w:rsid w:val="00F42ADF"/>
    <w:rsid w:val="00F53C94"/>
    <w:rsid w:val="00F543B2"/>
    <w:rsid w:val="00F62EA4"/>
    <w:rsid w:val="00F70D6A"/>
    <w:rsid w:val="00F84216"/>
    <w:rsid w:val="00F869D1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E137B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emf"/><Relationship Id="rId671" Type="http://schemas.openxmlformats.org/officeDocument/2006/relationships/image" Target="media/image261.emf"/><Relationship Id="rId769" Type="http://schemas.openxmlformats.org/officeDocument/2006/relationships/oleObject" Target="embeddings/oleObject153.bin"/><Relationship Id="rId21" Type="http://schemas.openxmlformats.org/officeDocument/2006/relationships/oleObject" Target="embeddings/oleObject4.bin"/><Relationship Id="rId324" Type="http://schemas.openxmlformats.org/officeDocument/2006/relationships/customXml" Target="ink/ink102.xml"/><Relationship Id="rId531" Type="http://schemas.openxmlformats.org/officeDocument/2006/relationships/image" Target="media/image215.emf"/><Relationship Id="rId629" Type="http://schemas.openxmlformats.org/officeDocument/2006/relationships/oleObject" Target="embeddings/oleObject108.bin"/><Relationship Id="rId170" Type="http://schemas.openxmlformats.org/officeDocument/2006/relationships/image" Target="media/image40.wmf"/><Relationship Id="rId268" Type="http://schemas.openxmlformats.org/officeDocument/2006/relationships/customXml" Target="ink/ink81.xml"/><Relationship Id="rId475" Type="http://schemas.openxmlformats.org/officeDocument/2006/relationships/customXml" Target="ink/ink160.xml"/><Relationship Id="rId640" Type="http://schemas.openxmlformats.org/officeDocument/2006/relationships/customXml" Target="ink/ink209.xml"/><Relationship Id="rId682" Type="http://schemas.openxmlformats.org/officeDocument/2006/relationships/image" Target="media/image267.wmf"/><Relationship Id="rId738" Type="http://schemas.openxmlformats.org/officeDocument/2006/relationships/oleObject" Target="embeddings/oleObject136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27.bin"/><Relationship Id="rId128" Type="http://schemas.openxmlformats.org/officeDocument/2006/relationships/customXml" Target="ink/ink27.xml"/><Relationship Id="rId335" Type="http://schemas.openxmlformats.org/officeDocument/2006/relationships/image" Target="media/image145.emf"/><Relationship Id="rId377" Type="http://schemas.openxmlformats.org/officeDocument/2006/relationships/image" Target="media/image1550.emf"/><Relationship Id="rId500" Type="http://schemas.openxmlformats.org/officeDocument/2006/relationships/image" Target="media/image198.wmf"/><Relationship Id="rId542" Type="http://schemas.openxmlformats.org/officeDocument/2006/relationships/image" Target="media/image205.wmf"/><Relationship Id="rId584" Type="http://schemas.openxmlformats.org/officeDocument/2006/relationships/image" Target="media/image208.wmf"/><Relationship Id="rId5" Type="http://schemas.openxmlformats.org/officeDocument/2006/relationships/webSettings" Target="webSettings.xml"/><Relationship Id="rId181" Type="http://schemas.openxmlformats.org/officeDocument/2006/relationships/image" Target="media/image68.emf"/><Relationship Id="rId237" Type="http://schemas.openxmlformats.org/officeDocument/2006/relationships/image" Target="media/image103.emf"/><Relationship Id="rId402" Type="http://schemas.openxmlformats.org/officeDocument/2006/relationships/customXml" Target="ink/ink140.xml"/><Relationship Id="rId279" Type="http://schemas.openxmlformats.org/officeDocument/2006/relationships/image" Target="media/image123.emf"/><Relationship Id="rId444" Type="http://schemas.openxmlformats.org/officeDocument/2006/relationships/customXml" Target="ink/ink157.xml"/><Relationship Id="rId486" Type="http://schemas.openxmlformats.org/officeDocument/2006/relationships/image" Target="media/image193.emf"/><Relationship Id="rId651" Type="http://schemas.openxmlformats.org/officeDocument/2006/relationships/image" Target="media/image251.emf"/><Relationship Id="rId693" Type="http://schemas.openxmlformats.org/officeDocument/2006/relationships/image" Target="media/image272.emf"/><Relationship Id="rId707" Type="http://schemas.openxmlformats.org/officeDocument/2006/relationships/oleObject" Target="embeddings/oleObject120.bin"/><Relationship Id="rId749" Type="http://schemas.openxmlformats.org/officeDocument/2006/relationships/image" Target="media/image298.wmf"/><Relationship Id="rId43" Type="http://schemas.openxmlformats.org/officeDocument/2006/relationships/image" Target="media/image15.wmf"/><Relationship Id="rId139" Type="http://schemas.openxmlformats.org/officeDocument/2006/relationships/image" Target="media/image59.emf"/><Relationship Id="rId290" Type="http://schemas.openxmlformats.org/officeDocument/2006/relationships/customXml" Target="ink/ink91.xml"/><Relationship Id="rId304" Type="http://schemas.openxmlformats.org/officeDocument/2006/relationships/oleObject" Target="embeddings/oleObject52.bin"/><Relationship Id="rId346" Type="http://schemas.openxmlformats.org/officeDocument/2006/relationships/customXml" Target="ink/ink113.xml"/><Relationship Id="rId388" Type="http://schemas.openxmlformats.org/officeDocument/2006/relationships/customXml" Target="ink/ink133.xml"/><Relationship Id="rId511" Type="http://schemas.openxmlformats.org/officeDocument/2006/relationships/oleObject" Target="embeddings/oleObject77.bin"/><Relationship Id="rId553" Type="http://schemas.openxmlformats.org/officeDocument/2006/relationships/image" Target="media/image226.emf"/><Relationship Id="rId609" Type="http://schemas.openxmlformats.org/officeDocument/2006/relationships/oleObject" Target="embeddings/oleObject98.bin"/><Relationship Id="rId760" Type="http://schemas.openxmlformats.org/officeDocument/2006/relationships/image" Target="media/image302.wmf"/><Relationship Id="rId85" Type="http://schemas.openxmlformats.org/officeDocument/2006/relationships/customXml" Target="ink/ink9.xml"/><Relationship Id="rId150" Type="http://schemas.openxmlformats.org/officeDocument/2006/relationships/customXml" Target="ink/ink38.xml"/><Relationship Id="rId192" Type="http://schemas.openxmlformats.org/officeDocument/2006/relationships/image" Target="media/image69.wmf"/><Relationship Id="rId206" Type="http://schemas.openxmlformats.org/officeDocument/2006/relationships/customXml" Target="ink/ink51.xml"/><Relationship Id="rId413" Type="http://schemas.openxmlformats.org/officeDocument/2006/relationships/oleObject" Target="embeddings/oleObject61.bin"/><Relationship Id="rId595" Type="http://schemas.openxmlformats.org/officeDocument/2006/relationships/oleObject" Target="embeddings/oleObject91.bin"/><Relationship Id="rId248" Type="http://schemas.openxmlformats.org/officeDocument/2006/relationships/customXml" Target="ink/ink71.xml"/><Relationship Id="rId455" Type="http://schemas.openxmlformats.org/officeDocument/2006/relationships/image" Target="media/image190.wmf"/><Relationship Id="rId497" Type="http://schemas.openxmlformats.org/officeDocument/2006/relationships/customXml" Target="ink/ink171.xml"/><Relationship Id="rId620" Type="http://schemas.openxmlformats.org/officeDocument/2006/relationships/image" Target="media/image222.wmf"/><Relationship Id="rId662" Type="http://schemas.openxmlformats.org/officeDocument/2006/relationships/customXml" Target="ink/ink219.xml"/><Relationship Id="rId718" Type="http://schemas.openxmlformats.org/officeDocument/2006/relationships/oleObject" Target="embeddings/oleObject126.bin"/><Relationship Id="rId12" Type="http://schemas.openxmlformats.org/officeDocument/2006/relationships/customXml" Target="ink/ink3.xml"/><Relationship Id="rId108" Type="http://schemas.openxmlformats.org/officeDocument/2006/relationships/image" Target="media/image31.wmf"/><Relationship Id="rId315" Type="http://schemas.openxmlformats.org/officeDocument/2006/relationships/oleObject" Target="embeddings/oleObject58.bin"/><Relationship Id="rId357" Type="http://schemas.openxmlformats.org/officeDocument/2006/relationships/image" Target="media/image106.emf"/><Relationship Id="rId522" Type="http://schemas.openxmlformats.org/officeDocument/2006/relationships/image" Target="media/image204.wmf"/><Relationship Id="rId54" Type="http://schemas.openxmlformats.org/officeDocument/2006/relationships/oleObject" Target="embeddings/oleObject20.bin"/><Relationship Id="rId96" Type="http://schemas.openxmlformats.org/officeDocument/2006/relationships/customXml" Target="ink/ink13.xml"/><Relationship Id="rId161" Type="http://schemas.openxmlformats.org/officeDocument/2006/relationships/oleObject" Target="embeddings/oleObject38.bin"/><Relationship Id="rId217" Type="http://schemas.openxmlformats.org/officeDocument/2006/relationships/image" Target="media/image93.emf"/><Relationship Id="rId399" Type="http://schemas.openxmlformats.org/officeDocument/2006/relationships/image" Target="media/image166.emf"/><Relationship Id="rId564" Type="http://schemas.openxmlformats.org/officeDocument/2006/relationships/customXml" Target="ink/ink195.xml"/><Relationship Id="rId771" Type="http://schemas.openxmlformats.org/officeDocument/2006/relationships/oleObject" Target="embeddings/oleObject154.bin"/><Relationship Id="rId259" Type="http://schemas.openxmlformats.org/officeDocument/2006/relationships/image" Target="media/image113.emf"/><Relationship Id="rId424" Type="http://schemas.openxmlformats.org/officeDocument/2006/relationships/customXml" Target="ink/ink148.xml"/><Relationship Id="rId466" Type="http://schemas.openxmlformats.org/officeDocument/2006/relationships/oleObject" Target="embeddings/oleObject72.bin"/><Relationship Id="rId631" Type="http://schemas.openxmlformats.org/officeDocument/2006/relationships/oleObject" Target="embeddings/oleObject109.bin"/><Relationship Id="rId673" Type="http://schemas.openxmlformats.org/officeDocument/2006/relationships/image" Target="media/image262.emf"/><Relationship Id="rId729" Type="http://schemas.openxmlformats.org/officeDocument/2006/relationships/image" Target="media/image288.wmf"/><Relationship Id="rId23" Type="http://schemas.openxmlformats.org/officeDocument/2006/relationships/oleObject" Target="embeddings/oleObject5.bin"/><Relationship Id="rId119" Type="http://schemas.openxmlformats.org/officeDocument/2006/relationships/image" Target="media/image49.emf"/><Relationship Id="rId270" Type="http://schemas.openxmlformats.org/officeDocument/2006/relationships/customXml" Target="ink/ink82.xml"/><Relationship Id="rId326" Type="http://schemas.openxmlformats.org/officeDocument/2006/relationships/customXml" Target="ink/ink103.xml"/><Relationship Id="rId533" Type="http://schemas.openxmlformats.org/officeDocument/2006/relationships/image" Target="media/image216.emf"/><Relationship Id="rId65" Type="http://schemas.openxmlformats.org/officeDocument/2006/relationships/image" Target="media/image25.wmf"/><Relationship Id="rId130" Type="http://schemas.openxmlformats.org/officeDocument/2006/relationships/customXml" Target="ink/ink28.xml"/><Relationship Id="rId368" Type="http://schemas.openxmlformats.org/officeDocument/2006/relationships/customXml" Target="ink/ink123.xml"/><Relationship Id="rId575" Type="http://schemas.openxmlformats.org/officeDocument/2006/relationships/image" Target="media/image237.emf"/><Relationship Id="rId740" Type="http://schemas.openxmlformats.org/officeDocument/2006/relationships/oleObject" Target="embeddings/oleObject137.bin"/><Relationship Id="rId172" Type="http://schemas.openxmlformats.org/officeDocument/2006/relationships/image" Target="media/image41.wmf"/><Relationship Id="rId228" Type="http://schemas.openxmlformats.org/officeDocument/2006/relationships/customXml" Target="ink/ink62.xml"/><Relationship Id="rId435" Type="http://schemas.openxmlformats.org/officeDocument/2006/relationships/image" Target="media/image180.emf"/><Relationship Id="rId477" Type="http://schemas.openxmlformats.org/officeDocument/2006/relationships/customXml" Target="ink/ink161.xml"/><Relationship Id="rId600" Type="http://schemas.openxmlformats.org/officeDocument/2006/relationships/image" Target="media/image214.wmf"/><Relationship Id="rId642" Type="http://schemas.openxmlformats.org/officeDocument/2006/relationships/customXml" Target="ink/ink210.xml"/><Relationship Id="rId684" Type="http://schemas.openxmlformats.org/officeDocument/2006/relationships/customXml" Target="ink/ink227.xml"/><Relationship Id="rId281" Type="http://schemas.openxmlformats.org/officeDocument/2006/relationships/image" Target="media/image124.emf"/><Relationship Id="rId337" Type="http://schemas.openxmlformats.org/officeDocument/2006/relationships/image" Target="media/image146.emf"/><Relationship Id="rId502" Type="http://schemas.openxmlformats.org/officeDocument/2006/relationships/customXml" Target="ink/ink173.xml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28.bin"/><Relationship Id="rId141" Type="http://schemas.openxmlformats.org/officeDocument/2006/relationships/image" Target="media/image60.emf"/><Relationship Id="rId379" Type="http://schemas.openxmlformats.org/officeDocument/2006/relationships/image" Target="media/image1560.emf"/><Relationship Id="rId544" Type="http://schemas.openxmlformats.org/officeDocument/2006/relationships/image" Target="media/image206.wmf"/><Relationship Id="rId586" Type="http://schemas.openxmlformats.org/officeDocument/2006/relationships/image" Target="media/image209.wmf"/><Relationship Id="rId751" Type="http://schemas.openxmlformats.org/officeDocument/2006/relationships/customXml" Target="ink/ink232.xml"/><Relationship Id="rId7" Type="http://schemas.openxmlformats.org/officeDocument/2006/relationships/endnotes" Target="endnotes.xml"/><Relationship Id="rId183" Type="http://schemas.openxmlformats.org/officeDocument/2006/relationships/image" Target="media/image77.emf"/><Relationship Id="rId239" Type="http://schemas.openxmlformats.org/officeDocument/2006/relationships/image" Target="media/image104.emf"/><Relationship Id="rId390" Type="http://schemas.openxmlformats.org/officeDocument/2006/relationships/customXml" Target="ink/ink134.xml"/><Relationship Id="rId404" Type="http://schemas.openxmlformats.org/officeDocument/2006/relationships/customXml" Target="ink/ink141.xml"/><Relationship Id="rId446" Type="http://schemas.openxmlformats.org/officeDocument/2006/relationships/customXml" Target="ink/ink158.xml"/><Relationship Id="rId611" Type="http://schemas.openxmlformats.org/officeDocument/2006/relationships/oleObject" Target="embeddings/oleObject99.bin"/><Relationship Id="rId653" Type="http://schemas.openxmlformats.org/officeDocument/2006/relationships/oleObject" Target="embeddings/oleObject110.bin"/><Relationship Id="rId250" Type="http://schemas.openxmlformats.org/officeDocument/2006/relationships/customXml" Target="ink/ink72.xml"/><Relationship Id="rId292" Type="http://schemas.openxmlformats.org/officeDocument/2006/relationships/customXml" Target="ink/ink92.xml"/><Relationship Id="rId306" Type="http://schemas.openxmlformats.org/officeDocument/2006/relationships/oleObject" Target="embeddings/oleObject53.bin"/><Relationship Id="rId488" Type="http://schemas.openxmlformats.org/officeDocument/2006/relationships/image" Target="media/image194.emf"/><Relationship Id="rId695" Type="http://schemas.openxmlformats.org/officeDocument/2006/relationships/oleObject" Target="embeddings/oleObject114.bin"/><Relationship Id="rId709" Type="http://schemas.openxmlformats.org/officeDocument/2006/relationships/oleObject" Target="embeddings/oleObject121.bin"/><Relationship Id="rId45" Type="http://schemas.openxmlformats.org/officeDocument/2006/relationships/image" Target="media/image16.wmf"/><Relationship Id="rId87" Type="http://schemas.openxmlformats.org/officeDocument/2006/relationships/customXml" Target="ink/ink10.xml"/><Relationship Id="rId110" Type="http://schemas.openxmlformats.org/officeDocument/2006/relationships/customXml" Target="ink/ink18.xml"/><Relationship Id="rId348" Type="http://schemas.openxmlformats.org/officeDocument/2006/relationships/customXml" Target="ink/ink114.xml"/><Relationship Id="rId513" Type="http://schemas.openxmlformats.org/officeDocument/2006/relationships/oleObject" Target="embeddings/oleObject78.bin"/><Relationship Id="rId555" Type="http://schemas.openxmlformats.org/officeDocument/2006/relationships/image" Target="media/image227.emf"/><Relationship Id="rId597" Type="http://schemas.openxmlformats.org/officeDocument/2006/relationships/oleObject" Target="embeddings/oleObject92.bin"/><Relationship Id="rId720" Type="http://schemas.openxmlformats.org/officeDocument/2006/relationships/oleObject" Target="embeddings/oleObject127.bin"/><Relationship Id="rId762" Type="http://schemas.openxmlformats.org/officeDocument/2006/relationships/image" Target="media/image303.wmf"/><Relationship Id="rId152" Type="http://schemas.openxmlformats.org/officeDocument/2006/relationships/customXml" Target="ink/ink39.xml"/><Relationship Id="rId194" Type="http://schemas.openxmlformats.org/officeDocument/2006/relationships/image" Target="media/image70.wmf"/><Relationship Id="rId208" Type="http://schemas.openxmlformats.org/officeDocument/2006/relationships/customXml" Target="ink/ink52.xml"/><Relationship Id="rId415" Type="http://schemas.openxmlformats.org/officeDocument/2006/relationships/oleObject" Target="embeddings/oleObject62.bin"/><Relationship Id="rId457" Type="http://schemas.openxmlformats.org/officeDocument/2006/relationships/hyperlink" Target="https://www.geogebra.org/m/TZvtkHKz" TargetMode="External"/><Relationship Id="rId622" Type="http://schemas.openxmlformats.org/officeDocument/2006/relationships/image" Target="media/image223.wmf"/><Relationship Id="rId261" Type="http://schemas.openxmlformats.org/officeDocument/2006/relationships/image" Target="media/image114.emf"/><Relationship Id="rId499" Type="http://schemas.openxmlformats.org/officeDocument/2006/relationships/image" Target="media/image199.emf"/><Relationship Id="rId664" Type="http://schemas.openxmlformats.org/officeDocument/2006/relationships/customXml" Target="ink/ink220.xml"/><Relationship Id="rId14" Type="http://schemas.openxmlformats.org/officeDocument/2006/relationships/image" Target="media/image1.wmf"/><Relationship Id="rId56" Type="http://schemas.openxmlformats.org/officeDocument/2006/relationships/oleObject" Target="embeddings/oleObject21.bin"/><Relationship Id="rId317" Type="http://schemas.openxmlformats.org/officeDocument/2006/relationships/image" Target="media/image82.emf"/><Relationship Id="rId359" Type="http://schemas.openxmlformats.org/officeDocument/2006/relationships/image" Target="media/image128.emf"/><Relationship Id="rId524" Type="http://schemas.openxmlformats.org/officeDocument/2006/relationships/customXml" Target="ink/ink178.xml"/><Relationship Id="rId566" Type="http://schemas.openxmlformats.org/officeDocument/2006/relationships/customXml" Target="ink/ink196.xml"/><Relationship Id="rId731" Type="http://schemas.openxmlformats.org/officeDocument/2006/relationships/image" Target="media/image289.wmf"/><Relationship Id="rId773" Type="http://schemas.openxmlformats.org/officeDocument/2006/relationships/image" Target="media/image306.wmf"/><Relationship Id="rId98" Type="http://schemas.openxmlformats.org/officeDocument/2006/relationships/customXml" Target="ink/ink14.xml"/><Relationship Id="rId121" Type="http://schemas.openxmlformats.org/officeDocument/2006/relationships/image" Target="media/image50.emf"/><Relationship Id="rId163" Type="http://schemas.openxmlformats.org/officeDocument/2006/relationships/oleObject" Target="embeddings/oleObject39.bin"/><Relationship Id="rId219" Type="http://schemas.openxmlformats.org/officeDocument/2006/relationships/image" Target="media/image94.emf"/><Relationship Id="rId370" Type="http://schemas.openxmlformats.org/officeDocument/2006/relationships/customXml" Target="ink/ink124.xml"/><Relationship Id="rId426" Type="http://schemas.openxmlformats.org/officeDocument/2006/relationships/customXml" Target="ink/ink149.xml"/><Relationship Id="rId633" Type="http://schemas.openxmlformats.org/officeDocument/2006/relationships/image" Target="media/image242.emf"/><Relationship Id="rId230" Type="http://schemas.openxmlformats.org/officeDocument/2006/relationships/customXml" Target="ink/ink63.xml"/><Relationship Id="rId468" Type="http://schemas.openxmlformats.org/officeDocument/2006/relationships/image" Target="media/image184.emf"/><Relationship Id="rId675" Type="http://schemas.openxmlformats.org/officeDocument/2006/relationships/image" Target="media/image263.emf"/><Relationship Id="rId25" Type="http://schemas.openxmlformats.org/officeDocument/2006/relationships/image" Target="media/image6.wmf"/><Relationship Id="rId67" Type="http://schemas.openxmlformats.org/officeDocument/2006/relationships/image" Target="media/image26.wmf"/><Relationship Id="rId272" Type="http://schemas.openxmlformats.org/officeDocument/2006/relationships/customXml" Target="ink/ink83.xml"/><Relationship Id="rId328" Type="http://schemas.openxmlformats.org/officeDocument/2006/relationships/customXml" Target="ink/ink104.xml"/><Relationship Id="rId535" Type="http://schemas.openxmlformats.org/officeDocument/2006/relationships/image" Target="media/image217.emf"/><Relationship Id="rId577" Type="http://schemas.openxmlformats.org/officeDocument/2006/relationships/image" Target="media/image238.emf"/><Relationship Id="rId700" Type="http://schemas.openxmlformats.org/officeDocument/2006/relationships/image" Target="media/image1010.wmf"/><Relationship Id="rId742" Type="http://schemas.openxmlformats.org/officeDocument/2006/relationships/oleObject" Target="embeddings/oleObject138.bin"/><Relationship Id="rId132" Type="http://schemas.openxmlformats.org/officeDocument/2006/relationships/customXml" Target="ink/ink29.xml"/><Relationship Id="rId174" Type="http://schemas.openxmlformats.org/officeDocument/2006/relationships/customXml" Target="ink/ink40.xml"/><Relationship Id="rId381" Type="http://schemas.openxmlformats.org/officeDocument/2006/relationships/image" Target="media/image1570.emf"/><Relationship Id="rId602" Type="http://schemas.openxmlformats.org/officeDocument/2006/relationships/image" Target="media/image215.wmf"/><Relationship Id="rId241" Type="http://schemas.openxmlformats.org/officeDocument/2006/relationships/image" Target="media/image105.emf"/><Relationship Id="rId437" Type="http://schemas.openxmlformats.org/officeDocument/2006/relationships/image" Target="media/image181.emf"/><Relationship Id="rId479" Type="http://schemas.openxmlformats.org/officeDocument/2006/relationships/customXml" Target="ink/ink162.xml"/><Relationship Id="rId644" Type="http://schemas.openxmlformats.org/officeDocument/2006/relationships/customXml" Target="ink/ink211.xml"/><Relationship Id="rId686" Type="http://schemas.openxmlformats.org/officeDocument/2006/relationships/customXml" Target="ink/ink228.xml"/><Relationship Id="rId36" Type="http://schemas.openxmlformats.org/officeDocument/2006/relationships/oleObject" Target="embeddings/oleObject11.bin"/><Relationship Id="rId283" Type="http://schemas.openxmlformats.org/officeDocument/2006/relationships/image" Target="media/image125.emf"/><Relationship Id="rId339" Type="http://schemas.openxmlformats.org/officeDocument/2006/relationships/image" Target="media/image147.emf"/><Relationship Id="rId490" Type="http://schemas.openxmlformats.org/officeDocument/2006/relationships/image" Target="media/image195.emf"/><Relationship Id="rId504" Type="http://schemas.openxmlformats.org/officeDocument/2006/relationships/customXml" Target="ink/ink174.xml"/><Relationship Id="rId546" Type="http://schemas.openxmlformats.org/officeDocument/2006/relationships/image" Target="media/image207.wmf"/><Relationship Id="rId711" Type="http://schemas.openxmlformats.org/officeDocument/2006/relationships/oleObject" Target="embeddings/oleObject122.bin"/><Relationship Id="rId753" Type="http://schemas.openxmlformats.org/officeDocument/2006/relationships/hyperlink" Target="https://www.geogebra.org/m/myVDsRRt" TargetMode="External"/><Relationship Id="rId78" Type="http://schemas.openxmlformats.org/officeDocument/2006/relationships/oleObject" Target="embeddings/oleObject29.bin"/><Relationship Id="rId101" Type="http://schemas.openxmlformats.org/officeDocument/2006/relationships/image" Target="media/image40.emf"/><Relationship Id="rId143" Type="http://schemas.openxmlformats.org/officeDocument/2006/relationships/image" Target="media/image61.emf"/><Relationship Id="rId185" Type="http://schemas.openxmlformats.org/officeDocument/2006/relationships/image" Target="media/image78.emf"/><Relationship Id="rId350" Type="http://schemas.openxmlformats.org/officeDocument/2006/relationships/customXml" Target="ink/ink115.xml"/><Relationship Id="rId406" Type="http://schemas.openxmlformats.org/officeDocument/2006/relationships/customXml" Target="ink/ink142.xml"/><Relationship Id="rId588" Type="http://schemas.openxmlformats.org/officeDocument/2006/relationships/image" Target="media/image210.wmf"/><Relationship Id="rId9" Type="http://schemas.openxmlformats.org/officeDocument/2006/relationships/image" Target="media/image1.emf"/><Relationship Id="rId210" Type="http://schemas.openxmlformats.org/officeDocument/2006/relationships/customXml" Target="ink/ink53.xml"/><Relationship Id="rId392" Type="http://schemas.openxmlformats.org/officeDocument/2006/relationships/customXml" Target="ink/ink135.xml"/><Relationship Id="rId448" Type="http://schemas.openxmlformats.org/officeDocument/2006/relationships/image" Target="media/image187.wmf"/><Relationship Id="rId613" Type="http://schemas.openxmlformats.org/officeDocument/2006/relationships/oleObject" Target="embeddings/oleObject100.bin"/><Relationship Id="rId655" Type="http://schemas.openxmlformats.org/officeDocument/2006/relationships/image" Target="media/image253.emf"/><Relationship Id="rId697" Type="http://schemas.openxmlformats.org/officeDocument/2006/relationships/oleObject" Target="embeddings/oleObject115.bin"/><Relationship Id="rId252" Type="http://schemas.openxmlformats.org/officeDocument/2006/relationships/customXml" Target="ink/ink73.xml"/><Relationship Id="rId294" Type="http://schemas.openxmlformats.org/officeDocument/2006/relationships/customXml" Target="ink/ink93.xml"/><Relationship Id="rId308" Type="http://schemas.openxmlformats.org/officeDocument/2006/relationships/oleObject" Target="embeddings/oleObject54.bin"/><Relationship Id="rId515" Type="http://schemas.openxmlformats.org/officeDocument/2006/relationships/image" Target="media/image207.emf"/><Relationship Id="rId722" Type="http://schemas.openxmlformats.org/officeDocument/2006/relationships/oleObject" Target="embeddings/oleObject128.bin"/><Relationship Id="rId47" Type="http://schemas.openxmlformats.org/officeDocument/2006/relationships/image" Target="media/image17.wmf"/><Relationship Id="rId89" Type="http://schemas.openxmlformats.org/officeDocument/2006/relationships/customXml" Target="ink/ink11.xml"/><Relationship Id="rId112" Type="http://schemas.openxmlformats.org/officeDocument/2006/relationships/customXml" Target="ink/ink19.xml"/><Relationship Id="rId154" Type="http://schemas.openxmlformats.org/officeDocument/2006/relationships/image" Target="media/image32.wmf"/><Relationship Id="rId361" Type="http://schemas.openxmlformats.org/officeDocument/2006/relationships/image" Target="media/image136.emf"/><Relationship Id="rId557" Type="http://schemas.openxmlformats.org/officeDocument/2006/relationships/image" Target="media/image228.emf"/><Relationship Id="rId599" Type="http://schemas.openxmlformats.org/officeDocument/2006/relationships/oleObject" Target="embeddings/oleObject93.bin"/><Relationship Id="rId764" Type="http://schemas.openxmlformats.org/officeDocument/2006/relationships/oleObject" Target="embeddings/oleObject149.bin"/><Relationship Id="rId196" Type="http://schemas.openxmlformats.org/officeDocument/2006/relationships/image" Target="media/image71.wmf"/><Relationship Id="rId417" Type="http://schemas.openxmlformats.org/officeDocument/2006/relationships/image" Target="media/image172.emf"/><Relationship Id="rId459" Type="http://schemas.openxmlformats.org/officeDocument/2006/relationships/image" Target="media/image191.wmf"/><Relationship Id="rId624" Type="http://schemas.openxmlformats.org/officeDocument/2006/relationships/image" Target="media/image224.wmf"/><Relationship Id="rId666" Type="http://schemas.openxmlformats.org/officeDocument/2006/relationships/customXml" Target="ink/ink221.xml"/><Relationship Id="rId16" Type="http://schemas.openxmlformats.org/officeDocument/2006/relationships/image" Target="media/image2.wmf"/><Relationship Id="rId221" Type="http://schemas.openxmlformats.org/officeDocument/2006/relationships/image" Target="media/image95.emf"/><Relationship Id="rId263" Type="http://schemas.openxmlformats.org/officeDocument/2006/relationships/image" Target="media/image115.emf"/><Relationship Id="rId319" Type="http://schemas.openxmlformats.org/officeDocument/2006/relationships/image" Target="media/image83.emf"/><Relationship Id="rId470" Type="http://schemas.openxmlformats.org/officeDocument/2006/relationships/oleObject" Target="embeddings/oleObject73.bin"/><Relationship Id="rId526" Type="http://schemas.openxmlformats.org/officeDocument/2006/relationships/customXml" Target="ink/ink179.xml"/><Relationship Id="rId58" Type="http://schemas.openxmlformats.org/officeDocument/2006/relationships/oleObject" Target="embeddings/oleObject22.bin"/><Relationship Id="rId123" Type="http://schemas.openxmlformats.org/officeDocument/2006/relationships/image" Target="media/image51.emf"/><Relationship Id="rId330" Type="http://schemas.openxmlformats.org/officeDocument/2006/relationships/customXml" Target="ink/ink105.xml"/><Relationship Id="rId568" Type="http://schemas.openxmlformats.org/officeDocument/2006/relationships/customXml" Target="ink/ink197.xml"/><Relationship Id="rId733" Type="http://schemas.openxmlformats.org/officeDocument/2006/relationships/image" Target="media/image290.png"/><Relationship Id="rId775" Type="http://schemas.openxmlformats.org/officeDocument/2006/relationships/image" Target="media/image307.wmf"/><Relationship Id="rId165" Type="http://schemas.openxmlformats.org/officeDocument/2006/relationships/oleObject" Target="embeddings/oleObject40.bin"/><Relationship Id="rId372" Type="http://schemas.openxmlformats.org/officeDocument/2006/relationships/customXml" Target="ink/ink125.xml"/><Relationship Id="rId428" Type="http://schemas.openxmlformats.org/officeDocument/2006/relationships/customXml" Target="ink/ink150.xml"/><Relationship Id="rId635" Type="http://schemas.openxmlformats.org/officeDocument/2006/relationships/image" Target="media/image243.emf"/><Relationship Id="rId677" Type="http://schemas.openxmlformats.org/officeDocument/2006/relationships/image" Target="media/image264.emf"/><Relationship Id="rId232" Type="http://schemas.openxmlformats.org/officeDocument/2006/relationships/customXml" Target="ink/ink64.xml"/><Relationship Id="rId274" Type="http://schemas.openxmlformats.org/officeDocument/2006/relationships/customXml" Target="ink/ink84.xml"/><Relationship Id="rId481" Type="http://schemas.openxmlformats.org/officeDocument/2006/relationships/customXml" Target="ink/ink163.xml"/><Relationship Id="rId702" Type="http://schemas.openxmlformats.org/officeDocument/2006/relationships/image" Target="media/image276.wmf"/><Relationship Id="rId27" Type="http://schemas.openxmlformats.org/officeDocument/2006/relationships/image" Target="media/image7.wmf"/><Relationship Id="rId69" Type="http://schemas.openxmlformats.org/officeDocument/2006/relationships/image" Target="media/image27.wmf"/><Relationship Id="rId134" Type="http://schemas.openxmlformats.org/officeDocument/2006/relationships/customXml" Target="ink/ink30.xml"/><Relationship Id="rId537" Type="http://schemas.openxmlformats.org/officeDocument/2006/relationships/image" Target="media/image218.emf"/><Relationship Id="rId579" Type="http://schemas.openxmlformats.org/officeDocument/2006/relationships/image" Target="media/image239.emf"/><Relationship Id="rId744" Type="http://schemas.openxmlformats.org/officeDocument/2006/relationships/oleObject" Target="embeddings/oleObject139.bin"/><Relationship Id="rId80" Type="http://schemas.openxmlformats.org/officeDocument/2006/relationships/oleObject" Target="embeddings/oleObject30.bin"/><Relationship Id="rId176" Type="http://schemas.openxmlformats.org/officeDocument/2006/relationships/customXml" Target="ink/ink42.xml"/><Relationship Id="rId341" Type="http://schemas.openxmlformats.org/officeDocument/2006/relationships/image" Target="media/image148.emf"/><Relationship Id="rId383" Type="http://schemas.openxmlformats.org/officeDocument/2006/relationships/image" Target="media/image1580.emf"/><Relationship Id="rId439" Type="http://schemas.openxmlformats.org/officeDocument/2006/relationships/image" Target="media/image182.emf"/><Relationship Id="rId590" Type="http://schemas.openxmlformats.org/officeDocument/2006/relationships/image" Target="media/image211.wmf"/><Relationship Id="rId604" Type="http://schemas.openxmlformats.org/officeDocument/2006/relationships/image" Target="media/image820.wmf"/><Relationship Id="rId646" Type="http://schemas.openxmlformats.org/officeDocument/2006/relationships/customXml" Target="ink/ink212.xml"/><Relationship Id="rId201" Type="http://schemas.openxmlformats.org/officeDocument/2006/relationships/oleObject" Target="embeddings/oleObject49.bin"/><Relationship Id="rId243" Type="http://schemas.openxmlformats.org/officeDocument/2006/relationships/oleObject" Target="embeddings/oleObject50.bin"/><Relationship Id="rId285" Type="http://schemas.openxmlformats.org/officeDocument/2006/relationships/image" Target="media/image126.emf"/><Relationship Id="rId450" Type="http://schemas.openxmlformats.org/officeDocument/2006/relationships/image" Target="media/image188.wmf"/><Relationship Id="rId506" Type="http://schemas.openxmlformats.org/officeDocument/2006/relationships/customXml" Target="ink/ink175.xml"/><Relationship Id="rId688" Type="http://schemas.openxmlformats.org/officeDocument/2006/relationships/customXml" Target="ink/ink229.xml"/><Relationship Id="rId38" Type="http://schemas.openxmlformats.org/officeDocument/2006/relationships/oleObject" Target="embeddings/oleObject12.bin"/><Relationship Id="rId103" Type="http://schemas.openxmlformats.org/officeDocument/2006/relationships/image" Target="media/image41.emf"/><Relationship Id="rId310" Type="http://schemas.openxmlformats.org/officeDocument/2006/relationships/image" Target="media/image470.wmf"/><Relationship Id="rId492" Type="http://schemas.openxmlformats.org/officeDocument/2006/relationships/image" Target="media/image196.emf"/><Relationship Id="rId548" Type="http://schemas.openxmlformats.org/officeDocument/2006/relationships/customXml" Target="ink/ink187.xml"/><Relationship Id="rId713" Type="http://schemas.openxmlformats.org/officeDocument/2006/relationships/oleObject" Target="embeddings/oleObject123.bin"/><Relationship Id="rId755" Type="http://schemas.openxmlformats.org/officeDocument/2006/relationships/image" Target="media/image300.wmf"/><Relationship Id="rId91" Type="http://schemas.openxmlformats.org/officeDocument/2006/relationships/customXml" Target="ink/ink12.xml"/><Relationship Id="rId145" Type="http://schemas.openxmlformats.org/officeDocument/2006/relationships/image" Target="media/image62.emf"/><Relationship Id="rId187" Type="http://schemas.openxmlformats.org/officeDocument/2006/relationships/image" Target="media/image79.emf"/><Relationship Id="rId352" Type="http://schemas.openxmlformats.org/officeDocument/2006/relationships/image" Target="media/image85.wmf"/><Relationship Id="rId394" Type="http://schemas.openxmlformats.org/officeDocument/2006/relationships/customXml" Target="ink/ink136.xml"/><Relationship Id="rId408" Type="http://schemas.openxmlformats.org/officeDocument/2006/relationships/customXml" Target="ink/ink143.xml"/><Relationship Id="rId615" Type="http://schemas.openxmlformats.org/officeDocument/2006/relationships/oleObject" Target="embeddings/oleObject101.bin"/><Relationship Id="rId212" Type="http://schemas.openxmlformats.org/officeDocument/2006/relationships/customXml" Target="ink/ink54.xml"/><Relationship Id="rId254" Type="http://schemas.openxmlformats.org/officeDocument/2006/relationships/customXml" Target="ink/ink74.xml"/><Relationship Id="rId657" Type="http://schemas.openxmlformats.org/officeDocument/2006/relationships/image" Target="media/image254.emf"/><Relationship Id="rId699" Type="http://schemas.openxmlformats.org/officeDocument/2006/relationships/oleObject" Target="embeddings/oleObject116.bin"/><Relationship Id="rId49" Type="http://schemas.openxmlformats.org/officeDocument/2006/relationships/image" Target="media/image18.wmf"/><Relationship Id="rId114" Type="http://schemas.openxmlformats.org/officeDocument/2006/relationships/customXml" Target="ink/ink20.xml"/><Relationship Id="rId296" Type="http://schemas.openxmlformats.org/officeDocument/2006/relationships/customXml" Target="ink/ink94.xml"/><Relationship Id="rId461" Type="http://schemas.openxmlformats.org/officeDocument/2006/relationships/image" Target="media/image192.wmf"/><Relationship Id="rId517" Type="http://schemas.openxmlformats.org/officeDocument/2006/relationships/oleObject" Target="embeddings/oleObject79.bin"/><Relationship Id="rId559" Type="http://schemas.openxmlformats.org/officeDocument/2006/relationships/image" Target="media/image229.emf"/><Relationship Id="rId724" Type="http://schemas.openxmlformats.org/officeDocument/2006/relationships/oleObject" Target="embeddings/oleObject129.bin"/><Relationship Id="rId766" Type="http://schemas.openxmlformats.org/officeDocument/2006/relationships/oleObject" Target="embeddings/oleObject151.bin"/><Relationship Id="rId60" Type="http://schemas.openxmlformats.org/officeDocument/2006/relationships/image" Target="media/image23.emf"/><Relationship Id="rId156" Type="http://schemas.openxmlformats.org/officeDocument/2006/relationships/image" Target="media/image33.wmf"/><Relationship Id="rId198" Type="http://schemas.openxmlformats.org/officeDocument/2006/relationships/image" Target="media/image72.wmf"/><Relationship Id="rId321" Type="http://schemas.openxmlformats.org/officeDocument/2006/relationships/image" Target="media/image84.emf"/><Relationship Id="rId363" Type="http://schemas.openxmlformats.org/officeDocument/2006/relationships/image" Target="media/image137.emf"/><Relationship Id="rId419" Type="http://schemas.openxmlformats.org/officeDocument/2006/relationships/image" Target="media/image173.emf"/><Relationship Id="rId570" Type="http://schemas.openxmlformats.org/officeDocument/2006/relationships/customXml" Target="ink/ink198.xml"/><Relationship Id="rId626" Type="http://schemas.openxmlformats.org/officeDocument/2006/relationships/image" Target="media/image225.wmf"/><Relationship Id="rId223" Type="http://schemas.openxmlformats.org/officeDocument/2006/relationships/image" Target="media/image96.emf"/><Relationship Id="rId430" Type="http://schemas.openxmlformats.org/officeDocument/2006/relationships/customXml" Target="ink/ink151.xml"/><Relationship Id="rId668" Type="http://schemas.openxmlformats.org/officeDocument/2006/relationships/customXml" Target="ink/ink222.xml"/><Relationship Id="rId18" Type="http://schemas.openxmlformats.org/officeDocument/2006/relationships/image" Target="media/image3.wmf"/><Relationship Id="rId265" Type="http://schemas.openxmlformats.org/officeDocument/2006/relationships/image" Target="media/image116.emf"/><Relationship Id="rId472" Type="http://schemas.openxmlformats.org/officeDocument/2006/relationships/oleObject" Target="embeddings/oleObject74.bin"/><Relationship Id="rId528" Type="http://schemas.openxmlformats.org/officeDocument/2006/relationships/customXml" Target="ink/ink180.xml"/><Relationship Id="rId735" Type="http://schemas.openxmlformats.org/officeDocument/2006/relationships/image" Target="media/image291.wmf"/><Relationship Id="rId125" Type="http://schemas.openxmlformats.org/officeDocument/2006/relationships/image" Target="media/image52.emf"/><Relationship Id="rId167" Type="http://schemas.openxmlformats.org/officeDocument/2006/relationships/oleObject" Target="embeddings/oleObject41.bin"/><Relationship Id="rId332" Type="http://schemas.openxmlformats.org/officeDocument/2006/relationships/customXml" Target="ink/ink106.xml"/><Relationship Id="rId374" Type="http://schemas.openxmlformats.org/officeDocument/2006/relationships/customXml" Target="ink/ink126.xml"/><Relationship Id="rId581" Type="http://schemas.openxmlformats.org/officeDocument/2006/relationships/image" Target="media/image240.emf"/><Relationship Id="rId777" Type="http://schemas.openxmlformats.org/officeDocument/2006/relationships/hyperlink" Target="https://www.geogebra.org/m/myVDsRRt" TargetMode="External"/><Relationship Id="rId71" Type="http://schemas.openxmlformats.org/officeDocument/2006/relationships/image" Target="media/image230.wmf"/><Relationship Id="rId234" Type="http://schemas.openxmlformats.org/officeDocument/2006/relationships/customXml" Target="ink/ink65.xml"/><Relationship Id="rId637" Type="http://schemas.openxmlformats.org/officeDocument/2006/relationships/image" Target="media/image244.emf"/><Relationship Id="rId679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76" Type="http://schemas.openxmlformats.org/officeDocument/2006/relationships/customXml" Target="ink/ink85.xml"/><Relationship Id="rId441" Type="http://schemas.openxmlformats.org/officeDocument/2006/relationships/image" Target="media/image183.emf"/><Relationship Id="rId483" Type="http://schemas.openxmlformats.org/officeDocument/2006/relationships/customXml" Target="ink/ink164.xml"/><Relationship Id="rId539" Type="http://schemas.openxmlformats.org/officeDocument/2006/relationships/image" Target="media/image219.emf"/><Relationship Id="rId690" Type="http://schemas.openxmlformats.org/officeDocument/2006/relationships/customXml" Target="ink/ink230.xml"/><Relationship Id="rId704" Type="http://schemas.openxmlformats.org/officeDocument/2006/relationships/image" Target="media/image277.wmf"/><Relationship Id="rId746" Type="http://schemas.openxmlformats.org/officeDocument/2006/relationships/oleObject" Target="embeddings/oleObject140.bin"/><Relationship Id="rId40" Type="http://schemas.openxmlformats.org/officeDocument/2006/relationships/oleObject" Target="embeddings/oleObject13.bin"/><Relationship Id="rId136" Type="http://schemas.openxmlformats.org/officeDocument/2006/relationships/customXml" Target="ink/ink31.xml"/><Relationship Id="rId178" Type="http://schemas.openxmlformats.org/officeDocument/2006/relationships/image" Target="media/image43.emf"/><Relationship Id="rId301" Type="http://schemas.openxmlformats.org/officeDocument/2006/relationships/image" Target="media/image134.emf"/><Relationship Id="rId343" Type="http://schemas.openxmlformats.org/officeDocument/2006/relationships/image" Target="media/image149.emf"/><Relationship Id="rId550" Type="http://schemas.openxmlformats.org/officeDocument/2006/relationships/customXml" Target="ink/ink188.xml"/><Relationship Id="rId82" Type="http://schemas.openxmlformats.org/officeDocument/2006/relationships/image" Target="media/image31.emf"/><Relationship Id="rId203" Type="http://schemas.openxmlformats.org/officeDocument/2006/relationships/image" Target="media/image74.emf"/><Relationship Id="rId385" Type="http://schemas.openxmlformats.org/officeDocument/2006/relationships/image" Target="media/image159.emf"/><Relationship Id="rId592" Type="http://schemas.openxmlformats.org/officeDocument/2006/relationships/image" Target="media/image212.wmf"/><Relationship Id="rId606" Type="http://schemas.openxmlformats.org/officeDocument/2006/relationships/image" Target="media/image216.wmf"/><Relationship Id="rId648" Type="http://schemas.openxmlformats.org/officeDocument/2006/relationships/customXml" Target="ink/ink213.xml"/><Relationship Id="rId245" Type="http://schemas.openxmlformats.org/officeDocument/2006/relationships/image" Target="media/image76.emf"/><Relationship Id="rId287" Type="http://schemas.openxmlformats.org/officeDocument/2006/relationships/image" Target="media/image127.emf"/><Relationship Id="rId410" Type="http://schemas.openxmlformats.org/officeDocument/2006/relationships/image" Target="media/image159.wmf"/><Relationship Id="rId452" Type="http://schemas.openxmlformats.org/officeDocument/2006/relationships/image" Target="media/image189.wmf"/><Relationship Id="rId494" Type="http://schemas.openxmlformats.org/officeDocument/2006/relationships/image" Target="media/image197.emf"/><Relationship Id="rId508" Type="http://schemas.openxmlformats.org/officeDocument/2006/relationships/customXml" Target="ink/ink176.xml"/><Relationship Id="rId715" Type="http://schemas.openxmlformats.org/officeDocument/2006/relationships/oleObject" Target="embeddings/oleObject124.bin"/><Relationship Id="rId105" Type="http://schemas.openxmlformats.org/officeDocument/2006/relationships/image" Target="media/image42.emf"/><Relationship Id="rId147" Type="http://schemas.openxmlformats.org/officeDocument/2006/relationships/image" Target="media/image63.emf"/><Relationship Id="rId312" Type="http://schemas.openxmlformats.org/officeDocument/2006/relationships/image" Target="media/image480.wmf"/><Relationship Id="rId354" Type="http://schemas.openxmlformats.org/officeDocument/2006/relationships/customXml" Target="ink/ink116.xml"/><Relationship Id="rId757" Type="http://schemas.openxmlformats.org/officeDocument/2006/relationships/oleObject" Target="embeddings/oleObject145.bin"/><Relationship Id="rId51" Type="http://schemas.openxmlformats.org/officeDocument/2006/relationships/image" Target="media/image19.wmf"/><Relationship Id="rId93" Type="http://schemas.openxmlformats.org/officeDocument/2006/relationships/oleObject" Target="embeddings/oleObject31.bin"/><Relationship Id="rId189" Type="http://schemas.openxmlformats.org/officeDocument/2006/relationships/image" Target="media/image80.emf"/><Relationship Id="rId396" Type="http://schemas.openxmlformats.org/officeDocument/2006/relationships/customXml" Target="ink/ink137.xml"/><Relationship Id="rId561" Type="http://schemas.openxmlformats.org/officeDocument/2006/relationships/image" Target="media/image230.emf"/><Relationship Id="rId617" Type="http://schemas.openxmlformats.org/officeDocument/2006/relationships/oleObject" Target="embeddings/oleObject102.bin"/><Relationship Id="rId659" Type="http://schemas.openxmlformats.org/officeDocument/2006/relationships/image" Target="media/image255.emf"/><Relationship Id="rId214" Type="http://schemas.openxmlformats.org/officeDocument/2006/relationships/customXml" Target="ink/ink55.xml"/><Relationship Id="rId256" Type="http://schemas.openxmlformats.org/officeDocument/2006/relationships/customXml" Target="ink/ink75.xml"/><Relationship Id="rId298" Type="http://schemas.openxmlformats.org/officeDocument/2006/relationships/customXml" Target="ink/ink95.xml"/><Relationship Id="rId421" Type="http://schemas.openxmlformats.org/officeDocument/2006/relationships/image" Target="media/image174.emf"/><Relationship Id="rId463" Type="http://schemas.openxmlformats.org/officeDocument/2006/relationships/image" Target="media/image193.wmf"/><Relationship Id="rId519" Type="http://schemas.openxmlformats.org/officeDocument/2006/relationships/oleObject" Target="embeddings/oleObject80.bin"/><Relationship Id="rId670" Type="http://schemas.openxmlformats.org/officeDocument/2006/relationships/customXml" Target="ink/ink223.xml"/><Relationship Id="rId116" Type="http://schemas.openxmlformats.org/officeDocument/2006/relationships/customXml" Target="ink/ink21.xml"/><Relationship Id="rId158" Type="http://schemas.openxmlformats.org/officeDocument/2006/relationships/image" Target="media/image34.wmf"/><Relationship Id="rId323" Type="http://schemas.openxmlformats.org/officeDocument/2006/relationships/image" Target="media/image139.emf"/><Relationship Id="rId530" Type="http://schemas.openxmlformats.org/officeDocument/2006/relationships/customXml" Target="ink/ink181.xml"/><Relationship Id="rId726" Type="http://schemas.openxmlformats.org/officeDocument/2006/relationships/image" Target="media/image287.wmf"/><Relationship Id="rId768" Type="http://schemas.openxmlformats.org/officeDocument/2006/relationships/oleObject" Target="embeddings/oleObject152.bin"/><Relationship Id="rId20" Type="http://schemas.openxmlformats.org/officeDocument/2006/relationships/image" Target="media/image4.wmf"/><Relationship Id="rId62" Type="http://schemas.openxmlformats.org/officeDocument/2006/relationships/image" Target="media/image24.emf"/><Relationship Id="rId365" Type="http://schemas.openxmlformats.org/officeDocument/2006/relationships/image" Target="media/image138.emf"/><Relationship Id="rId572" Type="http://schemas.openxmlformats.org/officeDocument/2006/relationships/customXml" Target="ink/ink199.xml"/><Relationship Id="rId628" Type="http://schemas.openxmlformats.org/officeDocument/2006/relationships/image" Target="media/image226.wmf"/><Relationship Id="rId225" Type="http://schemas.openxmlformats.org/officeDocument/2006/relationships/image" Target="media/image97.emf"/><Relationship Id="rId267" Type="http://schemas.openxmlformats.org/officeDocument/2006/relationships/image" Target="media/image117.emf"/><Relationship Id="rId432" Type="http://schemas.openxmlformats.org/officeDocument/2006/relationships/customXml" Target="ink/ink152.xml"/><Relationship Id="rId474" Type="http://schemas.openxmlformats.org/officeDocument/2006/relationships/oleObject" Target="embeddings/oleObject75.bin"/><Relationship Id="rId127" Type="http://schemas.openxmlformats.org/officeDocument/2006/relationships/image" Target="media/image53.emf"/><Relationship Id="rId681" Type="http://schemas.openxmlformats.org/officeDocument/2006/relationships/oleObject" Target="embeddings/oleObject112.bin"/><Relationship Id="rId737" Type="http://schemas.openxmlformats.org/officeDocument/2006/relationships/image" Target="media/image292.wmf"/><Relationship Id="rId779" Type="http://schemas.openxmlformats.org/officeDocument/2006/relationships/header" Target="header2.xml"/><Relationship Id="rId31" Type="http://schemas.openxmlformats.org/officeDocument/2006/relationships/image" Target="media/image9.wmf"/><Relationship Id="rId73" Type="http://schemas.openxmlformats.org/officeDocument/2006/relationships/image" Target="media/image240.wmf"/><Relationship Id="rId169" Type="http://schemas.openxmlformats.org/officeDocument/2006/relationships/oleObject" Target="embeddings/oleObject42.bin"/><Relationship Id="rId334" Type="http://schemas.openxmlformats.org/officeDocument/2006/relationships/customXml" Target="ink/ink107.xml"/><Relationship Id="rId376" Type="http://schemas.openxmlformats.org/officeDocument/2006/relationships/customXml" Target="ink/ink127.xml"/><Relationship Id="rId541" Type="http://schemas.openxmlformats.org/officeDocument/2006/relationships/image" Target="media/image220.emf"/><Relationship Id="rId583" Type="http://schemas.openxmlformats.org/officeDocument/2006/relationships/image" Target="media/image241.emf"/><Relationship Id="rId639" Type="http://schemas.openxmlformats.org/officeDocument/2006/relationships/image" Target="media/image245.emf"/><Relationship Id="rId4" Type="http://schemas.openxmlformats.org/officeDocument/2006/relationships/settings" Target="settings.xml"/><Relationship Id="rId180" Type="http://schemas.openxmlformats.org/officeDocument/2006/relationships/image" Target="media/image67.emf"/><Relationship Id="rId236" Type="http://schemas.openxmlformats.org/officeDocument/2006/relationships/customXml" Target="ink/ink66.xml"/><Relationship Id="rId278" Type="http://schemas.openxmlformats.org/officeDocument/2006/relationships/customXml" Target="ink/ink86.xml"/><Relationship Id="rId401" Type="http://schemas.openxmlformats.org/officeDocument/2006/relationships/image" Target="media/image167.emf"/><Relationship Id="rId443" Type="http://schemas.openxmlformats.org/officeDocument/2006/relationships/oleObject" Target="embeddings/oleObject63.bin"/><Relationship Id="rId650" Type="http://schemas.openxmlformats.org/officeDocument/2006/relationships/customXml" Target="ink/ink214.xml"/><Relationship Id="rId303" Type="http://schemas.openxmlformats.org/officeDocument/2006/relationships/image" Target="media/image135.emf"/><Relationship Id="rId485" Type="http://schemas.openxmlformats.org/officeDocument/2006/relationships/customXml" Target="ink/ink165.xml"/><Relationship Id="rId692" Type="http://schemas.openxmlformats.org/officeDocument/2006/relationships/customXml" Target="ink/ink231.xml"/><Relationship Id="rId706" Type="http://schemas.openxmlformats.org/officeDocument/2006/relationships/image" Target="media/image278.wmf"/><Relationship Id="rId748" Type="http://schemas.openxmlformats.org/officeDocument/2006/relationships/oleObject" Target="embeddings/oleObject141.bin"/><Relationship Id="rId42" Type="http://schemas.openxmlformats.org/officeDocument/2006/relationships/oleObject" Target="embeddings/oleObject14.bin"/><Relationship Id="rId84" Type="http://schemas.openxmlformats.org/officeDocument/2006/relationships/image" Target="media/image32.emf"/><Relationship Id="rId138" Type="http://schemas.openxmlformats.org/officeDocument/2006/relationships/customXml" Target="ink/ink32.xml"/><Relationship Id="rId345" Type="http://schemas.openxmlformats.org/officeDocument/2006/relationships/image" Target="media/image150.emf"/><Relationship Id="rId387" Type="http://schemas.openxmlformats.org/officeDocument/2006/relationships/image" Target="media/image160.emf"/><Relationship Id="rId510" Type="http://schemas.openxmlformats.org/officeDocument/2006/relationships/image" Target="media/image199.wmf"/><Relationship Id="rId552" Type="http://schemas.openxmlformats.org/officeDocument/2006/relationships/customXml" Target="ink/ink189.xml"/><Relationship Id="rId594" Type="http://schemas.openxmlformats.org/officeDocument/2006/relationships/image" Target="media/image213.wmf"/><Relationship Id="rId608" Type="http://schemas.openxmlformats.org/officeDocument/2006/relationships/image" Target="media/image217.wmf"/><Relationship Id="rId191" Type="http://schemas.openxmlformats.org/officeDocument/2006/relationships/image" Target="media/image81.emf"/><Relationship Id="rId205" Type="http://schemas.openxmlformats.org/officeDocument/2006/relationships/image" Target="media/image87.emf"/><Relationship Id="rId247" Type="http://schemas.openxmlformats.org/officeDocument/2006/relationships/image" Target="media/image107.emf"/><Relationship Id="rId412" Type="http://schemas.openxmlformats.org/officeDocument/2006/relationships/image" Target="media/image510.wmf"/><Relationship Id="rId107" Type="http://schemas.openxmlformats.org/officeDocument/2006/relationships/oleObject" Target="embeddings/oleObject33.bin"/><Relationship Id="rId289" Type="http://schemas.openxmlformats.org/officeDocument/2006/relationships/oleObject" Target="embeddings/oleObject51.bin"/><Relationship Id="rId454" Type="http://schemas.openxmlformats.org/officeDocument/2006/relationships/oleObject" Target="embeddings/oleObject67.bin"/><Relationship Id="rId496" Type="http://schemas.openxmlformats.org/officeDocument/2006/relationships/image" Target="media/image198.emf"/><Relationship Id="rId661" Type="http://schemas.openxmlformats.org/officeDocument/2006/relationships/image" Target="media/image256.emf"/><Relationship Id="rId717" Type="http://schemas.openxmlformats.org/officeDocument/2006/relationships/oleObject" Target="embeddings/oleObject125.bin"/><Relationship Id="rId759" Type="http://schemas.openxmlformats.org/officeDocument/2006/relationships/oleObject" Target="embeddings/oleObject146.bin"/><Relationship Id="rId11" Type="http://schemas.openxmlformats.org/officeDocument/2006/relationships/image" Target="media/image2.emf"/><Relationship Id="rId53" Type="http://schemas.openxmlformats.org/officeDocument/2006/relationships/image" Target="media/image20.wmf"/><Relationship Id="rId149" Type="http://schemas.openxmlformats.org/officeDocument/2006/relationships/image" Target="media/image64.emf"/><Relationship Id="rId314" Type="http://schemas.openxmlformats.org/officeDocument/2006/relationships/image" Target="media/image80.wmf"/><Relationship Id="rId356" Type="http://schemas.openxmlformats.org/officeDocument/2006/relationships/customXml" Target="ink/ink117.xml"/><Relationship Id="rId398" Type="http://schemas.openxmlformats.org/officeDocument/2006/relationships/customXml" Target="ink/ink138.xml"/><Relationship Id="rId521" Type="http://schemas.openxmlformats.org/officeDocument/2006/relationships/oleObject" Target="embeddings/oleObject81.bin"/><Relationship Id="rId563" Type="http://schemas.openxmlformats.org/officeDocument/2006/relationships/image" Target="media/image231.emf"/><Relationship Id="rId619" Type="http://schemas.openxmlformats.org/officeDocument/2006/relationships/oleObject" Target="embeddings/oleObject103.bin"/><Relationship Id="rId770" Type="http://schemas.openxmlformats.org/officeDocument/2006/relationships/image" Target="media/image305.wmf"/><Relationship Id="rId95" Type="http://schemas.openxmlformats.org/officeDocument/2006/relationships/oleObject" Target="embeddings/oleObject32.bin"/><Relationship Id="rId160" Type="http://schemas.openxmlformats.org/officeDocument/2006/relationships/image" Target="media/image35.wmf"/><Relationship Id="rId216" Type="http://schemas.openxmlformats.org/officeDocument/2006/relationships/customXml" Target="ink/ink56.xml"/><Relationship Id="rId423" Type="http://schemas.openxmlformats.org/officeDocument/2006/relationships/image" Target="media/image175.emf"/><Relationship Id="rId258" Type="http://schemas.openxmlformats.org/officeDocument/2006/relationships/customXml" Target="ink/ink76.xml"/><Relationship Id="rId465" Type="http://schemas.openxmlformats.org/officeDocument/2006/relationships/image" Target="media/image194.wmf"/><Relationship Id="rId630" Type="http://schemas.openxmlformats.org/officeDocument/2006/relationships/image" Target="media/image227.wmf"/><Relationship Id="rId672" Type="http://schemas.openxmlformats.org/officeDocument/2006/relationships/customXml" Target="ink/ink224.xml"/><Relationship Id="rId728" Type="http://schemas.openxmlformats.org/officeDocument/2006/relationships/oleObject" Target="embeddings/oleObject132.bin"/><Relationship Id="rId22" Type="http://schemas.openxmlformats.org/officeDocument/2006/relationships/image" Target="media/image5.wmf"/><Relationship Id="rId64" Type="http://schemas.openxmlformats.org/officeDocument/2006/relationships/image" Target="media/image26.emf"/><Relationship Id="rId118" Type="http://schemas.openxmlformats.org/officeDocument/2006/relationships/customXml" Target="ink/ink22.xml"/><Relationship Id="rId325" Type="http://schemas.openxmlformats.org/officeDocument/2006/relationships/image" Target="media/image140.emf"/><Relationship Id="rId367" Type="http://schemas.openxmlformats.org/officeDocument/2006/relationships/image" Target="media/image154.emf"/><Relationship Id="rId532" Type="http://schemas.openxmlformats.org/officeDocument/2006/relationships/customXml" Target="ink/ink182.xml"/><Relationship Id="rId574" Type="http://schemas.openxmlformats.org/officeDocument/2006/relationships/customXml" Target="ink/ink200.xml"/><Relationship Id="rId171" Type="http://schemas.openxmlformats.org/officeDocument/2006/relationships/oleObject" Target="embeddings/oleObject43.bin"/><Relationship Id="rId227" Type="http://schemas.openxmlformats.org/officeDocument/2006/relationships/image" Target="media/image98.emf"/><Relationship Id="rId781" Type="http://schemas.openxmlformats.org/officeDocument/2006/relationships/theme" Target="theme/theme1.xml"/><Relationship Id="rId269" Type="http://schemas.openxmlformats.org/officeDocument/2006/relationships/image" Target="media/image118.emf"/><Relationship Id="rId434" Type="http://schemas.openxmlformats.org/officeDocument/2006/relationships/customXml" Target="ink/ink153.xml"/><Relationship Id="rId476" Type="http://schemas.openxmlformats.org/officeDocument/2006/relationships/image" Target="media/image188.emf"/><Relationship Id="rId641" Type="http://schemas.openxmlformats.org/officeDocument/2006/relationships/image" Target="media/image246.emf"/><Relationship Id="rId683" Type="http://schemas.openxmlformats.org/officeDocument/2006/relationships/oleObject" Target="embeddings/oleObject113.bin"/><Relationship Id="rId739" Type="http://schemas.openxmlformats.org/officeDocument/2006/relationships/image" Target="media/image293.wmf"/><Relationship Id="rId33" Type="http://schemas.openxmlformats.org/officeDocument/2006/relationships/image" Target="media/image10.wmf"/><Relationship Id="rId129" Type="http://schemas.openxmlformats.org/officeDocument/2006/relationships/image" Target="media/image54.emf"/><Relationship Id="rId280" Type="http://schemas.openxmlformats.org/officeDocument/2006/relationships/customXml" Target="ink/ink87.xml"/><Relationship Id="rId336" Type="http://schemas.openxmlformats.org/officeDocument/2006/relationships/customXml" Target="ink/ink108.xml"/><Relationship Id="rId501" Type="http://schemas.openxmlformats.org/officeDocument/2006/relationships/oleObject" Target="embeddings/oleObject76.bin"/><Relationship Id="rId543" Type="http://schemas.openxmlformats.org/officeDocument/2006/relationships/oleObject" Target="embeddings/oleObject83.bin"/><Relationship Id="rId75" Type="http://schemas.openxmlformats.org/officeDocument/2006/relationships/image" Target="media/image250.wmf"/><Relationship Id="rId140" Type="http://schemas.openxmlformats.org/officeDocument/2006/relationships/customXml" Target="ink/ink33.xml"/><Relationship Id="rId182" Type="http://schemas.openxmlformats.org/officeDocument/2006/relationships/customXml" Target="ink/ink44.xml"/><Relationship Id="rId378" Type="http://schemas.openxmlformats.org/officeDocument/2006/relationships/customXml" Target="ink/ink128.xml"/><Relationship Id="rId403" Type="http://schemas.openxmlformats.org/officeDocument/2006/relationships/image" Target="media/image168.emf"/><Relationship Id="rId585" Type="http://schemas.openxmlformats.org/officeDocument/2006/relationships/oleObject" Target="embeddings/oleObject86.bin"/><Relationship Id="rId750" Type="http://schemas.openxmlformats.org/officeDocument/2006/relationships/oleObject" Target="embeddings/oleObject142.bin"/><Relationship Id="rId6" Type="http://schemas.openxmlformats.org/officeDocument/2006/relationships/footnotes" Target="footnotes.xml"/><Relationship Id="rId238" Type="http://schemas.openxmlformats.org/officeDocument/2006/relationships/customXml" Target="ink/ink67.xml"/><Relationship Id="rId445" Type="http://schemas.openxmlformats.org/officeDocument/2006/relationships/image" Target="media/image185.emf"/><Relationship Id="rId487" Type="http://schemas.openxmlformats.org/officeDocument/2006/relationships/customXml" Target="ink/ink166.xml"/><Relationship Id="rId610" Type="http://schemas.openxmlformats.org/officeDocument/2006/relationships/image" Target="media/image840.wmf"/><Relationship Id="rId652" Type="http://schemas.openxmlformats.org/officeDocument/2006/relationships/image" Target="media/image252.wmf"/><Relationship Id="rId694" Type="http://schemas.openxmlformats.org/officeDocument/2006/relationships/image" Target="media/image273.wmf"/><Relationship Id="rId708" Type="http://schemas.openxmlformats.org/officeDocument/2006/relationships/image" Target="media/image279.wmf"/><Relationship Id="rId291" Type="http://schemas.openxmlformats.org/officeDocument/2006/relationships/image" Target="media/image129.emf"/><Relationship Id="rId305" Type="http://schemas.openxmlformats.org/officeDocument/2006/relationships/image" Target="media/image78.wmf"/><Relationship Id="rId347" Type="http://schemas.openxmlformats.org/officeDocument/2006/relationships/image" Target="media/image151.emf"/><Relationship Id="rId512" Type="http://schemas.openxmlformats.org/officeDocument/2006/relationships/image" Target="media/image200.wmf"/><Relationship Id="rId44" Type="http://schemas.openxmlformats.org/officeDocument/2006/relationships/oleObject" Target="embeddings/oleObject15.bin"/><Relationship Id="rId86" Type="http://schemas.openxmlformats.org/officeDocument/2006/relationships/image" Target="media/image33.emf"/><Relationship Id="rId151" Type="http://schemas.openxmlformats.org/officeDocument/2006/relationships/image" Target="media/image65.emf"/><Relationship Id="rId389" Type="http://schemas.openxmlformats.org/officeDocument/2006/relationships/image" Target="media/image161.emf"/><Relationship Id="rId554" Type="http://schemas.openxmlformats.org/officeDocument/2006/relationships/customXml" Target="ink/ink190.xml"/><Relationship Id="rId596" Type="http://schemas.openxmlformats.org/officeDocument/2006/relationships/image" Target="media/image790.wmf"/><Relationship Id="rId761" Type="http://schemas.openxmlformats.org/officeDocument/2006/relationships/oleObject" Target="embeddings/oleObject147.bin"/><Relationship Id="rId193" Type="http://schemas.openxmlformats.org/officeDocument/2006/relationships/oleObject" Target="embeddings/oleObject45.bin"/><Relationship Id="rId207" Type="http://schemas.openxmlformats.org/officeDocument/2006/relationships/image" Target="media/image88.emf"/><Relationship Id="rId249" Type="http://schemas.openxmlformats.org/officeDocument/2006/relationships/image" Target="media/image108.emf"/><Relationship Id="rId414" Type="http://schemas.openxmlformats.org/officeDocument/2006/relationships/image" Target="media/image160.wmf"/><Relationship Id="rId456" Type="http://schemas.openxmlformats.org/officeDocument/2006/relationships/oleObject" Target="embeddings/oleObject68.bin"/><Relationship Id="rId498" Type="http://schemas.openxmlformats.org/officeDocument/2006/relationships/customXml" Target="ink/ink172.xml"/><Relationship Id="rId621" Type="http://schemas.openxmlformats.org/officeDocument/2006/relationships/oleObject" Target="embeddings/oleObject104.bin"/><Relationship Id="rId663" Type="http://schemas.openxmlformats.org/officeDocument/2006/relationships/image" Target="media/image257.emf"/><Relationship Id="rId13" Type="http://schemas.openxmlformats.org/officeDocument/2006/relationships/image" Target="media/image3.emf"/><Relationship Id="rId109" Type="http://schemas.openxmlformats.org/officeDocument/2006/relationships/oleObject" Target="embeddings/oleObject34.bin"/><Relationship Id="rId260" Type="http://schemas.openxmlformats.org/officeDocument/2006/relationships/customXml" Target="ink/ink77.xml"/><Relationship Id="rId316" Type="http://schemas.openxmlformats.org/officeDocument/2006/relationships/customXml" Target="ink/ink98.xml"/><Relationship Id="rId523" Type="http://schemas.openxmlformats.org/officeDocument/2006/relationships/oleObject" Target="embeddings/oleObject82.bin"/><Relationship Id="rId719" Type="http://schemas.openxmlformats.org/officeDocument/2006/relationships/image" Target="media/image284.wmf"/><Relationship Id="rId55" Type="http://schemas.openxmlformats.org/officeDocument/2006/relationships/image" Target="media/image21.wmf"/><Relationship Id="rId97" Type="http://schemas.openxmlformats.org/officeDocument/2006/relationships/image" Target="media/image38.emf"/><Relationship Id="rId120" Type="http://schemas.openxmlformats.org/officeDocument/2006/relationships/customXml" Target="ink/ink23.xml"/><Relationship Id="rId358" Type="http://schemas.openxmlformats.org/officeDocument/2006/relationships/customXml" Target="ink/ink118.xml"/><Relationship Id="rId565" Type="http://schemas.openxmlformats.org/officeDocument/2006/relationships/image" Target="media/image232.emf"/><Relationship Id="rId730" Type="http://schemas.openxmlformats.org/officeDocument/2006/relationships/oleObject" Target="embeddings/oleObject133.bin"/><Relationship Id="rId772" Type="http://schemas.openxmlformats.org/officeDocument/2006/relationships/oleObject" Target="embeddings/oleObject155.bin"/><Relationship Id="rId162" Type="http://schemas.openxmlformats.org/officeDocument/2006/relationships/image" Target="media/image36.wmf"/><Relationship Id="rId218" Type="http://schemas.openxmlformats.org/officeDocument/2006/relationships/customXml" Target="ink/ink57.xml"/><Relationship Id="rId425" Type="http://schemas.openxmlformats.org/officeDocument/2006/relationships/image" Target="media/image176.emf"/><Relationship Id="rId467" Type="http://schemas.openxmlformats.org/officeDocument/2006/relationships/customXml" Target="ink/ink159.xml"/><Relationship Id="rId632" Type="http://schemas.openxmlformats.org/officeDocument/2006/relationships/customXml" Target="ink/ink205.xml"/><Relationship Id="rId271" Type="http://schemas.openxmlformats.org/officeDocument/2006/relationships/image" Target="media/image119.emf"/><Relationship Id="rId674" Type="http://schemas.openxmlformats.org/officeDocument/2006/relationships/customXml" Target="ink/ink225.xml"/><Relationship Id="rId24" Type="http://schemas.openxmlformats.org/officeDocument/2006/relationships/hyperlink" Target="https://www.geogebra.org/m/N9pvSPf4" TargetMode="External"/><Relationship Id="rId66" Type="http://schemas.openxmlformats.org/officeDocument/2006/relationships/oleObject" Target="embeddings/oleObject23.bin"/><Relationship Id="rId131" Type="http://schemas.openxmlformats.org/officeDocument/2006/relationships/image" Target="media/image55.emf"/><Relationship Id="rId327" Type="http://schemas.openxmlformats.org/officeDocument/2006/relationships/image" Target="media/image141.emf"/><Relationship Id="rId369" Type="http://schemas.openxmlformats.org/officeDocument/2006/relationships/image" Target="media/image155.emf"/><Relationship Id="rId534" Type="http://schemas.openxmlformats.org/officeDocument/2006/relationships/customXml" Target="ink/ink183.xml"/><Relationship Id="rId576" Type="http://schemas.openxmlformats.org/officeDocument/2006/relationships/customXml" Target="ink/ink201.xml"/><Relationship Id="rId741" Type="http://schemas.openxmlformats.org/officeDocument/2006/relationships/image" Target="media/image294.wmf"/><Relationship Id="rId173" Type="http://schemas.openxmlformats.org/officeDocument/2006/relationships/oleObject" Target="embeddings/oleObject44.bin"/><Relationship Id="rId229" Type="http://schemas.openxmlformats.org/officeDocument/2006/relationships/image" Target="media/image99.emf"/><Relationship Id="rId380" Type="http://schemas.openxmlformats.org/officeDocument/2006/relationships/customXml" Target="ink/ink129.xml"/><Relationship Id="rId436" Type="http://schemas.openxmlformats.org/officeDocument/2006/relationships/customXml" Target="ink/ink154.xml"/><Relationship Id="rId601" Type="http://schemas.openxmlformats.org/officeDocument/2006/relationships/oleObject" Target="embeddings/oleObject94.bin"/><Relationship Id="rId643" Type="http://schemas.openxmlformats.org/officeDocument/2006/relationships/image" Target="media/image247.emf"/><Relationship Id="rId240" Type="http://schemas.openxmlformats.org/officeDocument/2006/relationships/customXml" Target="ink/ink68.xml"/><Relationship Id="rId478" Type="http://schemas.openxmlformats.org/officeDocument/2006/relationships/image" Target="media/image189.emf"/><Relationship Id="rId685" Type="http://schemas.openxmlformats.org/officeDocument/2006/relationships/image" Target="media/image268.emf"/><Relationship Id="rId35" Type="http://schemas.openxmlformats.org/officeDocument/2006/relationships/image" Target="media/image11.wmf"/><Relationship Id="rId77" Type="http://schemas.openxmlformats.org/officeDocument/2006/relationships/image" Target="media/image28.wmf"/><Relationship Id="rId100" Type="http://schemas.openxmlformats.org/officeDocument/2006/relationships/customXml" Target="ink/ink15.xml"/><Relationship Id="rId282" Type="http://schemas.openxmlformats.org/officeDocument/2006/relationships/customXml" Target="ink/ink88.xml"/><Relationship Id="rId338" Type="http://schemas.openxmlformats.org/officeDocument/2006/relationships/customXml" Target="ink/ink109.xml"/><Relationship Id="rId503" Type="http://schemas.openxmlformats.org/officeDocument/2006/relationships/image" Target="media/image201.emf"/><Relationship Id="rId545" Type="http://schemas.openxmlformats.org/officeDocument/2006/relationships/oleObject" Target="embeddings/oleObject84.bin"/><Relationship Id="rId587" Type="http://schemas.openxmlformats.org/officeDocument/2006/relationships/oleObject" Target="embeddings/oleObject87.bin"/><Relationship Id="rId710" Type="http://schemas.openxmlformats.org/officeDocument/2006/relationships/image" Target="media/image280.wmf"/><Relationship Id="rId752" Type="http://schemas.openxmlformats.org/officeDocument/2006/relationships/image" Target="media/image299.emf"/><Relationship Id="rId8" Type="http://schemas.openxmlformats.org/officeDocument/2006/relationships/customXml" Target="ink/ink1.xml"/><Relationship Id="rId142" Type="http://schemas.openxmlformats.org/officeDocument/2006/relationships/customXml" Target="ink/ink34.xml"/><Relationship Id="rId184" Type="http://schemas.openxmlformats.org/officeDocument/2006/relationships/customXml" Target="ink/ink45.xml"/><Relationship Id="rId391" Type="http://schemas.openxmlformats.org/officeDocument/2006/relationships/image" Target="media/image162.emf"/><Relationship Id="rId405" Type="http://schemas.openxmlformats.org/officeDocument/2006/relationships/image" Target="media/image169.emf"/><Relationship Id="rId447" Type="http://schemas.openxmlformats.org/officeDocument/2006/relationships/image" Target="media/image186.emf"/><Relationship Id="rId612" Type="http://schemas.openxmlformats.org/officeDocument/2006/relationships/image" Target="media/image218.wmf"/><Relationship Id="rId251" Type="http://schemas.openxmlformats.org/officeDocument/2006/relationships/image" Target="media/image109.emf"/><Relationship Id="rId489" Type="http://schemas.openxmlformats.org/officeDocument/2006/relationships/customXml" Target="ink/ink167.xml"/><Relationship Id="rId654" Type="http://schemas.openxmlformats.org/officeDocument/2006/relationships/customXml" Target="ink/ink215.xml"/><Relationship Id="rId696" Type="http://schemas.openxmlformats.org/officeDocument/2006/relationships/image" Target="media/image274.wmf"/><Relationship Id="rId46" Type="http://schemas.openxmlformats.org/officeDocument/2006/relationships/oleObject" Target="embeddings/oleObject16.bin"/><Relationship Id="rId293" Type="http://schemas.openxmlformats.org/officeDocument/2006/relationships/image" Target="media/image130.emf"/><Relationship Id="rId307" Type="http://schemas.openxmlformats.org/officeDocument/2006/relationships/image" Target="media/image79.wmf"/><Relationship Id="rId349" Type="http://schemas.openxmlformats.org/officeDocument/2006/relationships/image" Target="media/image152.emf"/><Relationship Id="rId514" Type="http://schemas.openxmlformats.org/officeDocument/2006/relationships/customXml" Target="ink/ink177.xml"/><Relationship Id="rId556" Type="http://schemas.openxmlformats.org/officeDocument/2006/relationships/customXml" Target="ink/ink191.xml"/><Relationship Id="rId721" Type="http://schemas.openxmlformats.org/officeDocument/2006/relationships/image" Target="media/image285.wmf"/><Relationship Id="rId763" Type="http://schemas.openxmlformats.org/officeDocument/2006/relationships/oleObject" Target="embeddings/oleObject148.bin"/><Relationship Id="rId88" Type="http://schemas.openxmlformats.org/officeDocument/2006/relationships/image" Target="media/image34.emf"/><Relationship Id="rId111" Type="http://schemas.openxmlformats.org/officeDocument/2006/relationships/image" Target="media/image45.emf"/><Relationship Id="rId153" Type="http://schemas.openxmlformats.org/officeDocument/2006/relationships/image" Target="media/image66.emf"/><Relationship Id="rId195" Type="http://schemas.openxmlformats.org/officeDocument/2006/relationships/oleObject" Target="embeddings/oleObject46.bin"/><Relationship Id="rId209" Type="http://schemas.openxmlformats.org/officeDocument/2006/relationships/image" Target="media/image89.emf"/><Relationship Id="rId360" Type="http://schemas.openxmlformats.org/officeDocument/2006/relationships/customXml" Target="ink/ink119.xml"/><Relationship Id="rId416" Type="http://schemas.openxmlformats.org/officeDocument/2006/relationships/customXml" Target="ink/ink144.xml"/><Relationship Id="rId598" Type="http://schemas.openxmlformats.org/officeDocument/2006/relationships/image" Target="media/image800.wmf"/><Relationship Id="rId220" Type="http://schemas.openxmlformats.org/officeDocument/2006/relationships/customXml" Target="ink/ink58.xml"/><Relationship Id="rId458" Type="http://schemas.openxmlformats.org/officeDocument/2006/relationships/hyperlink" Target="https://www.geogebra.org/m/mkV7F8Jf" TargetMode="External"/><Relationship Id="rId623" Type="http://schemas.openxmlformats.org/officeDocument/2006/relationships/oleObject" Target="embeddings/oleObject105.bin"/><Relationship Id="rId665" Type="http://schemas.openxmlformats.org/officeDocument/2006/relationships/image" Target="media/image258.emf"/><Relationship Id="rId15" Type="http://schemas.openxmlformats.org/officeDocument/2006/relationships/oleObject" Target="embeddings/oleObject1.bin"/><Relationship Id="rId57" Type="http://schemas.openxmlformats.org/officeDocument/2006/relationships/image" Target="media/image22.wmf"/><Relationship Id="rId262" Type="http://schemas.openxmlformats.org/officeDocument/2006/relationships/customXml" Target="ink/ink78.xml"/><Relationship Id="rId318" Type="http://schemas.openxmlformats.org/officeDocument/2006/relationships/customXml" Target="ink/ink99.xml"/><Relationship Id="rId525" Type="http://schemas.openxmlformats.org/officeDocument/2006/relationships/image" Target="media/image212.emf"/><Relationship Id="rId567" Type="http://schemas.openxmlformats.org/officeDocument/2006/relationships/image" Target="media/image233.emf"/><Relationship Id="rId732" Type="http://schemas.openxmlformats.org/officeDocument/2006/relationships/oleObject" Target="embeddings/oleObject134.bin"/><Relationship Id="rId99" Type="http://schemas.openxmlformats.org/officeDocument/2006/relationships/image" Target="media/image39.emf"/><Relationship Id="rId122" Type="http://schemas.openxmlformats.org/officeDocument/2006/relationships/customXml" Target="ink/ink24.xml"/><Relationship Id="rId164" Type="http://schemas.openxmlformats.org/officeDocument/2006/relationships/image" Target="media/image37.wmf"/><Relationship Id="rId371" Type="http://schemas.openxmlformats.org/officeDocument/2006/relationships/image" Target="media/image156.emf"/><Relationship Id="rId774" Type="http://schemas.openxmlformats.org/officeDocument/2006/relationships/oleObject" Target="embeddings/oleObject156.bin"/><Relationship Id="rId427" Type="http://schemas.openxmlformats.org/officeDocument/2006/relationships/image" Target="media/image1740.emf"/><Relationship Id="rId469" Type="http://schemas.openxmlformats.org/officeDocument/2006/relationships/image" Target="media/image195.wmf"/><Relationship Id="rId634" Type="http://schemas.openxmlformats.org/officeDocument/2006/relationships/customXml" Target="ink/ink206.xml"/><Relationship Id="rId676" Type="http://schemas.openxmlformats.org/officeDocument/2006/relationships/customXml" Target="ink/ink226.xml"/><Relationship Id="rId26" Type="http://schemas.openxmlformats.org/officeDocument/2006/relationships/oleObject" Target="embeddings/oleObject6.bin"/><Relationship Id="rId231" Type="http://schemas.openxmlformats.org/officeDocument/2006/relationships/image" Target="media/image100.emf"/><Relationship Id="rId273" Type="http://schemas.openxmlformats.org/officeDocument/2006/relationships/image" Target="media/image120.emf"/><Relationship Id="rId329" Type="http://schemas.openxmlformats.org/officeDocument/2006/relationships/image" Target="media/image142.emf"/><Relationship Id="rId480" Type="http://schemas.openxmlformats.org/officeDocument/2006/relationships/image" Target="media/image190.emf"/><Relationship Id="rId536" Type="http://schemas.openxmlformats.org/officeDocument/2006/relationships/customXml" Target="ink/ink184.xml"/><Relationship Id="rId701" Type="http://schemas.openxmlformats.org/officeDocument/2006/relationships/oleObject" Target="embeddings/oleObject117.bin"/><Relationship Id="rId68" Type="http://schemas.openxmlformats.org/officeDocument/2006/relationships/oleObject" Target="embeddings/oleObject24.bin"/><Relationship Id="rId133" Type="http://schemas.openxmlformats.org/officeDocument/2006/relationships/image" Target="media/image56.emf"/><Relationship Id="rId175" Type="http://schemas.openxmlformats.org/officeDocument/2006/relationships/customXml" Target="ink/ink41.xml"/><Relationship Id="rId340" Type="http://schemas.openxmlformats.org/officeDocument/2006/relationships/customXml" Target="ink/ink110.xml"/><Relationship Id="rId578" Type="http://schemas.openxmlformats.org/officeDocument/2006/relationships/customXml" Target="ink/ink202.xml"/><Relationship Id="rId743" Type="http://schemas.openxmlformats.org/officeDocument/2006/relationships/image" Target="media/image295.wmf"/><Relationship Id="rId200" Type="http://schemas.openxmlformats.org/officeDocument/2006/relationships/image" Target="media/image73.wmf"/><Relationship Id="rId382" Type="http://schemas.openxmlformats.org/officeDocument/2006/relationships/customXml" Target="ink/ink130.xml"/><Relationship Id="rId438" Type="http://schemas.openxmlformats.org/officeDocument/2006/relationships/customXml" Target="ink/ink155.xml"/><Relationship Id="rId603" Type="http://schemas.openxmlformats.org/officeDocument/2006/relationships/oleObject" Target="embeddings/oleObject95.bin"/><Relationship Id="rId645" Type="http://schemas.openxmlformats.org/officeDocument/2006/relationships/image" Target="media/image248.emf"/><Relationship Id="rId687" Type="http://schemas.openxmlformats.org/officeDocument/2006/relationships/image" Target="media/image269.emf"/><Relationship Id="rId242" Type="http://schemas.openxmlformats.org/officeDocument/2006/relationships/image" Target="media/image75.wmf"/><Relationship Id="rId284" Type="http://schemas.openxmlformats.org/officeDocument/2006/relationships/customXml" Target="ink/ink89.xml"/><Relationship Id="rId491" Type="http://schemas.openxmlformats.org/officeDocument/2006/relationships/customXml" Target="ink/ink168.xml"/><Relationship Id="rId505" Type="http://schemas.openxmlformats.org/officeDocument/2006/relationships/image" Target="media/image202.emf"/><Relationship Id="rId712" Type="http://schemas.openxmlformats.org/officeDocument/2006/relationships/image" Target="media/image281.wmf"/><Relationship Id="rId37" Type="http://schemas.openxmlformats.org/officeDocument/2006/relationships/image" Target="media/image12.wmf"/><Relationship Id="rId79" Type="http://schemas.openxmlformats.org/officeDocument/2006/relationships/image" Target="media/image260.wmf"/><Relationship Id="rId102" Type="http://schemas.openxmlformats.org/officeDocument/2006/relationships/customXml" Target="ink/ink16.xml"/><Relationship Id="rId144" Type="http://schemas.openxmlformats.org/officeDocument/2006/relationships/customXml" Target="ink/ink35.xml"/><Relationship Id="rId547" Type="http://schemas.openxmlformats.org/officeDocument/2006/relationships/oleObject" Target="embeddings/oleObject85.bin"/><Relationship Id="rId589" Type="http://schemas.openxmlformats.org/officeDocument/2006/relationships/oleObject" Target="embeddings/oleObject88.bin"/><Relationship Id="rId754" Type="http://schemas.openxmlformats.org/officeDocument/2006/relationships/oleObject" Target="embeddings/oleObject143.bin"/><Relationship Id="rId90" Type="http://schemas.openxmlformats.org/officeDocument/2006/relationships/image" Target="media/image35.emf"/><Relationship Id="rId186" Type="http://schemas.openxmlformats.org/officeDocument/2006/relationships/customXml" Target="ink/ink46.xml"/><Relationship Id="rId351" Type="http://schemas.openxmlformats.org/officeDocument/2006/relationships/image" Target="media/image153.emf"/><Relationship Id="rId393" Type="http://schemas.openxmlformats.org/officeDocument/2006/relationships/image" Target="media/image163.emf"/><Relationship Id="rId407" Type="http://schemas.openxmlformats.org/officeDocument/2006/relationships/image" Target="media/image170.emf"/><Relationship Id="rId449" Type="http://schemas.openxmlformats.org/officeDocument/2006/relationships/oleObject" Target="embeddings/oleObject64.bin"/><Relationship Id="rId614" Type="http://schemas.openxmlformats.org/officeDocument/2006/relationships/image" Target="media/image219.wmf"/><Relationship Id="rId656" Type="http://schemas.openxmlformats.org/officeDocument/2006/relationships/customXml" Target="ink/ink216.xml"/><Relationship Id="rId211" Type="http://schemas.openxmlformats.org/officeDocument/2006/relationships/image" Target="media/image90.emf"/><Relationship Id="rId253" Type="http://schemas.openxmlformats.org/officeDocument/2006/relationships/image" Target="media/image110.emf"/><Relationship Id="rId295" Type="http://schemas.openxmlformats.org/officeDocument/2006/relationships/image" Target="media/image131.emf"/><Relationship Id="rId309" Type="http://schemas.openxmlformats.org/officeDocument/2006/relationships/oleObject" Target="embeddings/oleObject55.bin"/><Relationship Id="rId460" Type="http://schemas.openxmlformats.org/officeDocument/2006/relationships/oleObject" Target="embeddings/oleObject69.bin"/><Relationship Id="rId516" Type="http://schemas.openxmlformats.org/officeDocument/2006/relationships/image" Target="media/image201.wmf"/><Relationship Id="rId698" Type="http://schemas.openxmlformats.org/officeDocument/2006/relationships/image" Target="media/image275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46.emf"/><Relationship Id="rId320" Type="http://schemas.openxmlformats.org/officeDocument/2006/relationships/customXml" Target="ink/ink100.xml"/><Relationship Id="rId558" Type="http://schemas.openxmlformats.org/officeDocument/2006/relationships/customXml" Target="ink/ink192.xml"/><Relationship Id="rId723" Type="http://schemas.openxmlformats.org/officeDocument/2006/relationships/image" Target="media/image286.wmf"/><Relationship Id="rId765" Type="http://schemas.openxmlformats.org/officeDocument/2006/relationships/oleObject" Target="embeddings/oleObject150.bin"/><Relationship Id="rId155" Type="http://schemas.openxmlformats.org/officeDocument/2006/relationships/oleObject" Target="embeddings/oleObject35.bin"/><Relationship Id="rId197" Type="http://schemas.openxmlformats.org/officeDocument/2006/relationships/oleObject" Target="embeddings/oleObject47.bin"/><Relationship Id="rId362" Type="http://schemas.openxmlformats.org/officeDocument/2006/relationships/customXml" Target="ink/ink120.xml"/><Relationship Id="rId418" Type="http://schemas.openxmlformats.org/officeDocument/2006/relationships/customXml" Target="ink/ink145.xml"/><Relationship Id="rId625" Type="http://schemas.openxmlformats.org/officeDocument/2006/relationships/oleObject" Target="embeddings/oleObject106.bin"/><Relationship Id="rId222" Type="http://schemas.openxmlformats.org/officeDocument/2006/relationships/customXml" Target="ink/ink59.xml"/><Relationship Id="rId264" Type="http://schemas.openxmlformats.org/officeDocument/2006/relationships/customXml" Target="ink/ink79.xml"/><Relationship Id="rId471" Type="http://schemas.openxmlformats.org/officeDocument/2006/relationships/image" Target="media/image196.wmf"/><Relationship Id="rId667" Type="http://schemas.openxmlformats.org/officeDocument/2006/relationships/image" Target="media/image259.emf"/><Relationship Id="rId17" Type="http://schemas.openxmlformats.org/officeDocument/2006/relationships/oleObject" Target="embeddings/oleObject2.bin"/><Relationship Id="rId59" Type="http://schemas.openxmlformats.org/officeDocument/2006/relationships/customXml" Target="ink/ink4.xml"/><Relationship Id="rId124" Type="http://schemas.openxmlformats.org/officeDocument/2006/relationships/customXml" Target="ink/ink25.xml"/><Relationship Id="rId527" Type="http://schemas.openxmlformats.org/officeDocument/2006/relationships/image" Target="media/image213.emf"/><Relationship Id="rId569" Type="http://schemas.openxmlformats.org/officeDocument/2006/relationships/image" Target="media/image234.emf"/><Relationship Id="rId734" Type="http://schemas.openxmlformats.org/officeDocument/2006/relationships/image" Target="media/image117.png"/><Relationship Id="rId776" Type="http://schemas.openxmlformats.org/officeDocument/2006/relationships/oleObject" Target="embeddings/oleObject157.bin"/><Relationship Id="rId70" Type="http://schemas.openxmlformats.org/officeDocument/2006/relationships/oleObject" Target="embeddings/oleObject25.bin"/><Relationship Id="rId166" Type="http://schemas.openxmlformats.org/officeDocument/2006/relationships/image" Target="media/image38.wmf"/><Relationship Id="rId331" Type="http://schemas.openxmlformats.org/officeDocument/2006/relationships/image" Target="media/image143.emf"/><Relationship Id="rId373" Type="http://schemas.openxmlformats.org/officeDocument/2006/relationships/image" Target="media/image157.emf"/><Relationship Id="rId429" Type="http://schemas.openxmlformats.org/officeDocument/2006/relationships/image" Target="media/image177.emf"/><Relationship Id="rId580" Type="http://schemas.openxmlformats.org/officeDocument/2006/relationships/customXml" Target="ink/ink203.xml"/><Relationship Id="rId636" Type="http://schemas.openxmlformats.org/officeDocument/2006/relationships/customXml" Target="ink/ink207.xml"/><Relationship Id="rId1" Type="http://schemas.openxmlformats.org/officeDocument/2006/relationships/numbering" Target="numbering.xml"/><Relationship Id="rId233" Type="http://schemas.openxmlformats.org/officeDocument/2006/relationships/image" Target="media/image101.emf"/><Relationship Id="rId440" Type="http://schemas.openxmlformats.org/officeDocument/2006/relationships/customXml" Target="ink/ink156.xml"/><Relationship Id="rId678" Type="http://schemas.openxmlformats.org/officeDocument/2006/relationships/image" Target="media/image265.wmf"/><Relationship Id="rId28" Type="http://schemas.openxmlformats.org/officeDocument/2006/relationships/oleObject" Target="embeddings/oleObject7.bin"/><Relationship Id="rId275" Type="http://schemas.openxmlformats.org/officeDocument/2006/relationships/image" Target="media/image121.emf"/><Relationship Id="rId300" Type="http://schemas.openxmlformats.org/officeDocument/2006/relationships/customXml" Target="ink/ink96.xml"/><Relationship Id="rId482" Type="http://schemas.openxmlformats.org/officeDocument/2006/relationships/image" Target="media/image191.emf"/><Relationship Id="rId538" Type="http://schemas.openxmlformats.org/officeDocument/2006/relationships/customXml" Target="ink/ink185.xml"/><Relationship Id="rId703" Type="http://schemas.openxmlformats.org/officeDocument/2006/relationships/oleObject" Target="embeddings/oleObject118.bin"/><Relationship Id="rId745" Type="http://schemas.openxmlformats.org/officeDocument/2006/relationships/image" Target="media/image296.wmf"/><Relationship Id="rId81" Type="http://schemas.openxmlformats.org/officeDocument/2006/relationships/customXml" Target="ink/ink7.xml"/><Relationship Id="rId135" Type="http://schemas.openxmlformats.org/officeDocument/2006/relationships/image" Target="media/image57.emf"/><Relationship Id="rId177" Type="http://schemas.openxmlformats.org/officeDocument/2006/relationships/customXml" Target="ink/ink43.xml"/><Relationship Id="rId342" Type="http://schemas.openxmlformats.org/officeDocument/2006/relationships/customXml" Target="ink/ink111.xml"/><Relationship Id="rId384" Type="http://schemas.openxmlformats.org/officeDocument/2006/relationships/customXml" Target="ink/ink131.xml"/><Relationship Id="rId591" Type="http://schemas.openxmlformats.org/officeDocument/2006/relationships/oleObject" Target="embeddings/oleObject89.bin"/><Relationship Id="rId605" Type="http://schemas.openxmlformats.org/officeDocument/2006/relationships/oleObject" Target="embeddings/oleObject96.bin"/><Relationship Id="rId202" Type="http://schemas.openxmlformats.org/officeDocument/2006/relationships/customXml" Target="ink/ink49.xml"/><Relationship Id="rId244" Type="http://schemas.openxmlformats.org/officeDocument/2006/relationships/customXml" Target="ink/ink69.xml"/><Relationship Id="rId647" Type="http://schemas.openxmlformats.org/officeDocument/2006/relationships/image" Target="media/image249.emf"/><Relationship Id="rId689" Type="http://schemas.openxmlformats.org/officeDocument/2006/relationships/image" Target="media/image270.emf"/><Relationship Id="rId39" Type="http://schemas.openxmlformats.org/officeDocument/2006/relationships/image" Target="media/image13.wmf"/><Relationship Id="rId286" Type="http://schemas.openxmlformats.org/officeDocument/2006/relationships/customXml" Target="ink/ink90.xml"/><Relationship Id="rId451" Type="http://schemas.openxmlformats.org/officeDocument/2006/relationships/oleObject" Target="embeddings/oleObject65.bin"/><Relationship Id="rId493" Type="http://schemas.openxmlformats.org/officeDocument/2006/relationships/customXml" Target="ink/ink169.xml"/><Relationship Id="rId507" Type="http://schemas.openxmlformats.org/officeDocument/2006/relationships/image" Target="media/image203.emf"/><Relationship Id="rId549" Type="http://schemas.openxmlformats.org/officeDocument/2006/relationships/image" Target="media/image224.emf"/><Relationship Id="rId714" Type="http://schemas.openxmlformats.org/officeDocument/2006/relationships/image" Target="media/image282.wmf"/><Relationship Id="rId756" Type="http://schemas.openxmlformats.org/officeDocument/2006/relationships/oleObject" Target="embeddings/oleObject144.bin"/><Relationship Id="rId50" Type="http://schemas.openxmlformats.org/officeDocument/2006/relationships/oleObject" Target="embeddings/oleObject18.bin"/><Relationship Id="rId104" Type="http://schemas.openxmlformats.org/officeDocument/2006/relationships/customXml" Target="ink/ink17.xml"/><Relationship Id="rId146" Type="http://schemas.openxmlformats.org/officeDocument/2006/relationships/customXml" Target="ink/ink36.xml"/><Relationship Id="rId188" Type="http://schemas.openxmlformats.org/officeDocument/2006/relationships/customXml" Target="ink/ink47.xml"/><Relationship Id="rId311" Type="http://schemas.openxmlformats.org/officeDocument/2006/relationships/oleObject" Target="embeddings/oleObject56.bin"/><Relationship Id="rId353" Type="http://schemas.openxmlformats.org/officeDocument/2006/relationships/oleObject" Target="embeddings/oleObject59.bin"/><Relationship Id="rId395" Type="http://schemas.openxmlformats.org/officeDocument/2006/relationships/image" Target="media/image164.emf"/><Relationship Id="rId409" Type="http://schemas.openxmlformats.org/officeDocument/2006/relationships/image" Target="media/image171.emf"/><Relationship Id="rId560" Type="http://schemas.openxmlformats.org/officeDocument/2006/relationships/customXml" Target="ink/ink193.xml"/><Relationship Id="rId92" Type="http://schemas.openxmlformats.org/officeDocument/2006/relationships/image" Target="media/image36.emf"/><Relationship Id="rId213" Type="http://schemas.openxmlformats.org/officeDocument/2006/relationships/image" Target="media/image91.emf"/><Relationship Id="rId420" Type="http://schemas.openxmlformats.org/officeDocument/2006/relationships/customXml" Target="ink/ink146.xml"/><Relationship Id="rId616" Type="http://schemas.openxmlformats.org/officeDocument/2006/relationships/image" Target="media/image220.wmf"/><Relationship Id="rId658" Type="http://schemas.openxmlformats.org/officeDocument/2006/relationships/customXml" Target="ink/ink217.xml"/><Relationship Id="rId255" Type="http://schemas.openxmlformats.org/officeDocument/2006/relationships/image" Target="media/image111.emf"/><Relationship Id="rId297" Type="http://schemas.openxmlformats.org/officeDocument/2006/relationships/image" Target="media/image132.emf"/><Relationship Id="rId462" Type="http://schemas.openxmlformats.org/officeDocument/2006/relationships/oleObject" Target="embeddings/oleObject70.bin"/><Relationship Id="rId518" Type="http://schemas.openxmlformats.org/officeDocument/2006/relationships/image" Target="media/image202.wmf"/><Relationship Id="rId725" Type="http://schemas.openxmlformats.org/officeDocument/2006/relationships/oleObject" Target="embeddings/oleObject130.bin"/><Relationship Id="rId115" Type="http://schemas.openxmlformats.org/officeDocument/2006/relationships/image" Target="media/image47.emf"/><Relationship Id="rId157" Type="http://schemas.openxmlformats.org/officeDocument/2006/relationships/oleObject" Target="embeddings/oleObject36.bin"/><Relationship Id="rId322" Type="http://schemas.openxmlformats.org/officeDocument/2006/relationships/customXml" Target="ink/ink101.xml"/><Relationship Id="rId364" Type="http://schemas.openxmlformats.org/officeDocument/2006/relationships/customXml" Target="ink/ink121.xml"/><Relationship Id="rId767" Type="http://schemas.openxmlformats.org/officeDocument/2006/relationships/image" Target="media/image304.wmf"/><Relationship Id="rId61" Type="http://schemas.openxmlformats.org/officeDocument/2006/relationships/customXml" Target="ink/ink5.xml"/><Relationship Id="rId199" Type="http://schemas.openxmlformats.org/officeDocument/2006/relationships/oleObject" Target="embeddings/oleObject48.bin"/><Relationship Id="rId571" Type="http://schemas.openxmlformats.org/officeDocument/2006/relationships/image" Target="media/image235.emf"/><Relationship Id="rId627" Type="http://schemas.openxmlformats.org/officeDocument/2006/relationships/oleObject" Target="embeddings/oleObject107.bin"/><Relationship Id="rId669" Type="http://schemas.openxmlformats.org/officeDocument/2006/relationships/image" Target="media/image260.emf"/><Relationship Id="rId19" Type="http://schemas.openxmlformats.org/officeDocument/2006/relationships/oleObject" Target="embeddings/oleObject3.bin"/><Relationship Id="rId224" Type="http://schemas.openxmlformats.org/officeDocument/2006/relationships/customXml" Target="ink/ink60.xml"/><Relationship Id="rId266" Type="http://schemas.openxmlformats.org/officeDocument/2006/relationships/customXml" Target="ink/ink80.xml"/><Relationship Id="rId431" Type="http://schemas.openxmlformats.org/officeDocument/2006/relationships/image" Target="media/image178.emf"/><Relationship Id="rId473" Type="http://schemas.openxmlformats.org/officeDocument/2006/relationships/image" Target="media/image197.wmf"/><Relationship Id="rId529" Type="http://schemas.openxmlformats.org/officeDocument/2006/relationships/image" Target="media/image214.emf"/><Relationship Id="rId680" Type="http://schemas.openxmlformats.org/officeDocument/2006/relationships/image" Target="media/image266.wmf"/><Relationship Id="rId736" Type="http://schemas.openxmlformats.org/officeDocument/2006/relationships/oleObject" Target="embeddings/oleObject135.bin"/><Relationship Id="rId30" Type="http://schemas.openxmlformats.org/officeDocument/2006/relationships/oleObject" Target="embeddings/oleObject8.bin"/><Relationship Id="rId126" Type="http://schemas.openxmlformats.org/officeDocument/2006/relationships/customXml" Target="ink/ink26.xml"/><Relationship Id="rId168" Type="http://schemas.openxmlformats.org/officeDocument/2006/relationships/image" Target="media/image39.wmf"/><Relationship Id="rId333" Type="http://schemas.openxmlformats.org/officeDocument/2006/relationships/image" Target="media/image144.emf"/><Relationship Id="rId540" Type="http://schemas.openxmlformats.org/officeDocument/2006/relationships/customXml" Target="ink/ink186.xml"/><Relationship Id="rId778" Type="http://schemas.openxmlformats.org/officeDocument/2006/relationships/header" Target="header1.xml"/><Relationship Id="rId72" Type="http://schemas.openxmlformats.org/officeDocument/2006/relationships/oleObject" Target="embeddings/oleObject26.bin"/><Relationship Id="rId375" Type="http://schemas.openxmlformats.org/officeDocument/2006/relationships/image" Target="media/image158.emf"/><Relationship Id="rId582" Type="http://schemas.openxmlformats.org/officeDocument/2006/relationships/customXml" Target="ink/ink204.xml"/><Relationship Id="rId638" Type="http://schemas.openxmlformats.org/officeDocument/2006/relationships/customXml" Target="ink/ink208.xml"/><Relationship Id="rId3" Type="http://schemas.microsoft.com/office/2007/relationships/stylesWithEffects" Target="stylesWithEffects.xml"/><Relationship Id="rId235" Type="http://schemas.openxmlformats.org/officeDocument/2006/relationships/image" Target="media/image102.emf"/><Relationship Id="rId277" Type="http://schemas.openxmlformats.org/officeDocument/2006/relationships/image" Target="media/image122.emf"/><Relationship Id="rId400" Type="http://schemas.openxmlformats.org/officeDocument/2006/relationships/customXml" Target="ink/ink139.xml"/><Relationship Id="rId442" Type="http://schemas.openxmlformats.org/officeDocument/2006/relationships/image" Target="media/image184.wmf"/><Relationship Id="rId484" Type="http://schemas.openxmlformats.org/officeDocument/2006/relationships/image" Target="media/image192.emf"/><Relationship Id="rId705" Type="http://schemas.openxmlformats.org/officeDocument/2006/relationships/oleObject" Target="embeddings/oleObject119.bin"/><Relationship Id="rId137" Type="http://schemas.openxmlformats.org/officeDocument/2006/relationships/image" Target="media/image58.emf"/><Relationship Id="rId302" Type="http://schemas.openxmlformats.org/officeDocument/2006/relationships/customXml" Target="ink/ink97.xml"/><Relationship Id="rId344" Type="http://schemas.openxmlformats.org/officeDocument/2006/relationships/customXml" Target="ink/ink112.xml"/><Relationship Id="rId691" Type="http://schemas.openxmlformats.org/officeDocument/2006/relationships/image" Target="media/image271.emf"/><Relationship Id="rId747" Type="http://schemas.openxmlformats.org/officeDocument/2006/relationships/image" Target="media/image297.wmf"/><Relationship Id="rId41" Type="http://schemas.openxmlformats.org/officeDocument/2006/relationships/image" Target="media/image14.wmf"/><Relationship Id="rId83" Type="http://schemas.openxmlformats.org/officeDocument/2006/relationships/customXml" Target="ink/ink8.xml"/><Relationship Id="rId179" Type="http://schemas.openxmlformats.org/officeDocument/2006/relationships/image" Target="media/image44.emf"/><Relationship Id="rId386" Type="http://schemas.openxmlformats.org/officeDocument/2006/relationships/customXml" Target="ink/ink132.xml"/><Relationship Id="rId551" Type="http://schemas.openxmlformats.org/officeDocument/2006/relationships/image" Target="media/image225.emf"/><Relationship Id="rId593" Type="http://schemas.openxmlformats.org/officeDocument/2006/relationships/oleObject" Target="embeddings/oleObject90.bin"/><Relationship Id="rId607" Type="http://schemas.openxmlformats.org/officeDocument/2006/relationships/oleObject" Target="embeddings/oleObject97.bin"/><Relationship Id="rId649" Type="http://schemas.openxmlformats.org/officeDocument/2006/relationships/image" Target="media/image250.emf"/><Relationship Id="rId190" Type="http://schemas.openxmlformats.org/officeDocument/2006/relationships/customXml" Target="ink/ink48.xml"/><Relationship Id="rId204" Type="http://schemas.openxmlformats.org/officeDocument/2006/relationships/customXml" Target="ink/ink50.xml"/><Relationship Id="rId246" Type="http://schemas.openxmlformats.org/officeDocument/2006/relationships/customXml" Target="ink/ink70.xml"/><Relationship Id="rId288" Type="http://schemas.openxmlformats.org/officeDocument/2006/relationships/image" Target="media/image77.wmf"/><Relationship Id="rId411" Type="http://schemas.openxmlformats.org/officeDocument/2006/relationships/oleObject" Target="embeddings/oleObject60.bin"/><Relationship Id="rId453" Type="http://schemas.openxmlformats.org/officeDocument/2006/relationships/oleObject" Target="embeddings/oleObject66.bin"/><Relationship Id="rId509" Type="http://schemas.openxmlformats.org/officeDocument/2006/relationships/image" Target="media/image204.emf"/><Relationship Id="rId660" Type="http://schemas.openxmlformats.org/officeDocument/2006/relationships/customXml" Target="ink/ink218.xml"/><Relationship Id="rId106" Type="http://schemas.openxmlformats.org/officeDocument/2006/relationships/image" Target="media/image30.wmf"/><Relationship Id="rId313" Type="http://schemas.openxmlformats.org/officeDocument/2006/relationships/oleObject" Target="embeddings/oleObject57.bin"/><Relationship Id="rId495" Type="http://schemas.openxmlformats.org/officeDocument/2006/relationships/customXml" Target="ink/ink170.xml"/><Relationship Id="rId716" Type="http://schemas.openxmlformats.org/officeDocument/2006/relationships/image" Target="media/image283.wmf"/><Relationship Id="rId758" Type="http://schemas.openxmlformats.org/officeDocument/2006/relationships/image" Target="media/image301.wmf"/><Relationship Id="rId10" Type="http://schemas.openxmlformats.org/officeDocument/2006/relationships/customXml" Target="ink/ink2.xml"/><Relationship Id="rId52" Type="http://schemas.openxmlformats.org/officeDocument/2006/relationships/oleObject" Target="embeddings/oleObject19.bin"/><Relationship Id="rId94" Type="http://schemas.openxmlformats.org/officeDocument/2006/relationships/image" Target="media/image29.wmf"/><Relationship Id="rId148" Type="http://schemas.openxmlformats.org/officeDocument/2006/relationships/customXml" Target="ink/ink37.xml"/><Relationship Id="rId355" Type="http://schemas.openxmlformats.org/officeDocument/2006/relationships/image" Target="media/image86.emf"/><Relationship Id="rId397" Type="http://schemas.openxmlformats.org/officeDocument/2006/relationships/image" Target="media/image165.emf"/><Relationship Id="rId520" Type="http://schemas.openxmlformats.org/officeDocument/2006/relationships/image" Target="media/image203.wmf"/><Relationship Id="rId562" Type="http://schemas.openxmlformats.org/officeDocument/2006/relationships/customXml" Target="ink/ink194.xml"/><Relationship Id="rId618" Type="http://schemas.openxmlformats.org/officeDocument/2006/relationships/image" Target="media/image221.wmf"/><Relationship Id="rId215" Type="http://schemas.openxmlformats.org/officeDocument/2006/relationships/image" Target="media/image92.emf"/><Relationship Id="rId257" Type="http://schemas.openxmlformats.org/officeDocument/2006/relationships/image" Target="media/image112.emf"/><Relationship Id="rId422" Type="http://schemas.openxmlformats.org/officeDocument/2006/relationships/customXml" Target="ink/ink147.xml"/><Relationship Id="rId464" Type="http://schemas.openxmlformats.org/officeDocument/2006/relationships/oleObject" Target="embeddings/oleObject71.bin"/><Relationship Id="rId299" Type="http://schemas.openxmlformats.org/officeDocument/2006/relationships/image" Target="media/image133.emf"/><Relationship Id="rId727" Type="http://schemas.openxmlformats.org/officeDocument/2006/relationships/oleObject" Target="embeddings/oleObject131.bin"/><Relationship Id="rId63" Type="http://schemas.openxmlformats.org/officeDocument/2006/relationships/customXml" Target="ink/ink6.xml"/><Relationship Id="rId159" Type="http://schemas.openxmlformats.org/officeDocument/2006/relationships/oleObject" Target="embeddings/oleObject37.bin"/><Relationship Id="rId366" Type="http://schemas.openxmlformats.org/officeDocument/2006/relationships/customXml" Target="ink/ink122.xml"/><Relationship Id="rId573" Type="http://schemas.openxmlformats.org/officeDocument/2006/relationships/image" Target="media/image236.emf"/><Relationship Id="rId780" Type="http://schemas.openxmlformats.org/officeDocument/2006/relationships/fontTable" Target="fontTable.xml"/><Relationship Id="rId226" Type="http://schemas.openxmlformats.org/officeDocument/2006/relationships/customXml" Target="ink/ink61.xml"/><Relationship Id="rId433" Type="http://schemas.openxmlformats.org/officeDocument/2006/relationships/image" Target="media/image179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48:10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8,'0'0,"0"0,0 0,0 0,0 0,0 0,0 0,0 0,0 0,0 0,0 0,0 0,0 0,0 0,0 0,0 0,0 0,0 0,0 0,0 0,0 0,0 0,0 0,0 0,0 0,0 0,0 0,-54-33,52 33,1 0,-1 0,0 0,0 0,0 0,1 0,-1 0,2 0,-2-1,2-1,0 0,0 2,0 0,0 0,0 0,0 0,0 0,0 0,0 0,0 0,0 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42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19 360,'-10'19'197,"10"-19"-82,0-2-25,1 3 5,-1-1-29,0 0-3,0 0 12,0 0-2,-1 0-24,0 0-6,1 0-9,-1 0-2,0 0 6,1 0 5,0 0-8,0 1-1,0-1-13,0 0-4,0 0-6,0 0-3,0 0 3,0 0-3,0 0-2,0 0-1,0 0 2,0 0 3,6-10 0,30-37 2,-17 20-11,3-1-3,6 0 5,6 1-5,2 0 3,3 0 0,5 2-3,-2 1 1,10 6 4,7 4-1,-2 3-4,0-1 5,-6 6 3,-8-2 9,-2 8 15,-3 3 1,-3 3 0,-5 4-7,-6 3-4,-7 0-8,0 3-7,-3-1 0,-3-1-3,3-1 2,-7-1 6,5 2 10,-3-3 13,-2 0 14,1 0-1,-5 0-3,0 0-13,0 3-12,0 0-1,1-1-9,0 3-2,0-3 4,-3-5-5,1 1 5,-1-3 0,1 1-4,1-1-2,1 0 0,-3-2 4,2 0 0,-3-3 1,0-1-3,2 2-2,-2-2 3,0 0-3,0 0 4,0 0-1,0 0-2,-1-1 5,1 1-5,-1 0-31,1 0-25,0 0-70,-1-1-33,0 0 9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8.2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62 476,'17'-10'179,"1"2"-135,1 0-4,0 3-7,0 1-10,0-1-9,-4 1-1,2-1-1,-2-1 8,-5-1 18,-3-1 20,-2-5 9,1-1-3,2-5-18,6-3-27,-2-3-14,0-4-4,0 1-1,2 0-2,1 3-13,1 4-2,2 5-7,-3 1 3,2 5 10,1 0 3,5 0 4,5 2 4,2-4 4,-1 1-3,2-2 3,-5-3 3,0 0 4,-2-1 5,-4 0 22,4 2 6,-7-2-1,5 0-3,-7-1-16,2 0-12,-2 0-5,-11 0 7,3 4 12,-7-1 9,0 2 7,4 1-7,-1-1-25,5 1 1,5-7-13,2 2 0,5-2 2,-2 0 0,5 0-2,3 0 4,10 1 0,8-2-8,4 1 6,1 1-2,-2 0 2,-1 0 5,0 2-4,-5-1-1,-7 5-3,-7 4 1,-12-1-7,-1 3-20,-8 3-207,-1 0 16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0.9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25 890,'-8'-2'331,"3"-1"-256,-3 0-3,2-1-8,1 0-7,0 1 3,1-1 1,-1 1 8,3 3 2,0 0-3,1 0-3,1 0-14,0 0-12,0 0-24,0 0-9,0 0-10,3 7 0,19 31 3,-11-21 0,4 2 2,2 1 2,-2-4 4,0-1 6,-3-1-1,0-2 0,-1 2-4,-4-2-2,-4-1 0,0-3-5,-5-2 1,1 0-2,1-2-2,0 2 3,0-3 3,3 0 1,-4-1-2,0-2 6,1 2 4,-1-2 0,1 0 8,-1 0-6,0 0 0,0 0-1,1 0-5,0 0-2,0 0-7,0 0-1,0 0 3,-1 0 4,0 0 1,1 0 3,-1 0-10,0 0 0,0 0-6,-4 7-2,-33 39 11,16-15-6,-3 11 5,0 0 2,3 3-8,2-4 4,2-6 2,2-4-3,1-9 2,6 1-1,1-12-2,3 0 1,6-8 3,-2-2 2,1-1-7,0-1 2,0 1-1,0-1 0,0 0 4,0 0-2,0 1 1,0-1-1,1-3-18,2-2-16,22-25-47,-25 22-24,-1 2-40,-3 0 4,-1 6 8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0.0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0 956,'-3'13'452,"0"8"-124,1 5-234,-1 4-86,0 3-78,2-5 3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9.7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7 953,'24'-28'362,"-24"42"-279,4 3-17,-2 3-41,0 1-29,3 0-36,1-3 3,5-7 9,0-1 30,4-7 67,0-2 28,3-5 38,3-4-9,-1-3-37,-5-4-26,-1-2-39,-3-2-9,-6-2-3,1 1 2,-6 2 11,-6 4 0,-2 6-4,-5 5-2,-4 12-18,-6 8-3,-9 17-22,2 4-12,2 2-11,6 0 0,14-13 14,5-6 12,7-12 9,6-6 5,9-3 7,0-7 8,4-5 11,5-3 3,-1-8-5,2-1-3,0-6-7,-3 1 1,-6-1 11,-2 5 0,-6 8 6,-5 5-7,-3 7-15,-2 2-3,-5 10-4,0 6 3,-5 15 4,-1 3-10,2 3-39,1-1-21,4-6-49,1 2-4,1-7 1,0-1 7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9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24 935,'-6'13'353,"-1"11"-279,-1 3-8,-1 3-29,2 2-18,2-4-17,2-1-1,6-9-3,1-5-2,4-6 39,1-4 24,2-6 51,1-5 15,5-7-12,-1-3-17,0-6-39,-1 1-18,-5-2-14,-3-2-3,-7-1-3,-2 0-3,-4 5-7,-2 6-6,-3 10-12,-3 5-4,-7 12-10,-2 10-5,-3 14-36,4 8-14,6 1-21,4-4-12,12-7 31,0-11 16,10-12 30,5-4 22,1-13 21,8 1 17,3-9 6,2-3 2,3-3-9,-3-2-11,0-1-5,-4 1-3,-8 2 7,-3 3 7,-8 8 12,-2 2 14,-2 8 9,-2 4-7,-7 12-14,-2 7-14,-2 14-17,2 5 2,2-2-3,2-2-4,5-8-22,1-3-15,5-6-30,5-3-31,0-6-15,2-3 37,3-3 3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8.5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5 0 1188,'8'10'467,"-1"-1"-365,-2 3-20,-7-1-31,-6 5-36,-3 0-17,-9 4-44,0 3-8,-10 1-8,-2 2 15,2-5 40,1 1 7,8-8 9,4-2 5,8-3 0,4-4 1,3 0-7,3 1-10,3 7-2,1 4-2,8 6 1,2 2 1,6 2-2,1-2 4,3 1 1,0-1 1,4-2 2,-4 0 1,-3-4 4,-8-2-9,-6-4-32,3-2-19,-8-3-55,5-3-126,-3-5 16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8.0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623,'21'-9'269,"-8"8"-157,-4 5 2,-9 7-46,0 7-21,-2 7-24,1 3-4,4 4-2,2-4-4,4-4 2,4-3-4,3-10 17,-1-2 12,4-8 42,-4-4 18,1-6 17,0-4-1,-3-1-9,-1-4-8,-7-3-24,-3 2-2,-6-2-25,-4 1-11,-4 5-15,-3 3-6,-9 9-20,-3 5-16,-5 11-53,1 6-53,7 2-55,6-4 102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7.7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239 702,'-34'-65'321,"24"49"-162,-2 1-14,0-4-54,3 2-22,4 1-8,0-2-5,8 6-12,-1-1-1,8 0-5,-1 2-5,-1 0 2,4 4-5,-3 2-13,2 3-1,5 8-16,-4 6-1,3 19 1,0 12-3,-1 18 1,-1 5 1,-4 5 0,1-1-1,-6 2 1,0-3-2,-4-10 1,-3-7 1,3-16 2,-2-4 2,0-11 0,1-8 0,-1-6 3,0-5 5,1-3 4,-2-3 7,-4-9 14,1-7 8,-6-10 17,1 3 6,-3 2-22,0 9-8,0 8-21,-3 6-10,-4 11-1,-5 4-3,-5 12-27,1 3-25,4 5-56,7-5-23,15-5-27,2-11-13,11-11 1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7.1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871,'-1'10'327,"5"2"-265,7-3-33,8 0-29,4-4-73,-2-5-87,5-5 9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6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18 594,'-14'-10'255,"2"5"-134,-2 2 8,2 3-16,0 1-15,-2-1-18,2 0-8,4 3-6,5-1-1,3 0-2,0-2-7,3 0-8,-3 0-6,-1 0-19,1 0-1,0 0-13,0 0-2,1 0-4,12 8-1,29 30-1,-22-21-4,3 1 3,-1 0-2,-4-5-1,1-1 3,-6-1 0,-1 1 1,-3 1 3,-4 0 3,-4 3-2,-1 1 0,-9 3-3,-2 3-2,-5 0 2,-2-1-1,-1-2 5,-2-2 3,-1 1-1,0-1-1,-2 1-4,4-2-3,2-3-4,3-1 2,6-5 0,1 1 0,5-4-4,1-2-9,3-1-37,3-2-16,7-3-21,3-4-9,5-7 6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25.3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-3 499,'-20'10'171,"22"-10"-148,2-2-23,2 3 27,1-2 28,1 1 6,-1 3 2,-2-7-5,2 4-13,-1-1-5,1-1-10,1 6-4,2-2-15,-1-2-3,5 1-1,-1-4 2,5 1 1,2 2-2,-2-1 3,4 1 0,0 0 3,0 0 7,3 2 3,-1 1-2,2 2-3,0-1-5,3 1-4,0-3 4,4 4 4,1-2 4,4 4-3,-5-3 0,0-2 6,0-1-5,0-2-1,6 3-1,1-2-11,4 1 1,1 0 0,-3 1-1,-1 0-6,-7 1 1,-2-3-2,0 3 0,-1-2 4,2-2-3,2 3 4,0-2-2,2 0-2,2 5 1,0-1-1,-1 0-2,2-1 0,1-2 1,0-1 0,1 0 1,-5-1-2,-1 2 1,-6 2-2,-3-3 1,-2 0 6,-1 0 6,1 1 5,-2-1 0,-1 3-10,-1-1-4,-2 0-1,0 0-1,-3-3 1,-2 2 4,-1-1-6,4 3 1,0-3 7,0-1 7,-3 0 10,-4-1-5,-4 2-1,0-1-10,-5 1-10,2-1 2,-3 0-2,0 0-2,0 0 8,0 0 1,-1 0 3,1 1 1,0-1-8,0 0 7,0 0-9,0 0 1,0 0-6,0 0-25,0 0-36,2-1 51,1-2-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5.8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9 26 538,'3'-14'275,"-1"6"-38,-1 2-102,-1 8-20,-1-2-4,-1 1-18,1-1-16,0 0-15,1 0-3,-3 5 9,-1 1-2,-16 23-11,14-21-7,-2 1-26,-1 3-7,-4 10-13,-3 2-2,-3 9 0,-6 5-1,-5 2 1,-1 2 3,-4-5 0,5-5-1,5-7-3,4-7-10,11-7-14,1-3-20,4-6-48,4-2-23,4-7-301,5-4 28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5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20 898,'-3'-2'356,"1"-4"-237,-1 1-24,2 0-31,-1 2-10,2 3-12,0 0-6,0 0-15,0 0-11,0 0-7,0 0 0,0 0 3,0 0 6,3 6-2,16 32 1,-10-16-4,5 6-1,3 8-3,3 5-2,4 0 1,-3-2 0,3-7 7,0-5 5,-5-8 3,3-1 4,-9-6-5,1-3-5,-6-4-5,-4-3-3,0 0-6,-3-1-3,-2-1-4,1-1-5,-1 0-5,0 0-7,0 1-35,-2-3-10,-4-13 3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5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851,'2'0'333,"0"8"-223,-1 1-18,-1 11-14,0 4-4,-1 9-16,-1 5-13,2-1-55,0-3-27,1-7-104,2-7-169,-1-6 20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4.8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59 908,'17'-38'357,"-22"42"-262,0 2-49,-1 0-16,-2 5-24,0 2-4,-2 6-1,1 7-5,4 8 4,2 2-1,3 2 3,3-7 1,3-7 3,3-7 6,2-13 5,0-2 3,5-12 15,0-5-5,5-7-4,0-5 0,-2-1-10,-2-4 9,-10-1 21,-4 2 9,-9-2 15,-5 5 1,-1 11-27,-4 3-7,0 9-26,2 7-12,1 10-1,0 8-5,0 13-13,2 2-9,2 3-23,4-1-8,6-5 9,4-3 11,5-12 21,3-7 9,2-10 5,2-4-1,2-9 8,4-1 1,-3-9 1,5-1 3,-9-3-2,-2 2 5,-7 1 20,-4 2 12,-4 9 10,-1 2-1,-2 10-18,-4 2-15,1 14-15,-4 9-6,1 14-3,1 5-4,9 1-18,3-4-10,4-10-33,5-5-11,-2-10-1,3-4 1,4-7-21,0-2-145,-2-7 17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4.2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2 0 902,'-34'22'389,"37"-21"-233,0-1-50,-1 1-19,-1 0-27,-2-1-6,1 0-24,-1 0-4,-5 2-21,-33 26-8,16-8 2,-2 0-3,-2 1-2,-1 1 7,-1 0-1,2-1 2,0-3 3,3 2-1,5-5-4,-2-1 0,8-1-1,0-4-5,3-4 4,8-2-4,0 0-3,5 1-2,11 3 3,3 1 6,10 2 7,2 2 2,4 2-9,1 1-3,2-1 0,2 2-2,-5-5 7,1 0-2,-9 2 4,-9-5 2,-7-2 5,-6-3 2,-2-1-4,0-2 5,0 0-5,-1 0-11,-1 0-34,1-1-20,-1 0-27,0 0 12,-1-7 4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58:49.3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 91,'0'0,"0"0,0 0,0 0,0 0,0 0,0 0,0 0,0 0,0 0,0 0,0 0,0 0,0 0,-58-40,43 27,4 4,0 2,4 2,3-1,0 2,1 1,-1 1,0 0,4 2,0 0,0 0,0 0,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34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8 950,'0'-7'372,"1"2"-289,3-1-26,-1-2-18,1 3-29,0 0-5,-1 5-6,0 1-3,-1 0-19,-1 0-7,-1-1-2,0 0-2,0 0 23,0 0 7,-1 0 6,1-1 8,-1 1 13,0-1 13,1-4 25,-1-18 5,1 20-15,0 2-13,0 1-31,0-1-24,0 1 183,0 0-12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8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10 948,'-1'0'383,"0"0"-243,1 0-60,-1 0-26,-1 0-33,0 2-15,-4 12-4,-18 24-7,19-11 6,0-1 4,3-4-3,2-5 1,-1-12-2,1-2 1,0-3-3,0-1 4,1-3 1,1-5 0,2-4 10,0-6 0,-3-2-1,0 1 2,-2 2-7,-2-1-3,3 5 4,-1 3 2,-1 5 12,3 4 8,-2 1 0,1 0-14,0 1-20,0 0-2,0-1-6,0 1 4,0-1 7,2 1-4,2-2-3,22 0 3,-18 4 1,0 1-2,2 2 2,0 1 7,0 0-3,0 0 0,-2 1 4,1-2-5,1-1-1,-1 1 1,1-1 2,-2 0-2,-1-2-3,1 2 8,-5-3-6,0 0 5,-2 1-1,-1-3-3,0 1 7,0 0-4,0 0 4,0-1-6,0 1-6,0-1 5,0 1-1,0-1 1,0 1 8,0-1-7,0 0-3,0 1 2,0-1-47,0 1-27,0-1 4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6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1 945,'0'-2'338,"1"3"-292,0-3-29,-1 2-18,0-1-2,0 1 5,0-1-6,3 0 0,3 0 3,18-4 0,-16 3-3,0 1 4,-1-4 4,5 2 0,2 1 2,2-2 2,4 3-3,1-4-2,2-2 2,2 2-2,1-3 3,0 0 0,-2-1 14,-1-3 6,0 3 1,-2-1 13,1 2-1,-3 0 0,-1 2-1,-5 1-11,-2 1-8,-6 2-5,2-1-5,0 2-4,0-1-1,2 1-1,-4-1-2,1 1 2,-1 0-3,-1 1-3,0-1 4,-2 0-1,0 1 2,1 0 3,-1 0-4,2 0 2,-2-1-2,-1 1-4,2-1 5,-3 0-5,0 1 5,0 0 1,0 0-2,0 0 4,0 0-5,0 0 4,0 0 1,0 0 13,0 0 3,0 0 19,0 0 1,0 0-3,0 0-1,0 0-18,0 0-1,0 0-16,0 0 4,0 0-11,0 0 5,0 0 5,0 0-13,2 6 17,6 21-15,-7-11 3,1 5 5,-2 7-8,1 2 8,-2 2-6,-1 0 8,-1-3 6,0 2-2,0-2 19,0-3-9,-1-1 6,0-4 1,0-5-11,2-2 12,0-7-3,2-1-9,0-2-3,0-2-5,0-1 5,0 0 8,-1-1 1,1 0 3,0-1-6,-1 1 1,1 0-9,-1 0 3,1 0-18,0 0 9,0 0 2,0 0-11,0 0-30,0 0-34,0 0-90,0 0-27,10 3 1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2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2 490,'-1'21'228,"3"-16"-120,0-3-5,-2-1-43,0 2-2,0-3 21,0 0 13,-1 0 21,0-1-7,1 0-28,-1 1-5,1-1-18,-1 1-10,0-1-7,-4 0-5,-17-3-7,20 5 10,0 1-9,-1-2 2,1 1-13,-2 0-16,1 1 4,0 1-9,0 0 5,2 4-1,1 0 2,-1 1-2,2 1-6,-1-2 10,2 2-16,3 1 17,-1 0-4,1 0-3,2 0 9,0-4-13,2-2 7,1-1-5,-2-4-4,3 0 9,-1-3-7,-1 0 7,-1 0 4,-3-1-4,-4-2 7,-1 0-4,-3-1 4,-1-1-1,-6 3 7,-1-1 1,-3 5-6,0 1-2,0 2-6,1 4-3,5 2 2,-1 0 1,4 1 4,0-3 1,-1-3-10,6 1 10,0-2-17,4 2 8,4 1-2,-2 0 2,2 3 2,2-3 1,0 3 1,1-3-3,-1-2 0,-1-2 0,-3-5-1,0 1 6,-1-2 7,-2-3-6,-1-2 4,-4-3-3,-3-2 2,-3-2 0,-4 0 4,-1 1-10,-1 3 7,1 5-4,0 4 1,3 5-4,2 7-2,2 3-2,4 8-6,0 4 11,6 2-6,1-1 8,1-5-6,3-3 1,-1-6 3,1 0-10,0-6 13,1-3-13,-1-2 4,0-7 2,2-3-2,-2 0 9,-1-3-3,-2 1 5,-4 2 3,-2 0-9,-6 2 10,2 1-5,-4 4 4,0 2-3,1 8-4,-2 2-3,1 7-8,2 4 7,3 1-8,3 0 10,0-6-8,3-2 7,0-5-6,3-1 4,2 0 1,1-3-7,2 0 11,-2-3-9,-2-4 2,1 3 9,-4-4-11,-2-2 11,-2 1-1,0-1 2,-3-2 15,-4-1-14,-3 2 14,-3 0-15,-1 4-3,1 4 1,1 2-9,5 5 4,0 0-10,1 1 11,6 1-1,-1-1-3,4 2 9,2-3-14,0-5 2,3 2 3,1-3-9,1 0 13,-1 0-4,-1-3 5,-2-1-1,-2-2 3,-1 1-2,-1 0 11,-6-4 8,-1 0 6,-6-3 3,-2 0-19,0 5 8,1 1-19,2 4 4,2 3 2,2 3-9,3 2 4,1 0-9,3 1 10,2-1-8,2 0 8,4-1-13,2-3-9,3-2-71,0-8 5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24.5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8 0 253,'-28'12'63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0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969,'3'4'350,"0"2"-288,-1-5-22,1 1-24,-1-2-4,-1-1-8,1 0 0,-2 0 16,0 1 8,0 0 17,0 0 11,0 0 3,0 0-4,0 0-9,3 6-9,19 21-8,-15-17-1,-2-1-1,1 1-4,2-2-7,-1 0-6,2-1-7,-2 1-4,4 1-4,-1-1 1,5 1-2,7 4 6,-5 0 0,2 2 4,-2 0 5,-2 1 2,1-1 5,-1-1-1,0 1-2,-1-2-2,-1-2-5,1 3 3,0-3-3,0 1 1,-1 0 0,-1-2-6,0 1 10,0-1 0,0 0 1,0 1 0,-1-1-1,0 0 0,-6 2-6,4 0 1,-1 0 4,0 1-4,2 0 10,0 3 6,1 2-14,-1-3 0,3 1 7,0-2-7,1-1-2,2 2 1,-1-1-16,2-1-1,0-1 15,3 2-4,0-1 0,1 1 1,-1 1-2,-2-2 1,-1-1 9,1 0-1,-4-2-15,2 1-1,0-1 6,-2 0 0,-1-1 2,-2 0-1,0 1-6,-1 0 2,2 4 11,0-2 2,2 2-9,-1-1-1,0-1-2,-2-1-4,-5 0 7,2 0 3,1 2-4,2 0 1,1 1 9,-2-1-10,-1-2 2,-1 0 10,2-1-14,0-2 6,-3-1 4,0 0-4,-1-2 1,-2 0-1,0-1-7,1-1-2,-2-1 1,0 0 3,1-1 3,-3-1-3,2-2-51,-3-2-39,-5-4-72,0 0-22,-5-5 114,9 12-1596,0 0 1668,-11-6 0,-28 1 0,-4-23 0,8-6 0,5-2 0,3-3 0,7 1 0,11 0 0,-14 2 0,14 11 0,16 8 0,15 5 0,-15 11 0,-1 1 0,10 2 0,-8 1 0,1 2 0,2 2 0,-6-5 0,-2 0 0,-1 1 0,-1-2 0,0 1 0,0-1 0,-2 0 0,0-1 0,-12-3 0,-2-1 0,1-2 0,6 3 0,2 1 0,5 2 0,-1 0 0,2 1 0,-1 0 0,0 0 0,0 1 0,1 0 0,0 1 0,-1 2 0,-1 2 0,0 0 0,-3 7 0,4-7 0,1-5 0,-1 1 0,1 0 0,0 0 0,-15 17 642,-6 18-351,21-36-147,1-1-41,0 0-15,-1 0-16,1 0-7,0 0-10,0 0-10,0 0-22,0-1 0,0 1 9,0 0 7,0 0 8,6 0 0,20 2-12,-17-3-3,0-2-5,2 0-4,0-3-6,1 0-12,0-6-2,1-1 5,1-5-8,0-3 6,3-6 1,-1-5-8,1-2 4,2 2 4,-5 2-9,2 6 7,-3 3-6,-2 4 1,0 5 3,-2-1-4,2 6 4,-2-1-4,5 2 4,0 0-9,0 0 8,3 1 2,-4-1-7,2 0 14,-2-2-15,-4 0 3,-1 2 1,0-1-1,-2 4 1,-2 0 3,-4 2 5,-1 0 7,-1 3 27,2 3 6,0-1 5,-1 1-20,-2-2-13,1-1-18,2 0-8,-1-1 16,1-1-10,0 0 7,0 0-2,0 0-15,0 0 5,0 0 3,1 5-2,12 22 3,-8-16-2,4 2 2,3 2 4,2 2-2,5 1-2,0 0-8,-2 3 3,0 0 6,-2-3 7,-1 0 7,-4-7-2,-2-2-7,-3-5-4,-1 0-4,-3-5 0,0-3 0,-1-1-3,0 0-2,0 1 7,-1 0 1,1 5 1,1-1 2,-2 0-63,1-1-21,-1 0-59,1 1-27,-1-1 112,0 1-1562,1 0 1617,-1 0 0,0 0 0,0 0 0,-1 0 0,0 0 0,-11-2 0,-9-3 0,-7 1 0,-1-1 0,8 5 0,2 0 0,11 2 0,1 0 0,0 1 0,2 1 0,1 0 0,0-2 0,1 4 0,-1-3 0,3-1 0,0 0 0,-1-1 0,1 1 0,-1-1 0,1 0 0,-1 0 0,-1 1 0,1-1 0,0 0 0,-61 59 922,61-54-565,1-2-260,-1-1-11,4 0-31,1 1-18,3-3-24,-1-1-6,3 0-2,0 2-3,0-2 0,0 1 1,-2-4-4,-1 0-2,0-1 2,-1-1-3,-2-1 4,0-1 5,-3-2 1,-1 1 1,0 2 2,-2 3 6,0 1 5,1 3-2,-2 4 0,-1 0-11,3 6-4,0 2-2,2-1 3,1 1 3,3-3-3,1 1 6,2-4-8,1-1-2,-2-3 4,1-2-4,1-1-2,0-2 4,-1-5-14,0-1-17,-2-7-54,-1-6 51,-2 20-1529,-1-5 1561,-8-42 0,-2 1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56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4 82 860,'-17'0'329,"3"3"-242,3-2 1,1-3-10,3 2-2,3-2-2,1 2-1,1 0-5,1 1-20,1-1-26,-1 0-4,1 0-17,-1 0 7,1 10-7,-1 22-5,1-16 4,4-1-1,2-2 0,1-4 0,3-5-1,2-1-4,0-7 15,2-2 11,0-9 6,-1-3 11,-4-5-14,-3 1-10,-6-2 4,-3 2-13,-7 1 7,-2 2-1,-1 11-8,-4 1 7,3 13-19,-2 2 7,5 7 2,3 4-11,4-3 19,3-1-6,0-4-11,2-1 12,6-4-13,-1-1 0,4-4 14,-1 1-5,0-4 4,0-1-4,-3-3-18,2 1-11,-5-3-17,-2 5-1,1 1 3,-5-2 8,-3 3 13,1 0 7,-3 1 8,2 1 3,1 0 7,1 0 1,2 0 1,1-1 1,2 0 1,-1 0-1,0 0 5,0 0 1,0 0 0,0 0 0,0 0 0,0 0 8,0 0 8,0 0-2,-1 0 3,1 2-3,-3 3 7,-13 20 4,9-19 0,-2-1 3,-4 2-21,-2 1-5,-8-1-2,-1 2-7,-1 0-4,3 2 5,4 1-4,1-1-7,6 1 8,1-3 4,7-4-8,0 1 8,3-4-5,0-2-13,2 2 16,-2-2-9,0 0 4,15 0 10,24-4-13,-11-1 12,1-2-1,0 0-10,-2 2 6,-5 1 0,-7 1-5,1 1 9,-7 0-5,-3-1-2,-2 3 7,-1-2-11,-2 0 14,-1-1-1,-1-2-3,-2-3 15,-1 1-17,2 0 4,-2 0 2,1 0-13,1 4 6,-1-2 0,0 4 3,1-1-2,1 0-2,0 1-2,0 1-6,1 0 10,0 0-4,0 0-1,0 0-1,0 0 2,0 0 0,0 0-7,0 0 16,0 0-8,0 0 0,-1 0 8,1 0-12,-1 0 5,1 2 5,-2 1-8,2-3 9,-1 3-9,0-1 4,1-2-2,-1 0 2,1 0-4,-1 0 5,0 0 0,1 0-1,-1 1 10,1-1-13,-1 0 1,-1 5 1,-11 21-1,9-15-4,-1 5 13,-4 1-15,-1 6 0,-1 3 3,-4 0 2,-2 4 1,-1 0 3,-1-1 5,1 2-15,2-1 13,-1 0-1,4 1-4,1-2 0,1 1 2,2 1-9,0-4 8,0 1 7,1-2-10,1-2 10,1 0-11,2 0 1,2-1 2,0-2-4,0 1 7,-1-4-1,-1-2-2,1 0 3,-2-4-3,0 3-6,-1 0 10,3 0-8,-3 2 2,0 0 8,1 2-7,-4-2-2,0 2 6,4 2-8,-6-2 5,4 1 1,2-1 1,-4-1-2,5 2-2,-3-1 2,-3 2-5,-2-2 6,-2 2 4,-2 0-10,0 3 10,-1 0 0,-1 1-10,0 0 8,1 2-4,2 1-7,0 0 11,1 4 0,-3 0-10,-3 1 12,-5 2-23,0 1 6,0-2 6,3-2-10,4-2 17,3 1-7,3 2-20,-1 1 5,2 2-5,-2-2-3,2 2 13,1-2-7,1-1-2,0-1 1,-1-1-3,-3-1 0,0-1 5,-4-1 8,0 0 8,1 1 8,2-1 0,0 1-2,0 0 0,1 1 2,0-1-2,-1 1 0,3 2 1,-2-2-2,2 1 1,1 1-1,-2-5 3,5 2 2,-2-4-4,0-1 0,0-1 0,-1-1-3,1 1 3,-3-4-2,6 1-2,-4-1-2,-4-2-9,7 1 1,-5-1 0,3-1 5,4 1 9,-2-1 1,0-1-1,2 1 2,-1 0-2,1 0-2,-1 1 0,-2 0-2,1-1 3,0 1 1,2 0 1,-1-2-1,3-2 2,-1 0-2,2-3 3,0 2 0,1-1 1,-2-4 1,0-2-2,0 1 1,1 0-4,0 1 2,2-1-2,-1-2-3,-1-3 5,2 3-1,0 1 1,0-1 1,0 2-5,-1-2 2,-1-1 1,2 2 3,-1-4-2,1 3 1,-2-3-3,0 0 0,-1 2 3,1-3-1,0 1 2,0 0 3,1 0-3,0-1 0,0 0-3,1 0-3,-1 0 2,1 0-1,-1 0 2,0 0 1,1 0-1,-1 0 1,1 0-1,-1 0-3,0 0 0,1 0-17,-1 0-47,1 0 4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52.2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0 9 773,'-7'16'323,"15"-22"-188,-7-2-28,1 2-25,1 3-12,-3 1-14,4 2-15,-3 1-20,0-1-5,-2 2-13,1-2 7,0 0 6,-1 2-2,-1 13 8,-6 19-7,0-13-7,1 1 2,-3 2-6,1 0-1,-2 0 1,0-1-4,0 2 0,-3 0 0,-1 3-4,-4 0 2,1 0 1,1 0 0,-1 0 4,2-1-1,-2-2 1,0 0-1,1-2 0,-1 1 0,4 3-4,-4-2 7,3-2-4,2-1 0,-1-7 3,5-1-4,1-4-3,1-4 8,3-1-5,-1-4 5,3 2 0,-1-1-5,2 4 2,-1 0-2,-2-4 4,2 3-4,0-4 6,1-1-8,1 0 2,-1 0 6,1 0 1,0 0 5,0 0-3,0 0-5,0 0-3,0 0-1,0 0-8,0 0 5,0 0-1,-1 0 1,0 3 8,-2 6-5,-5 17 0,4-19 1,4-2-1,-3-4 4,4 1-6,-1-2 1,0 0 2,0 0-4,0 0 6,0 0-3,0 0 0,0 0 1,0 7-2,-2 21 4,0-18-2,-1-2 0,1-1 3,0-2-2,1-3-1,1-1 9,0-1 17,0 0 2,0 0 2,0-1 3,0 1-33,0 0 12,0-1-25,0 0-22,0 1-37,0-3-37,5-10 6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40.9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-3 890,'-4'1'326,"1"-1"-273,-3 5-19,-18 23-25,16-18-1,-5 3 0,5 4-6,-1 4-4,4 1 2,4-2 0,1-2 0,4-6-3,3-1-4,0-5 0,0-2 9,-1-2 6,-3-2 3,5 0 14,0-1 3,0-6 17,4-2 2,-8-6-9,5 0-8,-4-9-12,-2 0-3,-1 2 5,-2-1 10,-2 10 9,-3 6 1,1 4-8,-1 1-21,-1 8-16,3 2-2,-5 7-2,-3 4 9,5-2 3,2-2-3,2-3-3,7-1 0,-1-4-2,1-2-2,6-1 0,-4-4 2,1 0 0,2-1 1,1-2 2,0-1 6,1-5 3,-2-3 1,0-3 1,-4-2-3,0 4-2,-2 2 1,-5 5 1,2 4-7,-1 7-11,-1 5-2,1 11 2,-2 4 0,2 4 12,3 1 2,0-5-2,1-8 7,4 0-2,1-5-5,1-4-2,7-1-6,0-12-42,5-5-30,3-11 5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7.6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5 506,'5'-6'175,"3"5"-156,-2-4-10,0-1 5,0 1 11,1-3 3,1 0 1,3-3-10,4-2-8,4-4-46,2-3-127,6-5 113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7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46 427,'19'0'153,"1"0"-135,-1-1-5,0 1-3,-4-5 3,0-1 0,-2-3 6,1-2 0,0-1-3,-3-5 5,-1-4-3,-1 0-2,-1-2-3,2 2-11,0 1-7,-1 7 0,-4 7-2,-1 0 2,17-14-3,2 2-3,2 4-13,-7 9-4,-1 2-6,-3 0 4,-2-1 10,-1 0 9,-1-2 10,0-1 1,2-1-2,1-1-2,-3-4 8,3 1 1,-1 0 3,-2-1 4,1 1-8,-2-1 0,2 1 6,-2-2-3,1 2 0,1-1-1,4-1-5,-2 1-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6.9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1 932,'0'-1'328,"1"1"-288,3-1-28,4 1-15,1 1-3,-1-1-20,1 0-15,-2 0-86,1-1-56,0-8 11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48.9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7 78 1011,'-2'-2'387,"1"0"-253,-2 0-12,3 1-14,-1 0-8,0 1-44,-9-3-13,-21-1-17,20 8-12,1 8-5,-1 3-6,-2 6-9,2 4-4,2 1-10,5-1 0,4-5 4,3-2 1,5-6 8,-1-1 2,6-6-6,1-2 5,1-6 2,3-4 1,-2-7 5,0-4 1,0-3 9,-6-1 10,-3 2 15,-3-2 7,-5-1 5,-4-1-1,-8 1-6,2 4-9,-2 5-14,-5 4-6,3 8-17,-6 3-5,-5 13-14,1 4-17,-2 12-37,6 4-15,8 0 0,6 2 8,8-6 32,6-5 16,10-5 11,4-4 3,6-9 6,-3-6 6,0-9 6,-2-3 2,-4-9 8,2-2 7,-1-3 21,-4-4 8,-3-4 20,-1 0 1,-8-3-5,1 4 1,-5 11 2,-3 6-6,-3 14-4,-1 7-11,-3 16-27,-2 11-2,1 16-12,-1 0-3,9 1-12,1-4-22,7-10-77,6-3-34,6-19 8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40.4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7 959,'-5'-6'391,"2"2"-228,-3 0-2,4 0-9,-2 4-2,2 1-31,0 1-15,2-2-42,-1 0-18,1 0-15,3 13-10,14 27-13,-5-23-3,5-1-4,2 1-3,1-6 5,2 2 1,-2-4 5,-2-4 1,-4 1 0,-3-1 2,-6-2-4,-2 0 3,-4 2 5,-2 3 6,-7 2-3,0 2-4,-9 4-6,2 4-7,-3 7-1,-1-1 1,3 5-11,2-3 4,3-2-7,4 0 4,0-6 11,1-5-6,4-7 0,-2-5-8,6-3-18,0 0 0,0-1-7,0 0 1,0 1-3,0-1-5,0 1-34,0-1-21,1-2-35,3-9-12,24-28 9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8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1065,'1'16'410,"-1"4"-310,1 2-36,-2-1-92,2-2 112,3-6-7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51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1092,'-5'1'408,"5"2"-304,0 1-17,6 2-21,-3 1-13,12 2-37,7 3-5,15-6-6,9-1-9,8-7 2,3-1-11,4 0-12,5-1-20,-1 2-55,0-2-111,2 2 13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8.3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33 744,'-5'8'400,"0"10"2,-4 2-287,0 6-47,0-1-19,3-2-29,3-1-6,4-8-8,2-3-2,3-7-4,2-3 3,3-6 8,3-4 12,1-7 26,0-4 6,-2-2 11,-3 0 2,-6 0 2,-5-1 3,-6 1-9,-5 1-8,-6 6-28,-1 6-11,-2 11-10,0 8-5,-1 9-25,4 6-16,6 7-36,4 1-24,8-2-25,3-5 5,10-8 27,3-4 23,8-9 41,2-7 9,0-9 10,-2-5 5,-2-5 9,0 2 11,-5-4 31,-1 2 21,-6 4 26,-5 2 5,-4 9-3,-1 3-12,-3 7-26,-1 8-10,-3 15-27,-1 7-8,7 8-14,1-3-18,6-8-45,2-4-42,7-7-76,-5-4 636,8-1-37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7.8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2-2 1197,'1'1'492,"-1"-1"-310,-3 3-30,-3 7-64,-8 4-33,-8 13-36,-4 3-3,-10 7-21,-1 2-15,-1 0-24,3 0-21,1-4-5,6-4-3,5-7 14,5-6 20,10-8 22,3-4 19,10-3 7,3 0-2,12 1 0,1-3-4,5 2 5,7 2-1,0 1-3,5 2-1,2 4-3,0 1-3,-7-1-6,-1 5-15,-10-5-57,-6-3-13,-3 1 4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7.3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7 947,'3'3'366,"2"-6"-236,13 3-45,6-3 4,11-2 43,9 2 8,16 0-20,10 1-20,10 1-47,5 1-26,1 3-24,0 0-3,-8 2 4,-6 1 3,-13-1-1,-9-1-4,-12 3-14,-8-1-5,-14 2-10,-4 3-6,-17 2-30,-7 3-30,-12 3-65,-6 3 9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6.9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-2 1232,'-5'4'505,"1"1"-363,2 1-22,1-1-32,2-1-54,3 2-18,6 6-14,6 2-2,6 5 0,5 0 6,5-2-5,1 0-5,0-1 2,-5-4-1,-5 1 2,-2-5 1,-3-1-2,-4-1 3,-2-4-1,-2 0 4,-8-1 2,0-1 3,-8 2 16,-3 1-4,-6 8-6,-5 2-5,-6 10-14,-5 1 1,-1 1-2,1 2-9,4-3-28,4-1-19,7-4-59,3-4-26,2-6 71,1 1 24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6.5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4 0 1119,'-23'13'417,"-1"18"-328,1 7-19,0 12-43,2-3-13,7-8-61,6-5-40,10-15 5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6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4 1076,'-5'-4'427,"4"3"-276,1 1 16,2 0-25,-2 0-17,0 0-47,3 1-22,12 19-27,26 29-13,-22-20-10,4 2-4,1-6-2,-2-4-7,1-1-30,-2-5-23,-5-4-73,-1-4-29,-3-7-64,-1-5 13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6.1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937,'30'-10'401,"-33"28"-210,0 2-29,3 3-54,0-1-32,3-1-53,2-3-10,1-5-41,0-2-30,1-6-55,1-2 39,3-5 3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5.9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109 1055,'-4'2'393,"-1"5"-305,-3 1-21,2 12-38,2 2-8,3 2-13,1 0 0,8-9-2,1-3-3,5-5 4,4-6 7,1-5 24,3-5 12,4-8 8,-2-2 4,-6-5-10,-3-3-2,-8-2 4,-3 1-8,-7 0-9,-6 1-4,-9 7-10,-4 4-5,-4 13-12,-1 6-6,-1 17-11,-2 7-3,4 13-14,4 4-7,9-1-14,6-5 1,7-10 16,6-9 5,5-7 13,3-5 4,5-11 4,2-4 5,2-12 3,3-5-2,4-2 2,-6-5 7,-2 2 13,-6 0 8,-11 5 15,-1 6-1,-5 7 5,-4 6-4,-5 12-14,-6 9-7,-3 20-17,1 11-5,3 7-2,5 3-2,8-8-23,2-8-19,8-9-48,2-6-26,9-10-21,-1-5-3,0-12 93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5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7 61 610,'7'-54'351,"-4"51"-53,-2 1-143,0 1-23,-2 1-11,1-1 2,-1 1-26,0 0-25,-2 1-49,-16 3-24,-29 40-14,19-16-12,-10 4-27,-1 1 1,-1-3 9,3-3 12,11-7 32,3-3 5,8-8-2,1-5 1,6-1-1,1-3-3,5-1-3,3 1 0,5-1 1,6 4-2,6 2 2,7 3-4,11 6 2,3 0 4,7 4 6,1 1-1,-9-3-3,-5-1 0,-11-5-3,-4 1 4,-6-3-1,-2 2-22,-6-2-49,-3-4 229,-2 4-143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4.1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9 1062,'19'21'403,"7"-4"-306,8-2-19,0-4-38,2-4-22,1-7-39,-4-4-20,-1-8-30,1-2-13,-1-4-12,0-5 1,-4 0-174,-5-3 187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50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3,'12'5'369,"7"5"-304,12-1-12,10 1 0,9-4-27,1-1-13,5-3-9,1 0 1,4-1-3,0-1 0,3 3 0,-6-3-6,-8 1-7,1 0-17,-3-1-51,5 0 5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3.9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1219,'0'0'507,"0"4"-317,1 4-14,6 29-75,0-24-38,4 3-39,6 3-10,5-3-23,3 1-7,5-2-12,-1-3-7,2-2 14,-3-4 6,-6-3-12,-3-2-15,-7-1-58,-3 0-33,-10-3-5,-4-1 7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3.5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2 820,'20'2'315,"-4"9"-243,-4 7-4,0 9-43,1 5-17,-6 1-14,3 0-1,-2-5 8,0-4 8,1-9 20,1-7 14,3-8 29,1-5 10,3-12 20,4-4 2,0-11-8,3-2-6,-5-5-20,-3-1-10,-10 3-13,-9 1-6,-11 5-13,-5 4-2,-7 15-8,-3 10-8,-2 18-23,-2 10-27,-3 10-78,3 2-30,5-1-104,4-3 15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33.2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74 953,'-17'-1'378,"7"0"-263,-2-4-1,3-4-40,4 2-17,2-7-16,3-1-4,7-4-6,2-4-2,10-5-5,5 1-3,1-4-8,2 1-5,0 6-4,-3 1-4,-4 10 0,2 7-4,-5 14 1,1 11 0,2 25 3,0 10 3,-3 22 2,-2 5 0,-6-4-6,-3-4-2,-2-13-1,-3-6-1,-1-11 6,-2-5 3,-1-13-1,0-6-12,0-8-36,2-3-11,-1-10-16,0-2 13,-3-12 30,-2-2 11,-2-7 22,-1-3 9,1-1 25,1 2 17,1 8 20,1 5 8,0 7-7,2 3-12,-1 3-26,-2 1-15,2 6-14,-5 1-9,0 9 0,0 5-1,-4 5 0,0 3 6,-6 1 0,2-1-10,-4-6-9,2-4-18,6-7-55,0-5-16,12-11-39,3-6 49,13-14 5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29:47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0 192 557,'-8'-13'314,"-8"-6"-2,-8 0-218,-7-5-22,-4 4-6,5 3-8,-2 7 11,3 6-5,2 10-19,0 8-15,-11 5-27,3 8 2,-3 12-21,4 7 14,13 16 6,2 10-5,9 8 18,2 4-13,10-2-1,9 0 0,16-3-6,10-1 5,10-1 1,7-3-1,0-4-2,3-2 0,15-5-1,5-4-4,11-7 5,14-5-4,5-12-8,3-5 2,16-17-9,-8-2-6,1-11 14,-3-8 6,-16-15 43,-6-8 12,2-21 10,-11-10-2,-3-13-29,-4-8-10,-16-5-9,0-3-2,-9-1 12,-7-1 9,-15 10 13,-11 4 8,-13 11 1,-7 6-7,-5 7-7,-6 5-3,-23 1-10,-13-2 0,-28 1 3,-10 3-7,-13 6-5,-2 7-3,-5 10-10,-8 4-2,-6 7-1,-5 6-3,-7 8-7,3 9-3,1 16-12,0 3 4,3 10-1,1 3 11,14 3 8,-2 3-13,12 4-19,8 1-6,12-3-54,15 1-7,18-5-24,7-2 140,15 6-1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8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9 437 971,'-4'16'423,"-2"-22"-234,2 1-47,0 0-9,-1 2-61,0 1-19,-3-3-26,0-1-19,-3-2 10,0 1 5,-1-4 9,-2-1 4,-4-4-10,-5-6-8,-8-6-4,0-2 0,-4-6-2,2 2 1,4 1-13,1-2-5,5 6 11,-2-1-9,3 7 5,0 2 2,3 6-9,6 1 11,4 6-6,6 3 0,0 1 0,3 3-2,0 1-7,0-1 4,0 1-3,-1 0-10,1 0 1,0 0-3,0 0-1,0 0 1,0 0-4,0 0-11,0 0-3,1 2-12,0 1-16,0-1-7,-1 1-27,2 0-14,17 17 7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7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7 170 947,'-45'0'364,"32"-2"-273,1 1-10,-4-2-21,-4-1 5,-2 0 15,-4-1 14,1-1-2,1 2-16,1 0-24,2 0-27,-2 0-15,1 0-6,0 3-7,-1 2 5,0 5-10,0 2 10,-1 2-3,0 1 3,3 5 2,2 3-5,3 4 7,2 6-12,2 4-5,1 3 11,4 1-9,3 2 9,3 1 1,2-1-2,8 7 1,2-1-3,7-2 0,5 1-1,11-1 4,3-2-6,5-4 9,0-5-10,-5-11-2,4-2 11,5-10-15,2-3 14,4-9 3,-4-6-12,-2-10 22,1-4-14,0-8 10,-2-6 6,-4-4-13,-7-4 18,-7-5-13,-3-3 1,-4-4 2,-1-1-7,-8-1 10,-3 2 0,-10 2 3,-7 2-9,-11 8 3,-6 1 12,-15 8 2,-6 4 1,-8 7-6,-3 7-5,0 13-9,-1 4 3,-2 10-5,5 3-7,8 5-4,5 0 7,9 3 0,2-1-11,1 3-6,0-2-17,3 3-39,3-2-30,7 2-47,5 0-18,6-4 10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5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82 384,'11'-7'162,"-1"1"-98,0 1-1,0-2-16,0-1-14,3 4-15,-1-1-3,-3 0 13,-1 1 19,-3 0 13,1 0 0,0 1-13,3 0-24,-3-1-14,0 0-2,1-2 1,-2 1 12,1-1 23,-1 0 9,-1 0-1,3 0-6,-2-1-27,1 2-8,0-2 2,0 2-9,2-2 3,-2-1-6,1 0-3,-1-3 5,2 2-3,1 1 2,2-5 2,1 4-3,2-3 1,-2-4 1,3 4-3,-2-4 3,3 1 0,0-1-2,2-1 1,1 2 0,-1-1 0,-1 3-1,-3 0 2,-1 2-2,-4 0 0,0 2 1,1 0-1,-1-1 0,1 1 2,0 0-2,-2 1 1,3 1-2,-2 0 3,1 0 5,1-2-6,-1-3 0,2 1-2,-1 1-3,-1 0 3,3 1 2,0-1-3,1 1 2,-2 0 0,0-2 1,-1 0 5,1 0-3,0-2-3,2 2-1,-2-2 2,-1 3-2,3-1 6,-4-2-7,3 1-1,-2-4 6,1 2-5,2 0 2,0 0 0,0-1 1,1 2-1,-3-4 0,4 4-5,1 2 2,-1-1 6,3 0 2,-3 1-1,-2-3-2,0-1-5,0 1-2,-2 0 4,1 1 0,1 0 2,-1-2 4,0 2-6,1 1 2,-1-1 0,0 3-5,2 0 3,-1-1 0,2 1 1,-1-1 2,-2-2 4,1 0-4,-1-1-1,2 0-2,-1-1 1,-1-2-3,1-1 1,-2-1 5,1 1-5,0 1 1,3-1 1,0 1 2,4 0-2,2-1 0,0 1 1,2-2-1,2-2-4,1 1 5,-1-3 1,-2 1-5,-1 0 2,-2-1 3,0 2-2,1 0-2,1 0 7,1 0-4,0 3 3,1-1 0,-2 4-4,-3-1 3,-2 0-4,-1 3 9,-3-4 0,1 3-7,-3 2 2,2-1-1,0 1-4,1 1 3,0 0 3,-2 1-6,2 2 3,-2-1 4,1 3-1,3 0 1,-9-1 2,-1 2-4,-2-1 2,-3-1 4,4 3-4,0-1-1,-3 0-2,-3 1-2,0 1 0,-1-1 5,2 3-26,-2-3 20,2 0-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6.7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97 783,'15'-11'334,"-20"11"-186,-2-2-31,1 2-9,1-1-24,4 1-27,1 0-42,-3-2-12,6 1-29,2-4-3,10-3-13,1-2-10,4-6-42,0-1-98,1-7 13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0.8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25 889,'-8'4'365,"-2"-2"-225,3-1-25,2 1-22,2-1-10,2 1-18,0-2-19,3 1-20,1-2-21,6-1-4,4 1 0,5-3 0,4 0 0,5-1-1,5 0 4,-2 2-3,1 0 3,-6-1-6,-4 1 6,-2 2-6,-4-1 8,-4 3 6,-1 2-8,-4 0 18,-2 0-9,-3 0 18,0 2 5,-3 0 5,-1 4 4,-2-2-12,0 1-9,1 0-15,-1-3 11,2 0-10,2 0 4,-1-3 0,2 0-2,0-1-9,-1 0 7,1-1 3,0 0-15,0 0 6,0 0 3,0 10-8,1 23 10,-1-12 10,0 7-12,-1 3 17,-2 3-8,0 0-1,-2-4 15,0-1-11,0-3 2,0-5 4,4 0-13,-2-9 6,2-1 4,-1-7-10,1 0-1,1-3-1,0-1-9,0 0-1,-1 0 1,0-1-51,1 0-27,-1 1 57,1-9-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45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41 679,'-18'-32'274,"32"18"-193,0-1-3,3-5-17,5 4-13,1 0 6,1 3 2,-1 4-1,1 4-1,-2 5-10,2 1-8,4 12-10,-1 2 0,-2 5-13,0 4 1,-4 6 0,-2 2-1,0 8 16,-1 7 0,-1 11-1,-2 3-10,-4 6-13,-3 0 2,-2-8-2,-5 0-1,-1-7 13,-1-3 0,-4-7 7,2-5 0,-1-7-10,0-3-2,0-10-8,1 0 4,-1-10 0,4 0 1,-4-3 7,3 0-1,-2-1-3,0-1-2,2 3-9,-3-1 4,1 4-5,2 3 0,-3-3-1,0-2-4,0-2-1,1 0-13,-3-4-38,1-2-5,-5-7-9,-4-13 8,-1-1 32,0-2 6,3-1 9,3 6 8,1 4 7,5 5 3,-1 3 11,2 5-6,1 3 26,0-1 2,1 4 7,0-3 4,0 3-1,7 20-2,13 38-2,-7-20 1,1 8-17,0 0-1,-2-4-10,0 1-5,-4-8-2,-3-4-4,-1-4 2,-3-4 3,-1-7-3,0-7 3,-2-5 5,2-3-5,0-4 4,0 0-1,-1-1-6,1 0-2,0 0-1,1-9 2,8-35 6,-1 19 4,4 2 1,0 3 3,3-1-4,7 4-4,-3-1-4,-1 0-6,-3 0-5,-6-5 9,0 2 0,-1 0-4,-3 5 1,0 3-5,-5 4-20,0-1-13,1 1-55,-1 0-28,-4-3-24,2 2 643,5-4-38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50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1031,'7'3'351,"12"-2"-309,3-1-3,11 0-4,6-1 1,3-2-27,5-1-9,1-1-3,4 0-7,4 0-4,2 1 6,-5-1-10,2 1-8,3-3-52,0-4-285,8 2 25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1T09:21:33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14,'0'0,"0"0,0 0,0 0,-51-5,34 4,-1-1,-1 1,-1-1,2 1,1-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14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9 385,'31'-8'133,"-28"5"-118,1-3 9,0 3 2,1-1-2,2-2 1,1 0-13,-1-3-4,3 0-7,-1 1-1,4 1-1,-2-3 1,2 1 5,-1-2-2,2 2-1,2 1 0,-3-1-2,1 3 1,-4-2-1,3 1 2,-2 1 3,0-2-5,1 0 4,-2-1 1,0-2 2,1 2 0,-2-2-2,2 3 0,-1 0-2,0-1 1,-3 0 0,1 1-2,0-1-1,2 4 0,-1 1-1,1-1-9,0-1 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1T09:21:12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0,'0'0,"-107"6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1T09:20:53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5.8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 541,'8'-3'251,"1"0"-111,1 2-57,-1 0-57,-2 1-8,-2-1-14,1 1 3,0-3-1,3-1-41,1-2 2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5.6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0 227,'13'-4'187,"6"1"-14,0-2-16,-1-1-123,-3 0-24,-3-1-2,0 0 4,-1 0 0,2-1 2,3-4-5,1-2-8,3-7-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0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3 78 748,'27'-22'286,"-22"23"-217,-11-3-18,4-1-13,2 1 6,-8-4 10,9 3-6,4 0-10,-2-1-13,1 1-18,-1-1 6,-2-1-5,-1 1-5,4 0 0,0 1-6,-1 0 0,0 1 5,1 0 1,-4-2 4,0 3 0,0 0 4,-2 0 16,1 1 2,0 0 16,1 0-5,-1 0-8,-3 5-2,-17 27-14,11-18-5,-2 2-1,2 1 1,-5 0 7,1 3 9,0 0-6,-4 0-3,0 0-6,1-2-9,0-2 0,0 0 1,1-4 8,0 1 6,3-1-2,-2-2 7,2 3-4,-6-4-9,1 2 7,0 0-15,0-3-7,5 3 10,-2-1-11,2 1 6,1 0 0,-2 0-1,5-2 5,-1 1 2,2 0-3,1-2-5,1 3 3,-2-2-2,-3-1 1,0 3 10,0 1-2,0 1-3,-3 0 6,3 1-10,-5-3-6,4 3 7,0-3 0,-3 0-5,7 1 12,-6-4-8,5 1-8,-1-1 13,-3 0-6,0 1-3,0 1 3,1 0 2,-4 1-1,2 1 9,0 4 4,-1 1-14,0 2-1,2 1-3,-5-5 5,4 1-4,-1-2 7,-1-2 0,1 2-13,-5-4 16,2 1-11,0-1 1,3 0 11,-3 0-10,4 0 2,-2 0 3,1 0 3,2 3 2,-1-1-1,1 0 11,1-1-6,3 0 2,1-4 11,1 1-14,1-3 2,1 0-6,1-2 1,1-1 2,1 0-3,1-1 2,0 0-8,1-1 2,0 0-7,0 0 1,0 0-12,0 0-4,0 0-14,0 0 3,0 0-32,0 0-29,0-1-84,0 1 10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5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327 1071,'-9'29'401,"0"-33"-339,5 0-8,0 0-25,-3-2-19,7 4-6,-6-4 0,2 3-1,2 0-3,-2 0 0,3 2-9,3 0 1,-3-3-3,3-2-1,-1 3 4,0 1 2,6-15 1,2-2 2,6-1-1,-4 4-13,3 2-2,0 0-2,0-1-9,1 1-1,-2-1 1,2 4-6,-2 0 14,-1 2 4,1 2 0,-1 1 13,3-2-7,0 2 9,-1-1 4,1-1-4,1 1 3,1-2 0,0 0 0,0 0-3,-2-4-11,-2-1-4,0 1-139,-2 0 11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1T09:20:28.5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9:16:04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49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4 1002,'-1'0'351,"1"-1"-314,-1 0-15,0 0-18,1 1 2,0-1 0,0 0-1,0 1 2,7 0 3,30 4 3,-18-2 2,5 1-5,0 1-5,4-2 0,0-2-6,2-3 5,2 1-3,3-1-1,8 4 1,4-1 1,-1 0 4,3 2-5,-7-5 1,4 1-5,3 2 2,-3-7 0,3 3-1,-4 0 5,-4-2-8,-6 0-27,-4-2-27,-4-1 3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9:14.98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4 32 607,'-9'-32'288,"4"31"-135,-1-1-51,2 0-19,2 2-27,-1 2-5,2 0-11,-3-1-6,2 0-13,2 0-8,-4 0-6,4-1-5,-3 0-1,1 0 2,0 0-3,-1 0 3,5 0 0,-2 0 3,0 0-4,0 0 2,0 0-2,0 0-2,0 0 2,0 0-2,0 0 0,0 0-2,0 0 5,-1 0-4,1 0 1,-1 0 1,1 0-5,-1 0 1,-2 11 5,-2 19-2,6-13 0,-2 1 0,-1-1-1,2 1 2,-2-1 0,2 0 0,-2 0-1,1-2 0,-2 0 4,-3-1 2,3 1-6,-5-2-3,4-1 3,1-3-4,2-1 7,1-2 1,1-2-8,4-2 0,-1 1-1,-1-2 1,2-1 1,-2 1 1,4-2 1,0 0 1,-2-1 0,0-1 2,-3 0-3,1 0-2,1 1 4,2-1 1,-1 1-1,0-2-1,1 2 4,-1-1-1,2 2-4,-1-3 2,2 3 0,-1-1-2,0-1 1,2 2 4,-2-1-8,1-1 1,1-1 0,-1 1-1,4 1 4,0-1 2,0 2-2,3 0 3,-1-4-1,1 1-1,2-1-1,-3 0 2,-2 2-1,0-1-2,-2 1 1,1 1-1,1 0-2,-1 0 2,-2 1 4,-1-2-1,0 2 0,-1-1-2,0 1-2,-2-1 4,0 2 1,2 0 3,-1 1-1,1 0-7,-2 2 2,2-1 1,-2-1 2,1 2 2,-1 0-4,0-2 3,0 1 1,-1 0 3,4 0-5,-2 0 3,2 0-3,-1 0-3,1-1 6,0 2-3,-1-1 4,1 1 5,-2-1-4,4 1-1,-3-2-3,2 1 3,-4-1-5,0-1-1,0 0 0,0 0 0,0-2 1,1 1 3,-3-1-3,0 0-3,1-2 8,-1 2-2,-1 0 2,1 0-2,-1 1-2,1-1 2,-1 0 4,1 1-2,0-2-5,-1 0 1,0 0-3,0-1 0,0 2 7,-1-2-7,1 0 0,0 1 1,1-1 1,0 2 0,1-2 0,-2-1-2,2 1-4,1-1 1,-1 0 2,1 1 1,-1-2 2,0 1 2,-1 0-3,1 2-1,0-1-1,0-1 1,1 4 3,1 0 0,-1 0-3,0 2-3,1-1-4,-1 0 4,1 1 5,0-1-2,1 0 0,-1 0 0,1 2 1,-1 0 1,-1 1 2,-2-1-4,-3-2 0,2 1 1,3-1-2,-1 1 2,4 1-1,-2-1 1,-1-1 4,2 0 0,-1 0-6,0 1-3,2 1 0,-2-3-1,0 1 8,-1 0 2,-1 0-4,1 0 1,-2 0-6,2 0 1,-3 0 2,2 0 0,-2 0 2,2 3-1,-2-3 6,1 0-1,0 2-5,-2-2 0,2 0 0,-3 0 0,-1-1 2,1 1 3,0 0 7,0 0 9,0 0 21,0 0 2,0 0-10,0 0-7,0-1-13,0 1-8,0 0-1,0 0-1,0 0-8,0 0 2,0 0 0,0 0-3,0 0 5,0 0 0,0 0 2,-1-1 1,0 1 1,1-1 2,-2-3 0,-16-20-3,9 15-1,1 2 1,-2 1-3,0 0 2,-2 3-1,-2-1-1,1 1 0,-1 2-1,0 1 1,-1 0-1,1 0 0,0 0 1,0-2 0,2-1 2,0 0-3,1 1-1,0 0 6,-1-1-4,2 2 2,-1 1 3,3 3-7,-1 0 2,0 3 2,-1-3-1,-4 0 6,2 2-3,-5-1-3,1 0 0,-1 0-3,0-1 3,5-1-1,0-1-1,2 1 2,2-1 0,0 0 0,1-1-1,2 0-2,-2-1 4,2-1-1,-1 1 1,0-1 0,1 2-1,-1 0 0,1-1-1,0 1 4,-2-3-3,0 3 0,0 0 3,-2 1-4,2 2 2,2 0 5,-1-1-1,2 1-2,-3-2 1,2 2-5,2-1 0,-4 0 8,4 1 2,-2-2 6,1-1-1,3 2-4,0-2-2,-1 0-6,2 0 0,0 0-1,-1 0-2,1 0-2,-1-1 3,0 0-3,1 1-2,0 0 2,0 0 2,0 0-4,2 0 3,7 2-16,21 4-22,-17-4-68,0 2-1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8:15.5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 152 623,'-1'-1'335,"0"0"2,1 1-261,-1-1-11,0 0-7,0 0 11,1-1-5,-1 0-12,0 1 7,0-1-8,1 1-3,-2-1-4,1 2-4,0-1-22,1 0 0,-1 0-15,0 1-7,0-1 2,1 1 0,-1 0 3,0 0 4,0 0 2,0 0-8,1 0-3,0 0 0,0 0 0,0-1 4,0 0 6,4-13-4,6-27-2,-10 22 4,-2-1 0,2 5-2,0 6 2,-1 1-3,1 5-1,0 2-1,-3 0-6,2 1 3,1 0-4,-1 0 1,0 10 5,-1 29 0,3-22 3,-1-1-1,0 1-1,0-6-2,-3 0 2,6 0 4,-4-5 4,2 1-7,0-5-2,0-1-2,0 0-21,-1-2-17,0 0-66,0 1 6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8:14.27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3 118 835,'-18'21'324,"19"-24"-214,4 1-40,-1-7-30,-6-2-10,3 1-16,-2-1-6,0 3 5,1 4 11,0 1 16,0 3 6,-2-4-8,0 0-9,-4-4-20,0 0-6,3 3-1,-2-2-1,3 2 1,-4-2 0,3-2-1,-1 1 0,2 0 3,2 6 4,-1-1 3,1 3 8,0 0-3,-1-1-5,1 1-7,0 0-8,0 0-4,0 1 1,1 14 6,6 25 1,-3-17 4,0 1 5,-1 2-3,-2-1 1,1-1-4,0-2-5,1-6-1,1-3 1,2-8 6,-5-2 1,4-1-4,-5-1-2,-2-1-4,2-1 5,0 1 8,-1-1-1,0-16 0,-1-32-6,1 17-2,1 1 3,3 3-1,-2 2 5,5 10-2,-4 1 0,-1 8-5,1 3-5,-4 5-1,4 7 0,0 12 8,0 6 1,1 9 3,0 1 5,-3 0-4,1 2 1,-1-9-3,-2-3-4,2-8 4,0-5 4,-1-6-2,3-3-1,1-4-9,-1-5-1,0-9 8,-3-6 3,1-10 5,1-2 0,1 4-5,0 3 0,-4 11-3,-1 4 4,-3 5-12,2 4-39,2 8 3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8:08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5 12 909,'15'-14'364,"-24"22"-243,-1-2-44,1 4-13,1 0-1,0-4-6,3 1-11,0-5-1,0-1-8,2-1-7,1 0-5,0 0-4,2 0-12,0 0-2,0 0-3,-1 0-2,1 0-3,0 0 1,0 0-1,0 0-2,1 12 0,8 24 0,-6-21 3,2 1 3,4 0 0,1-1-1,7 0-3,2 0-4,7-1-3,-2-1 0,3-2 0,2-1 3,-4 1 6,4 1 2,-2 0-2,0-2 0,6 4-4,2-2 1,3 0 4,2 2 1,0-3-2,-4-1 0,-2-2-2,-2-1 1,-4-3 2,0-1-1,-1-2 1,0 1 1,1 1 1,0 0 5,2 2 1,-1-1-3,-5 1-1,-1 0 1,1 1 0,-3 0 3,-2-3 4,2 0-3,1-1-4,1-1 0,-2-1 1,1 1-3,0 0 1,-1 0 1,3 3-7,2 0 3,-5-1-2,-1 1-2,-1-1 0,-1 1 1,1 1 3,0 0 1,0-1-4,2 0 0,1-3-3,2 2 1,-2-1 4,5 2-1,-3 0 2,-2-1 3,3 2-7,-7-3 1,-1-1-1,-1 2-1,-2 1 3,-1 2 3,0 2-4,-1-1 4,0 1 2,0 1-1,1 0 6,-2-1-6,2 0 2,0-1 1,3 4-5,0-4 1,3 1-1,0 2 0,-1-3 4,2 2 0,-3 1-1,-1-3-2,-2 2-2,0-2-2,-2 1 4,-2 1 7,1-1-8,-3 2 4,0 0-2,-3-1-5,3 5 4,-1-2 0,-2-1-4,-1 1 1,-1 0 7,0 1 1,2 1 5,-3 0 1,1 1-8,0-1-3,0 1-5,-2 0 1,1 2-1,0-2 4,-1 0 1,1 3-1,-2 0 4,2 1-4,-1 2-4,-1-1 1,0 2-4,0 0-1,-3-1 11,3 0-4,0-5 1,1-1 2,1 1-8,0-2 0,1 1 4,2 2-1,1-2 3,1 0-3,-2-3 0,-2-2-4,-2-4 3,-1 1 0,-3-4 2,0 1 0,-4 3 4,-2 1 6,-4 3 5,0-1 3,-1 2 1,-3-2-3,-1 1-1,-1-2 1,-6-1-9,0 1 2,-7 1-4,-4 1-7,1-2 3,-2 0 2,2-1 0,2 0 6,-3 0 0,-1-1-8,-2 0-3,-6 1-3,0-2-2,5 1 7,-2 0 3,5 1 1,2 0 0,-2-1-3,-6 0 0,1-1-3,-2 3-5,2 0 0,5-3 1,-1 0 4,4 1 2,0-1-1,0 4 1,-3 0-1,-3-1 1,-1 0 1,2-2-2,5 2 0,3-2-1,3 1 2,-1 0 5,0 1 1,-1 2-2,-5-3-5,3 0-6,-3-2-1,1-2 0,2-1 5,0-6 1,1-1 1,-5-7 0,-6-7-6,-6-2 0,-2-7-1,2 0 6,4 2 2,6-5 3,1 3-3,-3-1 5,0 2 2,-2 2-7,5 3 4,6 0-8,4 3 2,6 2 1,-1-3 4,4 4-3,2-1-2,2-5 1,4 3-1,0-3 4,0-1 1,2-2-2,0 0-2,0-7-4,-1-2 0,-2-2 1,-2-1 1,1 6 2,1-2-2,0 5 6,-1 0 1,0-3-5,-2 1 4,2-2-5,1-1-3,2 4 1,2 4 0,-1-1 0,0-1 5,-1-5 2,1 0-5,4 3 1,0 3-3,3 0 2,1 3-1,-1 1 2,1 1 4,1 3-4,0 1 0,3 4-1,1 0-3,2-1 6,4 2 1,2-3-5,2-3-3,8 2-2,1-4-1,4 2 2,1 0 6,0-2-2,-2 2 2,0 0-1,0 3-2,2 0 0,1 2 0,5 1 2,-1 2-3,5-1 8,4 1 1,-6 0 1,2 0-3,-7 1-6,-7 0-1,-1 3-3,-2 0 1,-6 3 6,-1 0-2,-3 5 3,-3-1 1,-3 2-2,0-2-3,-3-1 1,-2-1-28,-4-13-67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30.2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645 461,'0'-1'258,"0"0"-30,0 0-129,-1 0-37,-1-2-24,-1 1-1,-1 0 10,-11-2 3,9 4 7,1 0-9,1 0-16,2 1-8,0 1-9,-3-2 2,3 1-2,-2 1 7,-1-1 2,4 1-1,0-2 1,0 1-7,1-1-6,0 0 6,-1 1-6,0-1 9,1 0-1,-1 0 1,1 0 0,0 0-5,0 0-2,0 0-5,-1 0-5,0 0-2,1 0 3,0 0-8,1 0 6,-1-1-3,0 1-1,0 0 10,-1 0-2,1 0 2,0 0 6,0 0-7,-1 0 2,0 0 0,1-1-8,0 0 1,0 1 1,1 0-5,-1 0 3,0 0 3,1 0 2,-1 0 2,0 1 0,1 1-4,1 4-5,7 32 2,2-7-1,2 4 5,9 6-5,6 1 2,5-1-3,2 2-2,2-3 11,7-1-1,8-7 10,9-1 2,9-9 0,0-4 1,11-9 8,3-8 8,3-10-5,8-7 7,3-13-3,-3-5 0,7-13 17,3-7-6,-6-9-2,1-6-7,2-4-20,-1-2 3,-8 0-17,-1 2 4,-9 3-7,-6 3 1,-12 7 3,-8 4-2,-12 4 4,-5 4-3,-4 10-1,-3 7-1,-13 10 5,-7 6-9,-9 7 12,-5 4-10,-1 2 1,2 3 0,-3 1-9,2-1 11,0 1-9,-2 1 9,-1 0-2,-10 15-3,13-15 2,-1-1-6,0-1 3,2-1 0,0 1 2,1 0-1,0 0 2,1 0-4,0 0 0,-1-1 0,0 1-8,1 0 8,-1 0-13,0-1 2,1 1 10,-1-1-8,-1 0 16,0 0-2,-1-1 0,-1 1 0,-3-2-1,-1 1-6,-34-2-10,13 7-6,-7 6-10,-5-2 12,-2 6 3,-3 0 13,3-1 7,0 1-2,6-3 2,8-2-2,10-4 1,6-4 1,8-1-11,3-4-4,9-3-2,6-3-4,9-6 11,5-1 6,7-1-1,-2 0 7,2 2 0,-2 1-2,-6 3 4,1 1-6,1 6 0,1 1 2,6 3 0,2 0-2,-1-1-2,3 2 2,-6 0-3,-3 1 4,-5 1 5,-4 1-11,-10-1 3,-2 2 2,-6 0 2,-3-1 9,-2 5 6,-2 0 6,-3 2-8,0 2-1,-2 1-7,1 2-3,-1 6 1,0 2 6,1 8 3,-1 2-8,2 6 15,1 4-12,3-1 4,2 1 0,1-7-6,3-3 9,-1-9-4,0-3 9,0-8-9,0-4-2,-3-4-8,0-2-5,0-3 10,-1 0-1,-1-1 17,0-1 5,0 1-3,-1-1-5,0 1-8,0 0-10,0-1-2,-1 0 0,1 0-5,1 0-4,-1 0-6,2 1-8,-2 1-18,1-1 3,-1 0-36,1 0-11,-1-1-72,-1-1-24,-2-3 11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28.6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0 258,'-17'24'6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27.5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15 1005,'-63'-20'390,"56"24"-274,1-1-38,4 3-44,3-1-15,2 3-12,4 5-3,8-1 9,6 5 6,2 2 8,3 1 1,4 12-4,2 2 10,12 14-10,10 9 6,8 12 12,5 4 3,7 4 8,-2-2 4,0-6-11,-5-3-12,-12-10 1,-5-4-9,-11-7-1,-5-7 2,-2-3-8,-7-5-6,-5-5-6,-2-3 4,-6-5-9,-4-4 3,-3-4 4,1 0-10,-2-1 5,1 1-3,-2-2-4,2 1 4,-1 0-4,3-1 10,2 0 0,-5-1-6,1 0 4,-2 1-7,-2 1-3,2 0 11,-3 0-2,-2 0-4,-1-4 7,0 1-16,-3-3-16,1 0-10,-2-1-37,0-1-20,0-4-63,-2-6-11,4-6 9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26.7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35 625,'-4'-2'266,"-21"-16"-143,20 14-33,0 1-42,2 2-6,-4-2 2,5 2 6,-2-1 9,-1 0 10,4 2-6,-4 0-6,6 2-4,-4-1-6,0 0-2,-1 1-1,-3-1-5,6 3-10,2 5-6,5 6 14,7 11 6,0 5 10,10 8-7,-1 3-13,9 5-14,2-1-5,8 1-5,1-3-5,-1-1-2,-2-2 2,-8-4 12,-4 0 2,-8-8 6,-4-3-2,-7-8-11,-2-5-5,-3-8-2,0-1-4,-2-2-12,-2-4 0,-3-4-34,0 0-21,-5-11-45,1-1-26,-2-7-56,0-9 1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13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9 695,'20'-14'282,"-31"10"-161,5 4-31,0 0-16,-3-1-4,3 4-26,-4-3 2,1 0-5,3 5-5,-1-5-1,4 4-11,-1 1 2,-1-5-10,1 1-1,2-1-4,0 0-12,2 1-8,0-1-33,0 0-10,0-1-39,0 0-106,0 1 13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10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2 303 801,'0'0'319,"0"0"-206,0-1-49,0 1-26,0 0 5,0 0 4,0 0-2,0 0-4,0 0-14,0 0-17,0 0 2,0 0-9,0 0-2,0 0 4,0 0-7,0 0 10,0 0 8,0-1 10,0 0 9,0 1-14,0-1 3,-1 0-18,1 1-1,-1-1 8,-4-9-1,-16-22 24,14 22 1,0 3 8,-1-1 5,1 3-18,2 0-7,-2-1-8,2 2-8,-1-3 1,-2 2 4,3 1-10,-1-2 1,-1 2-1,1-1-3,-3 0 18,2 1-3,-1-1 5,-2-2 2,1 1-11,-1-1 7,-6-1-8,1-1-4,-2 0-2,4-1-5,-3 1 3,3 1-1,-2 2-2,-3-1 6,8 3-5,-1 0 7,-1-2 5,-1 1-7,0-1-2,2 0-2,2 0-3,-2 1-1,-1 0 4,-2 1 1,-3 1-1,-1-2-1,-1 0-1,-2-1-4,-3 2-2,-4 0 8,1 4-2,-2-1-2,2 4 2,5 0-3,0 3 0,1 1 6,2-1 1,0 2-3,3 0-1,1 0-1,3-3-5,-1 3 11,3-3-1,-1 2-5,1 0 0,-4-1-2,2 0 0,6 2 0,-4 1-1,0 1-1,3 3-3,-6-1 6,2 3 5,3-2-2,-8 0 3,1 0 0,2 3-5,1-2 2,6 3 3,-2-1-4,-1-7 5,2 5-9,1-3-3,0 3 3,3 3-1,-2-2 5,3 2 1,-3-1-1,1 1 3,1-1-2,-2 1 3,0-1-6,2 3-4,-2 2 5,2 1 1,0-2 3,1 0 2,-1-1-1,-2-5-8,4 1 9,-4-6-2,3-1-4,2-2 4,-3-5-9,3 0-12,0-2-5,0 0-19,0 1-3,0-1 3,0 0 4,-1-2 3,-1-10 6,0-20 9,1 24 5,-1 0 9,0 0 6,1 0-4,0 2 4,2 2 2,-1-2-2,2 3 1,0 0-6,-1 0 3,2 3 1,-3-1-4,0 1 7,0 1 1,0 0-3,0-1 8,0 1-7,0 0-1,0 0-1,0 0-4,8 15 2,14 28 3,-14-23 7,0-2-1,0-1 0,-2-7 0,-2-2-5,-2-3 10,1 0 0,-1-2-2,0 1 2,-1-2-8,0-1 6,-1-1-1,0 0 0,0 0-3,0 0-5,0-1-3,0 1 1,0-1 0,2-1 2,8-2 1,22-33 0,-19 20 1,-2 4-1,0 1 2,-3 2-3,-1 6 3,-3-4-3,0 5 3,3 1-3,-6-1 2,3 3 1,-4-2 1,0 3 3,-1-2 1,0 0 0,1 1-5,-1 0-2,0 0-18,0 0-16,1-1-41,-1 0-18,1 0-35,0 1 352,0-1-18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29:41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,'0'0,"0"0,0 0,-29 69,16-47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08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1 743,'-13'2'281,"0"3"-198,-3-4-4,6 2-12,-4-3 10,2-2-4,3 2-7,0-1 1,2 1-3,4 0-6,2 1-6,-4-1-13,2 1-7,1 0-8,-2-1 1,-1 2-14,-2-3-2,-3 1-4,0 1-7,1 3 5,-1 2-4,0 1 1,1 4 4,-3-4-3,2 5 2,0-1 2,-1-1-5,3 4 6,-1-1 3,1-2-7,-1-1 3,-1-2-8,0 3 2,1 0-1,-1 3 2,1-2 0,-1-1 1,4 2 2,-1-1-4,1 2 4,-2 0 1,0-1 3,2-1 0,4 0 2,-1-3-4,0 1-4,-2-5 0,2 3-3,-1-2 0,-2-1 2,6 3-2,-3-2 1,3 7 4,-1-4-4,-1 3 2,-2-1-1,0-1-2,4 3 0,-1 1 2,-1-2 3,2 0-2,0 1 1,0-2-1,3 3-1,0-2-2,-4-1 2,0-1-3,-1 0 2,2 3-2,2-1 3,0 1-2,4 3-5,-5-1 3,0 1-6,-1 1 5,-2-4 4,-1 3 1,2 3 1,1-2 3,-1 1-2,1-1 0,0 0 0,-1-1-1,1-3 1,0 0-2,2-2 0,1 0 0,-3 0-1,6 2 2,-2-2 2,-3 0-5,4 5 3,-4-3-4,1 5 0,1 2 4,1-2-3,2 3 3,-1-3-2,1 3-1,-5-5 3,1 3-2,6 0 1,-3-2 0,8 4-3,-3-6 4,0 2 0,1-2-2,-1 0 2,1 2-3,0-1 0,3 3 1,-1-2-2,1 0 5,-1-4-1,1-1-1,0-2 1,1 0-5,1 0 2,3-2-5,0 0 4,2-2 5,-1-1-4,4 0 6,-2 0-2,-1-4-2,2 3 0,-7-2-3,5 3 5,0 1-4,0-1 4,2 1-2,-3-2-1,0-1 1,2 0-3,0 1 3,1-2 0,-1 0 0,-3-2 1,4 2 3,-4 1-6,-2-3 6,1 0-3,-4-3-3,0 0 4,1-2-2,0 0 0,1 4 0,1-5 1,0 3-6,-1-3 8,-1-4-5,3 5 1,-3-2 6,5 2-6,-3-3 4,0 2 1,2 0-7,-2 0 5,2 2-3,-2-2-1,-2 0 3,-3-2-1,-1 2 0,-2-2-4,4-1 3,0 3-6,2-3 8,0-1-1,-1 0 0,-2-4 1,0-1-3,-1-2 4,1 0-1,0 4-1,0-1 4,1 4-3,0-2-1,-3 1 0,1-1 1,1 1-1,-2-5 2,1 0 2,2 4-6,-4-7 1,3 7 1,-2-4-3,0 1 4,1-1 2,-5-3-2,2 1 10,-3-4 0,-1 3 2,0-3-2,-1 3-6,-2 0 2,-1-2-4,0 3-1,-2 1 5,-1-2 3,1 1 6,2 2 7,-2-5-7,1 3-1,-4-1 6,0-2-3,1 4 8,-2-2-5,2 2-10,0-2 1,-6-1-9,2 1-2,3 4 2,-3 0-3,6 5 8,-3-1 1,0-1 2,-1 2 4,-3-3 2,3 3-3,-1 0 1,-2-4-1,0 1-12,1 0 10,1 2 0,4 3-7,-2 1 9,-1-1-8,-3-1-4,0-1 5,0-2-6,0 1-1,1 0 1,1 0-2,-2 0-2,1 1 3,-2-1-1,-2 0 4,0 0 1,0 0-3,-3-1 1,1 2 0,-2 0 2,-3-3-1,1 2 1,-2-1 1,2 3-3,-1 3 0,-3 0 1,0 0-2,0 0-3,1 1 2,2 0-2,3 2 2,1 2 0,-1-2 1,-1 0 6,1 2-14,1-3 7,0 4-4,4 2 3,-2-2 1,-1-1 1,3 0 3,-5-1-4,-1 1 2,2 1-2,-3 0 1,-3 0-5,3 5 0,-4-4 2,0-1 2,6 5-1,0-7 2,3 7-1,4 1-2,-1-5 4,4 4-2,1-4 3,-1-1-4,4 2-1,-2-1 9,2 0-9,1 1 6,0-2-2,1-1-8,-1 1 6,0-1-4,0 0 1,1 1 6,-4-1 1,-4 0 0,-21-1-1,21-1 1,0 0-7,3 2 6,-1-3-2,3 6-7,0-1 4,-4-3-1,4 5 1,2-3 5,-3 0 0,4 0-4,0-1 2,-1 0-1,0 1 0,0 0-4,-7 1 0,-22 2 5,25-3-4,1 1 5,0 0 3,1-1-7,1 1 0,3 2-1,0-3-8,-1 0 2,0 0-31,-1 0-17,1 0-54,0-1-18,0 0-28,4-5-1,31-43 10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9:16:05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5:53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498,'-14'45'254,"11"-42"-100,0 1-3,3-2-64,-3-4-28,3 0-25,-1 2-10,1-1-30,0 0-29,0 1 1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5:55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-3 690,'-5'-1'384,"-3"8"-5,1 6-222,-3 5-56,-1 7-10,-2 2-29,-1 3-15,1 7-21,0 1-13,-4-2-4,1 2-2,2-5 0,-1-2 1,3-2-2,3-6 1,1-7 0,4-4 0,4-7-2,0-1-1,7-2-4,2-1-4,0-5-28,4-2-23,0-16-73,6-3 8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5:55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1023,'-4'1'391,"0"0"-276,3 1-24,1-1-26,2 2-15,4 7-18,0-3-9,4 8-10,1 2 3,3 2-9,-2 3 0,4 2 0,-1-2-3,-2 3-2,0-3 0,-4 3-4,-3-4-2,-4-4 2,1 2 1,-5-7-18,2 0-22,0-6-54,-1-3-35,1-4 7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5:55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36 885,'2'12'309,"0"-4"-274,3 2-18,1-7-9,1-1-2,4-3 29,-1-8 25,5-2 37,-3-5 16,0-2-9,-1 0-17,-2-2-12,-1 2-5,-8 0 0,-3 2 0,-6 5-21,-6 0-10,-1 8-16,-2 3-8,-1 14-13,3 2-3,2 8-15,3 6-10,6 0 7,4-1-3,4-7-1,3-5 7,3-10-4,1-1 3,3-9 9,1-5-2,2-8 5,-1-3 1,-1 0 4,-1 2 2,-6 4-1,0 5 2,-3 5-2,-4 3 3,0 5 3,0 5-1,0 12-2,0 3-1,0 5-1,1-6 0,3-7-40,1-7-39,4-4-55,0-3-71,5-8 12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5:54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28 817,'0'0'316,"-1"-1"-220,0 0-24,1 0-26,-2-2-4,-4-7-8,-12-19-5,14 25-6,1-1 0,3 11-6,0 4-9,6 16 0,-1 13-8,4 18-2,-1 5 1,-3 9 1,0 1 5,-4 2 10,-2-1 7,-3-11 6,0-5-8,-1-15-1,0-6-4,2-11-3,-3-9 4,1-10 21,-1-4 1,-1-15-6,-1-9-4,-1-16-24,-2-12-5,3-14 0,0-4 1,1-7 3,3 2 0,2 5 1,4 8 1,2 2-3,3 5 0,7 9 1,-3 0 0,10 17-2,-2 1 1,8 10 1,8 8-3,3 5 0,0 7 0,-6 11 1,-5 0-1,-4 11 5,-4 2 0,-9 1 10,-3 8 4,-9 1 5,-6 1 0,-8 8-6,-8-2-3,-10 3-3,-6 1 1,-6-3-4,4-1 0,1-12-4,6-6-4,11-12 0,0-5-6,14-6-48,1-3-37,5-10 65,10-2-1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16:31.3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7 815,'-12'-1'371,"-1"-1"-168,2-2-54,4 4-60,1 0-14,3 0-27,1 0-10,1-3-5,1 3-14,0 0-6,0 0 0,0 0-9,0 0 7,3 1 4,19 3-6,38 6 3,-14-9-6,12 2-3,12 0-3,25 4 1,12 3 1,31 0-1,9 2 3,20-3 5,11 2 12,9 2 17,15 1 12,-4-3 2,3 0 0,-3-2-11,-13-2-16,-4 0-9,-12-2-8,-19 3-5,-5 3 7,-30-1 13,-8 3-3,-20-1 13,-13-4-7,-18-1-11,-11-4-4,-20-5-7,-9-1-2,-8-6-25,-7-5-17,-9-15-127,-3-10-35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9:33:07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2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99 1104,'20'-8'426,"-14"9"-315,-4-3-14,6 2-29,-1 0-25,-4-2-33,3 4 1,-5-3 13,1 2 12,-1-2 16,-1 0-4,0 1-14,0-1-16,0 1-14,0-1 8,0 0-4,-1 1 3,1-1 6,-1 1-12,1-1-2,-1 0 2,0 1-7,1-1 5,-1 1-1,1-1 7,-2 0-1,-4-2-2,-14-8 6,15 10-4,2 1-1,1 0 5,-2 1-7,4-2 2,-3-2 5,-2 2-4,5-2 10,-4 2-10,2 1 9,3-2-6,-7-1 0,5-3-2,-2 0-6,-2 0 1,4 0-10,-2 1 5,-4-1 2,0 1 0,2 1 3,-2 0-1,7 3-6,1-1 0,0 3 5,-1-1-6,0 0-3,0 1 9,1 14-11,35 25 11,-11-15 2,4 2-4,5-1 10,1 1-8,3-2 3,-2-2 7,1 1-7,-4-3 10,-8-3-4,-3 0-3,-7-6 1,-4 1-3,-6-5 2,-2-1-8,-4-4 10,-2-1 1,-5 3-1,-4-1 9,-7 6-14,-5 0 4,-9 0 1,-2 4-10,-7-2 7,-3 3-12,2-3-15,3-2-3,4-4-33,5-2-11,7-3-22,2-1-24,10-5-44,5 0-11,11-2 122,8-2-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3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641,'93'-19'348,"-72"20"-40,-1-1-176,-3 10-41,-1 2-8,0 8-18,0 4-7,3 6-25,-1 3-15,-2 0-13,-2-2 1,-6-9-2,-2-4 0,-3-11 5,-1-4-2,0-2 14,-2-4 18,-3-6 32,1 0 10,-2-8 12,2 1-13,1-1-13,0-2-1,1 6-32,0 4-10,0 5-22,2 6-16,1 7-9,-1 4-6,4 10-13,-1 0-3,5-3 4,-1 0 13,-1-12 16,1-3 10,-1-3 9,-2-4 6,4-1 24,-2-1-1,0-5 13,1 0 1,-1-4-3,1 1 2,-3-3-3,0-1-6,-6-2-17,-3-1-3,-3 1-6,-3 2 1,-7 5-21,-4 6-28,-8 11-63,-1 3-43,6 9-91,6-1 640,14-8-33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1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884,'-7'0'411,"3"0"-115,1 1-170,4 3-30,2 0-20,3 4-39,3 5-5,6 0-1,1 3-6,8 2 1,0 2 6,6 2 8,4 1-5,0-4-2,0-3-4,-4-3-7,-6-2-3,-4 0-9,-4-1-1,-10 0-10,-1 1 5,-9 5-4,-6 6 1,-9 10 2,-3 4-2,-11 2 1,1 2-1,-1-4-10,-1-2-17,5-3-35,1-5-35,8-7-50,5-4-18,8-10 10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0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 41 762,'-3'-24'409,"0"7"-45,-3 21-225,0 11-15,-9 20-48,-4 11-30,-7 16-23,-7 1-5,-4-5-33,3-3-35,-1-10-62,4-8 172,7-8-6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0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126,'2'3'409,"4"7"-301,-1 4-5,4 12-4,3 9 0,4 8-29,4 4-7,6 4-9,0-3-15,-1-3-20,-2-3-8,-5-8-11,4-1 8,-7-12-9,1-2-12,-7-11-65,-2-7-51,-1-10-54,-1-8-14,-1-13 12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9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8-1 1222,'0'-1'459,"0"0"-368,-1 6 7,-2-1-10,-7 8-38,-6 4-19,-11 9-24,-5 4-1,-12 7-19,-4 2-15,-6-3-17,-1-2-5,2-12 8,3-5 12,8-9 16,2-5 8,12-2 8,8 1 4,10-1-1,5-1-1,11 4 0,5 3-6,15 6 2,4 5 8,8 4 0,-1 5 3,-3 1 9,1 3-7,-4 0 9,-2-4-5,-1-3-12,-4-3 3,-9-7-10,2-3 5,-13-5-20,0-3-21,-3-1-47,-4-4-26,5-5 67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9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6 965,'42'-16'388,"-9"1"-243,-7-2-10,-4 7-25,-2 2-6,-7 9-37,-3 7-17,-3 12-24,-4 4-5,-3 11-3,-1-3-3,-2-5-7,2-3-3,0-10-5,1-4 0,1-5-15,-1-4 1,-1-8-9,0-5-4,0-8-4,-2-3-6,-2-5 3,-1 0 9,-1-5 13,0-2 5,5 5 8,1 4 4,3 11 4,2 5-4,5 7 12,2-1-2,7 2 9,5 1 6,5 0-5,0-2-7,4 4-5,-1 0-2,-6 2-2,-1 4 4,-7 3-1,-4 1 5,-3 8-4,-2 1-1,-4 5 5,-1 4-7,-4 2 4,1 1 0,-3-4-10,1-3 0,3-5-2,0-5-13,0-6-40,2-4-30,2-5-66,1-6 643,4-5-3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8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23,'12'62'481,"1"12"-368,-2 3-6,-3 0-65,-1-4-22,-3-10-15,2-5 0,-1-16 2,1-7-10,1-15 2,-2-7-4,-1-13-21,1-8-5,0-13-13,4-6-12,2-12 1,-1-6 4,-1-2 12,-1-1 14,-1 6 16,2 11 9,-1 16 3,-2 7 5,-4 15 22,1 7-2,1 13 0,0 3 0,5 3-11,-2 0 2,3-8-1,1-2 6,2-10 12,-1-6 11,2-5 25,0-4-1,2-5-10,0-2-7,-3-7-20,-1-3 0,-7-9-12,-6-6-3,-6-4-2,-7-1-16,-4 10 5,-2 9-9,-8 15-32,0 11-16,-6 13-71,0 5-31,2 5-21,7-2-16,17-6 13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8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515 1135,'30'-11'444,"-30"1"-326,-2-1-3,-3 1-42,-3 2-23,-6 5-26,-1 5-13,-6 11-11,-2 6 1,-2 10-5,3 4 7,9 4 1,4-2-4,10-4 2,4-4 1,7-9-5,3-5 1,7-9 8,5-5-5,1-12 11,3-2 1,-3-12-9,-5-4 4,-9-14-2,-5-5-5,-14-12 3,-6-7 3,-13 2-6,-6-2 10,-8 11 11,-1 5-9,-2 8 4,2 7-6,6 11-6,2 2 4,13 11 17,3 4 7,11 6-4,5 2-5,11 2-17,6 0-13,9 4 1,0-1-4,1 0-38,-1 0-21,-1 0-96,1 0-26,-2 1 1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3:12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93 805,'-4'-2'408,"0"-2"-90,0 0-207,1 2-8,3 1-35,-2-1-17,2 1-15,0 0-16,0 1-10,0-1-3,0 1-4,0 0 0,5 0 0,31 1 2,-10-1 0,5-1 1,9-4-2,1-3 8,6 1 8,1 0-2,0-2 12,2 0-7,-6 2 2,-6 0 1,-10 3-8,-9 1 0,-8 3-9,-6-1-4,-8 0 24,-6-2 1,-12-1-20,-9 2-10,-15 4-45,-4 2-7,-7 7 13,1 0 13,0-3 12,1 4 6,8-6 7,6 4 5,19 1 3,7-6-5,11 1 1,3-4-7,9-1-5,6-1 9,15-1-4,10-1 7,7-5 10,3 3-6,0 0 11,-4-3 3,-1 3-3,-4-2 2,-11 2-5,-3 3-7,-17-1-5,-6-1 13,-5 3 26,-14-4-4,-13 4-6,-11 0-27,-16 6-27,0 2 7,-8-3 5,6 4 17,5-5 3,4 4-8,17 2 7,6-2-10,11-3-10,10 1 2,10-3-5,5 0 4,12-1 7,7-3-4,16 0 5,4-4 2,6 1 4,0-2 0,0-1 6,-1 0 3,-5-2-8,-4 2 9,-15-1-11,-6 1 1,-12 4 2,-4 0-1,-8 2 35,-6-3 0,-9 0 11,-4-1-11,-9 0-33,-2 5-1,-4 2-7,3 2 5,2 1 0,5-1-3,9 3 2,4-4-5,9 3-7,4-3 0,8 3-7,6 1-8,14-6-31,5-3-35,8-13-94,1-8-28,3-7 12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3:11.1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-2 1079,'-3'1'393,"5"3"-329,-1-3-30,5 2-37,2 1 0,3-4 0,6 7 2,4-5 3,3 2 9,7 2 1,-1 0 7,5 2-6,-2-1-2,-1-1 14,0-2-3,-3-3 16,-2 1 2,-2 2-12,-2-1-3,-10-2-17,-5-2-4,-7-1 2,-4-3 0,0 1 3,-3-2 1,-11-4-5,-2 3-4,-12-3-5,-2 2 3,-2 4-9,-4 0-3,-3 3 8,1 1-13,-2 1-1,5 3 6,6 2 0,2-3 10,9 0 21,5-1 11,10-2 14,5 2-7,5 1-8,5 0-10,12 2-16,6-1 11,15 1 12,5-2 1,4-3 5,0 1-6,2 0-16,-3-2-5,3 3 16,-2-1-4,-11-2 9,-3 3 8,-12-2-10,-7-1-3,-6 4-3,-5-3-10,-6 2-6,-3-1 10,-9-1-38,-4 2-26,-5 0-66,-2 0-41,0 5-6,-5 0 8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3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19 1217,'27'-20'456,"-37"29"-378,-2 7-13,-9 9-34,-1 7-19,-5 4-2,1-2-7,9-1 7,5-4 11,11-5 18,9-3 18,9-7 12,3-3 5,9-10-7,1-5-12,0-10-7,1 0-13,-2-4-9,-6-4-4,-8-4 8,-5-6 0,-8-2-7,-5 1 0,-11 10-47,-9 9-6,-19 21-40,-5 13-22,-8 11-77,1 1-31,17-3 12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3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87,'-29'17'420,"32"1"-296,5 5-16,11 18-20,5 7 15,3 6-6,3 0-18,-3-1-43,-4 0-15,0-2-16,-7-5-5,-8-5-6,-4-5-3,-10-6-2,-4-1-1,-3-8-4,0-4-13,3-10-21,-1-6-15,-5-9-7,1-7 10,0-11 23,4-5 18,9-7 14,3-3 8,10-3 14,2-1 0,5 0 20,3 1 1,1 8-7,0 3-1,0 13-13,-1 6-6,-6 14-3,1 5 2,-4 12 1,-2 3-2,0 5 6,-2-1-6,3-1-7,-1-3 7,3-7-10,-5-3 0,-3-8-29,0 0-10,-3-7-7,1 0 0,3-6 30,-3-3 6,-8-4 26,3 2 8,-5 0 7,2 3 5,7 7 2,-4 1-6,4 5-18,1 7-5,8 7-18,4 5-3,2 6-5,4 0 7,-1-6-2,1-1 6,-3-9 14,1-1-5,-4-8 12,-2-1-1,-3-7 4,-3-4 8,-2-5-1,-2-2 2,-1-7 4,-2-1 2,-2-3-3,-1 3-6,-5 2-31,2 5-46,3 5-73,1 4-27,5 8 89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2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0 1037,'8'5'415,"-5"-1"-272,0 4-7,-1 1-19,-6-2-29,-1 4-40,-5 1-7,-10 3-18,-4 4-9,-8 1-4,1 0-11,3 0-27,4-1-22,5-3-78,2-5 508,12-5-31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1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42 1053,'-3'2'403,"3"4"-273,-4 9-84,-2 4-8,1 12-13,-2 5-14,4 3-9,3-2 3,4-6-4,6-5 13,4-7 27,0-6 9,6-8 17,0-6-9,-1-8-25,5-4-7,-3-7-14,-2-5-6,-2-8 1,-5-3 1,-4-6 20,-3-1 15,-6 4 0,-1 8-10,-3 13-23,-1 7-9,-4 18-9,-3 7 0,-3 17 8,1 9-3,6 11 3,4 3 7,13 9-11,4 0 5,9 0 7,1 0-7,4-6 13,-1-2-12,-2-5-2,-2-5 8,-11-7-13,-4-5 5,-9-9 0,-8-4-7,-7-8 11,-6-4 0,-5-8-4,-4-3 3,-6-6-32,2-1-6,0-2-15,7-2-25,8-1-23,3-2-21,9 0-39,4-2 9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30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-1 986,'0'5'420,"-1"4"-265,-3 10-33,2 7-19,-6 5-58,3 3-19,2-1-55,2-2-19,3-4-36,6-2-19,4-7 6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7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0 1053,'-14'-9'419,"3"2"-289,5 6-16,3-2-16,3 4-39,0 1-24,0 2-30,7 4-6,1 4 3,5 2 4,8 4 10,1 0-7,10-1 2,2 2 2,9-3 5,-2-3 1,-1-3 9,-1-1 0,-9-5-5,-2-1 1,-4 0-16,-8-1-1,-6-2-10,-3 1 4,-6 0 26,-1 0 0,-6-1 18,-2 5-8,-6 4-9,-2 2-10,-4 9-14,-1 8 9,-6 9-9,-1 5-1,-4 7 4,-3 0-2,5 1-7,1-1 11,9-2-9,4-6-4,5-6 10,3-8-12,4-4 6,1-4 3,3-3-34,2-6-15,3-5-94,1-4-51,5-9 118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6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00 1034,'0'-17'362,"4"-2"-331,0-3-5,1-1 9,5 0-4,-1 1-2,2 3 10,-3 3-2,-2 1 7,3 7 0,1 0-4,-3 3-13,-1 2-10,-4 0-7,-2 2-10,1 7-1,-4 6-8,-5 16 4,-4 11-3,-2 8 5,9 2 3,5-6-1,5-7 0,10-9 1,-2-6 2,4-7 8,2-4 4,-1-7 0,3-4 6,-4-10-12,2-3 3,-3-9-5,-1-5-1,-2-9 9,-1-6 12,-3 1 8,-3 4 0,-4 11-11,-3 8-10,-7 8-12,-2 4-2,-2 11-7,-2 4-7,0 13 5,-1 9 4,3 12 7,4 7 5,6 7 0,4-1-6,8 1 2,2-1 4,3-1 5,2-1 3,0-7 10,2-3-2,-5-7-5,-4-5 1,-7-4-6,-6-4-6,-11-6 1,-6-3 7,-9-5-9,-3-4 2,-4-5 0,0-4-14,-3-5-15,1-3-11,3 0-39,5-2-12,9 0-50,4 0-22,12-4 102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6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286,'5'20'502,"-1"9"-376,-1-1-34,3 3-73,-4-1-37,2-5-45,-3 0-20,4-6-22,1-3 6,1-5-27,1-4 7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5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6 0 1179,'-8'21'455,"-5"13"-333,-4 7-10,-3 9-27,-2 0-26,-6 0-38,-1-3-6,0-7-17,0-3-10,7-5-34,2-7-34,6-7-64,2-4-8,9-10 9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5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-1 1029,'-3'0'370,"3"0"-293,-1 2 6,0-2 0,1 0 2,0 0-20,0 1-15,2 14-7,9 24-2,0-7-2,2 4-5,8 7 3,0 0-7,5-2-7,-1-4-5,-4-5-1,0-3-6,-6-8-6,0-3 3,-5-6-13,-4-6-6,-4-5-61,1-5-53,-2-10 77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5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7-1 1005,'-1'0'394,"1"1"-275,1 1-19,-1-2-34,0 0-4,0 0-6,0 0-3,0 0-16,-1 0 2,-1 13-22,-13 24-2,-4-7-8,-7 1-5,-10 4 2,-6 0-3,-5-1 1,0 0-8,6-3 4,9-3-6,5-6 2,5-2 4,1-7-6,7 1 5,9-5-2,4 0-3,9 2 5,-4-4-8,6 0 6,3 0 5,2 0-2,1 1 3,2 3 1,-2 0 1,6 6 1,2 4 4,6 3-3,4 3 4,0-3 4,3 1-5,-3-3 5,-1 0-4,-4-4-1,-5-2-3,-3-3-6,-4-4 4,-5-3-5,-2-2 5,-6-4-42,-3-2-26,-1-7-63,-1-3 99,-3-5 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4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29 890,'6'-4'334,"1"-8"-247,5-5-14,5-13 11,5-6-2,10-14-2,4-9 14,12-7-10,4-1-7,-1 7-17,-2 6-15,-9 11-9,-6 4-3,-3 8-10,-3 5-6,-7 9-13,-4 4-4,-9 9 27,-2 3 6,-5 0 9,-1 1 1,0 0-34,0 0-9,-1 0-14,1 0-11,-1 0-28,-5 2-38,-18 7-82,17-3 10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29:21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,'0'0,"0"0,0 0,0 0,0 0,0 0,0 0,0 0,0 0,0 0,0 0,0 0,0 0,-20 60,14-3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2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388,'-2'6'491,"0"11"-436,9 20-9,-2 4-25,2 4-122,8-5 74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4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705 166,'-1'1'70,"2"1"-33,3 1-29,-2 0 77,1 0 64,-4-1 61,-4-2 20,1 0-43,-4 0-58,2 1-37,3 1-5,-2 0-15,2-1 4,0-1-14,2 2-9,1-2 1,0 0-11,-1 0-1,1 0-10,-1 0-20,1 0-9,0-1-7,14-3 0,35-47 9,-11 9 4,11-15 7,9-6 0,7-8 12,0-1 3,6 3-5,-4 5-3,0 10-18,-1 4 2,-10 10-3,-2 8 8,-10 10-3,-7 5-5,-17 8 3,-7 3-2,-10 5 23,-4-1 2,2 3 1,-2-1-13,1 0-37,-1 0-10,-4 0-46,-24 4-22,18-2-51,-2 4 84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32:21.0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3 221 1083,'-14'-7'367,"4"-1"-350,2-3-6,-5-5-11,0-1 0,-3-1 1,-3-1 6,2 4 21,0 1 3,-2 0 15,-1 2-1,-3 3-10,-1 1-4,-1 3-9,-1 2-3,-4-1-3,-3 2-1,-3 1-3,0-1-7,2 5-3,1-1 0,1 1 1,2 1 10,-1 1 0,-1 1 2,-3 2-4,-1 4-8,2 1 4,1 3 0,5 3-3,1 1 1,2 4-4,2 6-2,3 3-3,2 4-4,3 1-12,3 1-1,7 1 4,4 3 7,6 1 12,7 1 1,4-4-4,1 0-5,5-1-4,0-1 1,4-2-1,2-3-2,12-4 0,2-6 1,11-7 9,7-4 3,0-9-1,3-3 1,4-8-4,0-4-3,1-5 6,1-2 0,-3-2-1,0-1 1,-2-5 1,-3-3-1,-2-2 5,-4 0 4,-8 0 13,-2 2 10,-13-1 12,-4-2 9,-7-1 12,-6-4 1,-7-3-1,-5 0-5,-10 0-6,-7 0-2,-11-2-7,-4 2-4,-9 2-13,-7 0-10,-10 5-7,-5 5-1,-4 4-2,-2 5 3,-2 9-7,-1 2-1,-1 8-11,4 6-21,3 5-43,4 4-24,6 3-53,7 3-16,7 3-8,4 4 9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29:19.91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-1 621,'-5'31'262,"4"-33"-136,1 2-36,-2-3-21,2 3-11,-1-1-5,0 0 2,1 1-1,0 0-4,0 0-16,0 0-8,-1 0-9,1 0 0,0 0-3,0 0-4,0 0 5,0-1-1,0 1 1,0 0-1,0 0-7,0 0 0,0 0-1,0 0 2,0 3 3,2 4-2,7 18-1,-9-19-1,3 2 10,-2 1 2,1 2 3,0 1 5,-3-2-12,2 2-2,-1-1-1,0 0-7,2 0-4,-2-2-1,-1-4 0,0-1 1,1 4 2,0-2-1,1 1-2,0-1 0,0-1 4,-1 2 2,0 2 6,0 1-1,0-1 2,0 1 3,0-1-4,0 0 2,0 3-2,-2-4-4,1 4-1,-2-2 1,1 0-2,2 3 1,-1-4-2,-1 0-3,2 1-1,0-3 3,0 3 3,1 2-2,-2-4-1,-1 1-3,2-1 5,-2-2 2,2 0 8,2 2 2,-2-4-5,2 2-4,-1 1-3,0-4-2,0 1 0,0 0 2,-1 0 1,1-2-2,0 1-3,1 1-1,-1-3-1,-1 1-1,2 2 2,-1-3-2,1 3 0,0 0 1,0-2 2,1 1 2,0 1-3,1 0-1,0-1 2,1 0 3,0 1 0,0-1-1,3 0 2,-1-1 2,-1-1 3,5 3-1,-3-4 1,3 2-4,1 1 7,-1-2 1,-1 2-11,2-2-1,-4-2 0,-1-1-1,2 2 1,-1 0-3,0 1-6,-1-1 4,-1 0 2,0 0 1,2 0 2,0-1-5,-2 1-1,0 0 6,0 0-3,1 2-1,-1-2 1,0 0-4,0 0 6,-3-1 2,2 0-4,0 1-1,1-1-4,0 1 1,1 1 6,-2-1 4,0-1-5,1 1-1,-1 0 1,4 0-1,-3-3 4,1 1 1,0 0-7,0 0-1,0 0-3,1 2 4,0 0 2,-3-3 1,1 2 0,-1 0-1,-1 0-2,1 2 2,-1-1 6,0 0-2,2 1-1,-1 0-3,0 1-4,-2-3-2,-1 0 6,5 1 2,1-1 2,-1-1-1,4 0-6,-2-1-3,2 0 0,0-1 2,-4 0 7,0-1 4,-3-2-7,2 4 1,-3-3 2,0 2-3,0 3 2,-3-4-1,1 4-1,-1-1-2,0 0 4,0 1 1,0 1-1,0-1-1,0 1-1,0-1-2,0-1 3,0-5 2,2-19-3,0 19 0,-1-1-4,-1-1 6,2 2 4,-1-2 0,-1 0-8,1 0-3,-1 0-2,-1-2 0,3 2 4,-2-3 0,-1 0-5,1 2 2,-1 0 4,-1 1 1,0 2 6,0 0-2,-2 1-4,2 2 1,-1-1-2,0-1-4,1 3 7,-2-3-1,1 0 3,0-1 1,1 0-2,1-1-1,-1-2-2,0 0 2,-3-2-6,2 1 4,2 3-1,-1 0-1,2 4 3,0 0-4,0-1 5,-2 0 3,-1-2 0,-2 1-1,-1 0-2,2 0-3,0 1 0,-1 0 4,1 1 0,-1-1 3,-1 1 2,5 1-4,-1-2-2,-1 0-4,-1-1-1,-2 0-2,1 0 5,-4-2 1,2 1 2,-3-2 3,0 2-6,1 1 7,-3 1-6,3 2-8,-2 2 11,-1-1-7,2 3 3,-2-1 0,1 1-6,-1 0 3,1-1 1,1 0 3,0 0 3,1 0-1,2 1-3,1 0 0,-1-1-1,3 1 1,0-1 3,0 0 2,6 2-4,-3-1 3,0 0-2,0-1 3,1 0-1,-1 0-6,0-1 3,1 1 0,-1 0 1,1 0-1,-1 0-2,0 0-5,1 0-25,-1 0-20,1 0-51,-1 2-44,3 9 90,-2-10-1732,1-1 1789,0 1 0,-1-1 0,1 0 0,-1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29:11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2 12 856,'-19'-3'314,"-1"1"-247,0 1 4,2-1 1,3 4 4,0-1-7,2 1-8,1 1-12,-1 0-2,1 0-15,-1 0 2,0 2-8,0 0-8,0 1 9,-2-1-10,-2 0 4,1 0 5,1 2-10,-1-1 7,1 3-15,-4-1-2,1 2-3,2 2-3,2 1 2,2 4-5,1-1 4,2 3-3,2 1-1,-2-2 6,4 4-4,1-2 3,0 0-2,2 2 0,-2-4 2,2 0-4,-2-1 3,0-1-2,0 2-2,1-1 6,-1 0-2,0-1-1,0-1 3,1 2-5,1 1 2,1 3 0,1 2 1,0-1 2,2 1 0,0-2 0,0-1 0,3 1-3,1-3 0,2 1 1,-2-1-1,2 2 3,-2-1 4,0 0-4,-3-1 0,-1 0 0,-1 2-3,1 1 2,-2-1 1,-1 0 0,1 0-3,0-2 5,1 3-6,3 0 2,0-4 7,1 3-8,0-3 1,0 0 1,3 1-3,-4-3 2,3 1 2,0 0 3,0-2-3,0 1 4,-2-4-4,0 1-1,-2-3 1,1 3-4,0 0 3,1 1 0,-1-1-1,4 1 5,-1 0-6,1 0 0,1 1-1,-1-3 0,2 1 1,-2-3-2,2-1 2,-1 0-6,-1-2 8,3 2-2,-1 0-2,0-2 2,0 1-1,1-2 0,1 0 1,-1-2-2,3 0-1,1 2 5,4 0-3,2 1 0,0-2 1,4-1-3,-6-1 3,2-1 0,-1 1 0,-3-2 0,2 0 1,0-1-1,1-1-4,-2 1 3,3-2-1,0-2 3,2 0 5,-2-4-5,4 2-1,-4 1 1,-3-2-1,3 4 2,-8-2 5,2 2-6,-1 2-1,-2-2 4,1 2-6,2 1 7,3-1 0,2 1-4,4 1 0,0-3 0,-1 1-2,3 0-1,-2 0 5,0 1-6,-2-3 3,-1 1-1,-2-2-1,0 1 1,0 0 3,-2-1 1,0-2 2,0 1 3,2-3-2,2 0 5,0 0 2,-3-2-2,-1 2-3,-1-2-1,-4 1-2,-2-1-3,-2 1 6,-2-1-7,-2-2 2,2 1 2,-3-3-4,2 0 0,0 4-3,-3-5 2,0 1 0,-2-1 8,1-3-3,0 1 5,2-2-3,0 0-3,-2 0 5,0 2-10,-1 2 2,0 1 2,-1 1-2,0-1 3,0 3 2,-2-3 1,1 2-3,-1 2 4,-3-4 0,3 2-7,-1-1 9,1-1-8,2 0 2,0 1 2,-1-2-4,-1 1 2,3 2-2,-4-2-3,3 3-2,-1 0 8,1 0-4,-2-2 8,-1 2 5,0-1 0,-1 1 6,2 0-6,-4-1-2,0-1-2,-1 2-2,2 2 4,3 3 3,2 1-6,-1 0 5,0 0-2,1 0-2,-5-1-2,6 1-8,-4-4 4,-4-1-5,5-2 1,-4 2 3,-1-2-3,5 1 3,-2-1-2,-2-1-1,2 2 6,-1 1-6,-2 0 9,1 1 2,0 0 1,-1 0 0,-1 2-7,-1 0 2,-2-1-9,3 1 5,0 2-2,1-1 0,-1 0 3,-1-1-1,0-1 0,0-1-2,1 0 5,0 0-9,-1-1 10,3 2-3,-1 0 3,-1 0 9,-2 1-8,2 0 6,2 2-7,1 1 0,3 0-2,-7 0-5,0 1 4,-3-1-5,1 1 2,1 0 4,-2-1-6,-1-2 5,-1 0-2,-1-2-3,1-1 5,1 1-5,-2-3 0,1 2 1,-1-1-5,-4 3 5,3 2-3,-5 0 5,-1 2-5,1 2 3,-5-3-2,3 2 0,1 2 3,-1 1-1,1 0 7,4 3-4,-3-3 1,2-1-3,-3 2 1,0-1 2,0 2-4,1-1 5,0 2-7,4 3 0,-1-4 2,3 2 1,3 1 3,1-1 2,2 2 5,2-2-6,-1 1 4,4 0-9,-1-2-2,1 1 1,2-3-12,2-1-21,1 0-37,0-1-92,0 1-70,1-20 14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9:29:08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2 51 851,'-40'-37'336,"36"37"-237,-3 0-24,1 3-28,-1 1-13,-3 3-6,0 2-4,-1 4 0,-1 3-9,-1 3-9,0 1 4,-3 4-10,1 0 0,0 1 1,-2-1-1,9 4 3,-6-5 2,8 3 13,1 0-2,3-4 5,6 3 3,-1-1-12,5 1-1,3 0-5,0 1-1,4-1 0,1-1-4,-2 1-4,0-3 4,-2 0-4,0-1 2,-2-1 0,4 1 2,-2-3-1,0-1-2,4-2 2,-1-2-10,6-2 6,4 1 3,-2-4-3,2-1 4,-4-4 1,-2 0-4,2 0 2,-2-3 4,2 1-6,-3-4 8,-2-3 0,2 1-6,0-3 12,3-1-10,-4-3 10,5 1 2,-2-2 3,-2 2 3,3 2-7,-8-2 5,-1 1-11,0 1 5,-3 2-4,2 2-2,-4 1 1,0-1-5,0-1 2,0 0-1,-1 1 0,-2-4 1,2 0 7,-2 1-3,1-3 9,1-2-5,-5-3-3,1-3 6,-3-1-2,1 1 2,-3-4 4,1 3-7,-2-1-3,0 0 4,3-1-10,-2 1 5,1-2-3,0 3-3,1 2 5,-2-2-3,0 5 16,0-1 4,-4-1 8,0 1 5,-4-3-14,-2 0-3,-4-1-9,0-1 2,-6 1 2,-4 0-1,-4-1-8,-5 3-5,-2 4 0,0 1-1,3 8 10,-1 3-6,-6 4 2,0 3 2,-4 3-7,-1 0 0,6 3-7,-1 1 6,3 1-18,4 5-10,0-1-57,7 1-38,11-3-39,6-1 8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7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2 874,'11'-3'320,"-5"2"-218,2 3-77,-5 5 13,-1 7 5,-4 19 5,-7 8 11,-4 30 0,-8 14 3,-2 28-19,1 16-13,1 16-7,6 6-3,7-1 10,4-7 10,9-19 0,6-10 3,11-25-21,5-8-2,12-18-8,4-7-13,6-14-9,4-6-28,7-13-32,4-11-15,3-17-35,2-13 72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5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6 1091,'7'5'367,"-4"0"-384,-3-2-10,0-6 4,-1-5 5,1-9 43,1-5 10,-1-9 10,2 1 7,0 3-7,-1 4-3,4 13-12,-3 3-11,-1 6-19,2 4 4,-3 13-8,0 6 1,3 17 8,0 3-10,0 3-22,1-1-12,-3-1-60,2 0 28,-3-4 3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5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-1 1001,'-7'4'384,"-1"10"-300,-7 9-10,-2 11-11,-6 14-29,-8 5-10,-1 4-22,1 2 0,1-6-23,8 3-29,4-4 3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5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63,'7'6'404,"9"8"-352,2 7-2,8 15 10,2 5-11,3 7-29,-2 3-4,-3-1-9,-2-4-4,-7-8-2,-1-6 2,-7-13 1,-1-4-1,-6-11-8,0 0-17,-3-12-57,-3-10 98,2-14-3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4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53,'-3'4'361,"6"-2"-336,4 0-20,9 2-5,3-2 2,9 2 3,3 1 4,-2-5-9,1 4-17,-9-3-45,-6-3-221,-4 3 19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2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9,'7'25'476,"3"14"-264,2 5-46,-4-6-89,1-1-40,-3-14-140,-3-6-48,-1-15 8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0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11 891,'-3'9'325,"0"1"-261,-1-1-4,4-1-16,0-2-9,4-4-17,6 1 9,-2-6 35,3-4 12,-2-9 15,-3-7-12,3-4-31,-5-1-4,0 6-16,-2 4 17,-3 9-6,1 3 4,-4 6-5,6 3-20,-4 9-12,2 5-4,0 9 1,-1 3 1,3 0 2,-2-2-3,4-1-12,-2-1-25,3-2-28,0-3-25,-1-1-38,-3-1-13,-1-4 9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0.3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20 858,'-6'-2'325,"1"2"-239,1 2-2,-2 2-13,-1 2-15,-3 4-23,-2 4-3,-1 8-15,4 8-3,-2 10-6,2 4-5,6-1 0,-2-6 2,7-12-1,2-7-1,6-9 4,1-6 7,4-10 25,5-7 0,2-12 9,2-3-11,-3-5-19,-4-5 9,-4-1-7,-5 0-2,-8 2 0,-3 8-7,-5 12-3,-5 8 0,-3 15-10,-5 10-7,-4 15-2,0 7 5,-2 5 8,4-2 4,10-4 1,2-8-5,14-6-8,2-5 3,7-8-2,3-2 7,2-7 8,4-4-6,-2-9 7,4-3-9,-3-5 0,0-3 5,-3-6 1,-2-1 2,-5-3 2,-3 4-6,-5 13-4,-3 6 0,-6 16-8,-3 11 5,-4 19 0,-1 8 0,1 6 2,4 0 1,7-6 0,3-3 0,6-7-4,1-7-5,3-10-29,1-4-24,1-5-42,0-5 38,-1-3 3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0:59.2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77,'2'6'391,"6"5"-102,2 2-249,7 2-4,2 1-5,5 1-10,-3-3-19,2-1-23,-4-6-60,-3-7 5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0:59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8 1084,'3'-2'383,"8"-1"-320,5-1-15,9 4-1,1 0-6,6 3-33,1 1 1,-2 3-7,-1-1-5,-7-3-15,-3 2-18,-8-5-51,-4 0-56,-9-1 9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0:58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99 1186,'-8'2'417,"0"0"-381,1 5-2,-3 0 7,0-1-1,3 5 0,-2 0-4,5 6-18,-1 6-9,2 4 1,3 1 0,4 1 1,-1-6 4,9-1-5,-3-5-4,2-7 4,2 0 1,-2-6 12,4-2 6,-3-7 8,2-4-1,-2-10-1,0-6-3,-3-9-3,-5-4 0,-4-9-14,-5-1 7,-4 2-13,2 6 2,-2 15-4,0 8-3,-3 13-5,-2 7-10,-3 19 2,0 10-2,-4 14 6,5 5 10,1-2 1,5-2 0,10-8-4,6-3-5,7-11-6,2-4-2,4-9 5,-1-6-1,4-7 5,-1-7-3,2-9 4,1-8-1,-2-15 5,-1-3 3,-7-15-1,-4-2-2,-6 9-2,-3 7-2,-2 23 1,2 12 5,-5 11-6,0 9 8,-1 12-5,-2 7-1,6 11 6,5 1-7,4-3 2,3-3-2,1-6-6,2-3-1,2-5 3,4-2 2,-1-8 2,0-4 6,-3-6-3,-3-2-14,-2-7-93,-1-2-59,-1-5 9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7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-3 873,'-10'1'344,"3"3"-207,2 1-80,5 7 25,4 4 2,11 16 21,0 9 9,9 21 3,3 14-1,3 26-34,4 10-24,0 15-42,0 5-5,-8 3-13,-5-1 8,-8-10-4,-10-7 6,-2-14 28,-7-8-8,-10-13 12,3-1-16,-12-18-19,4-8 0,1-16-37,-1-8-32,6-9-67,0-5-28,4-9-15,2-5-1,2-11 12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6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26,'10'0'351,"-1"2"-206,0 0-42,2 0-4,1 2-1,2-2-1,0 2-10,-3-1-7,-4 1-34,-4-1-14,0-2-22,-2 2-4,-1-1 0,-1 0-7,-1 0 5,3 3-2,-4 1-16,3 2 1,-6 3-21,-3 0-10,0 4 2,-3 1-4,3 4 6,3 0-3,-1 1-27,4 0-41,4-3 2,2-1-13,6-3-213,-2-7 252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6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-4 1033,'-6'-5'391,"0"13"-302,0 4 1,-6 11-43,-2 7 1,-3 10-4,-2 4-2,-2 0-3,-1-1-12,1-8-19,2-2-22,8-5-64,0-3-28,6-6 5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6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00,'9'6'437,"6"2"-328,1 4-1,7 6 5,0 6-49,-1 2-25,2 1-23,-3 1-1,-1-4-11,-1-1-1,-5-2-24,-5-4-11,-6-4-70,-2-3-24,-3-5 8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5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85,'5'6'368,"9"0"-356,7 2 4,7-2-1,2 0-8,4-2-8,1-2-14,-1-1-47,0-2-99,-5-2 10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2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4 1256,'-21'-7'510,"13"32"-313,6 6-99,2 9-52,7 6-21,4 0-25,-1-1-1,2-9-13,-4-7-14,0-10-42,-3-9-23,-2-5-32,-3-6-2,-7-13 35,-2-2 29,-9-14 41,-7-2 21,-4 1 32,-2 0 9,3 6 25,7 5 10,11 9-17,3 3-20,7 7-23,5 3-15,8 6-10,8 4 13,9-1 6,5 1 0,3-4-3,2-1-5,1 0 1,1 0 2,0-3 0,3 1 11,-3-6 19,-4-3 4,-10-3 16,-9-4-9,-7-1-22,-7-3-1,-6-6-7,-4-1 3,-12-4-1,-4 0-2,-11 5-8,2 4-4,0 13-9,4 7-6,7 22-17,1 9-11,11 18-1,5 4 9,6 1 17,6-3 8,4-9 12,0-6-3,3-11-2,1-2-43,-4-14-68,2-3-36,-2-16 74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4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 0 1054,'-1'0'373,"3"0"-337,-1 7-7,-1 4 11,-9 16-11,-6 8 1,-11 16 0,-6 7-5,0 8 3,0 1-5,0-6-6,7-5-4,4-22-12,5-9 7,10-13-3,3-6-6,5-14-12,1-9-9,6-19 1,3-8 4,7-16 10,1-3 4,6-2-1,1 0-2,2 11 5,-1 7-3,-10 18 0,-3 9 2,-9 14 7,-1 4 1,-2 9 0,0 4 1,-5 9-7,1 7 1,-7 4 1,-1 3 1,-2 6-2,-8-1 2,3 6-5,-4-3-18,2-1 144,3 0-10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4.0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7 946,'3'10'348,"5"1"-270,3 2 16,5 6 17,0 2-13,7 7-18,1 2 0,4 5-15,4 4-11,-4 6-20,1 4 0,-6-2-12,-4-4 1,-5-10-5,-2-7-15,-7-11-1,-2-4-3,-3-7 8,-4-5-3,-6-8-23,-7-9-16,-5-14-38,-3-9 1,-4-17 17,1-2 16,0-6 28,1 3 5,8 9 6,3 4 0,3 16-1,3 9-1,-1 15-9,2 5 3,2 8 3,-1 4 0,4 8 10,2 3-2,3 9 3,4 5 5,5 6 10,4 4 9,9 1 5,2 1-6,13 2-17,3-3-3,-4-6-5,3-3 7,-12-14 7,-9-4-8,-5-5-5,-7-4-5,-5-2-18,-2-3-19,-8-7-68,0-5 6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3.2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1310,'11'14'514,"3"8"-326,-3 10-141,1 5-11,-10 2-19,-8-2-7,-8 5-14,-13-1-82,-7 0-55,0 2-26,-2-9 7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2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18,'13'38'384,"2"8"-373,1 23 3,4 8 11,1 27-5,6 17 7,7 20 7,-1 9 1,-1-1 3,-6-9 1,-10-19 24,-5-15 0,-7-14 6,-4-5-11,-8-13-25,2-2 0,-7-18-2,3-7 6,2-13-14,-2-11-6,2-8-23,2-6 6,2-6-32,4-1-50,3-6-65,1-2-44,5-5 11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2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6 808,'0'-6'326,"0"5"-190,0 0-30,-3 4-46,2 7-6,-4 9-22,0 6-4,-1 13 6,-6 7 4,2 31-7,-2 12-6,6 36-13,0 13-4,4 13-7,2 8 2,5-10 10,2 1 0,6-14 19,4-10 4,6-16-4,5-17 1,7-22-22,7-8-15,8-17-55,3-4-40,-3-18 5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1.8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2 913,'18'-30'331,"-16"30"-255,1-2-5,3-1 29,6-2 18,3-6 18,4 1 6,6-1-26,-1 0-25,1 2-33,-3 4-33,-8 0-11,-1 5-9,-6 2-12,-5 1 6,-9 4-14,-6 3 4,-10 9-10,-3 3-1,0 3 6,2 1 9,7-3 17,5-2-2,9-3 2,3-2-13,8-3-7,4-1 2,4-4-49,3-1-32,3-4-59,0-3 288,2-1-128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01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158 736,'-3'-16'282,"0"-5"-185,0-2-83,0 3-14,0 5 1,-2 3 9,3 3 8,-2 3 10,1 0 5,1 4-9,-1 0-11,3 2-12,0 2-13,0-2 17,0 0 27,0 0 27,0 0 15,-1 0 13,0 0 1,1 0-3,0 0-2,0 0-14,0 0-17,-1 0-26,1 0-11,-3 19-8,-5 26-8,4-12 6,1 2 3,-1-2-13,5 0 10,3-5-5,4-4-4,4-6 9,-1-6-10,1-9 7,1-3 12,1-8-2,2-4 20,0-9-3,-2-5-4,-1-3-2,-4-4-16,-7-6-2,-4 0 4,-8 0 6,-3 6 5,-1 12-12,-2 10-7,-1 17-12,-1 10 5,-5 18-2,3 9 10,3 6-1,5 3-10,10-8 6,3-6-5,9-12-5,5-7 6,3-10-5,2-7 3,0-8 6,-1-5 0,3-8 10,-2-4-10,1-4 12,0-5-8,-8-3-2,0-4 9,-7 1-8,0 8 8,-5 13 20,-4 6 10,0 17-11,-4 6 9,0 15-25,2 9-15,2 5 8,3 0-15,5 1-34,2-2-32,6-2-76,-3-4-29,3-3 11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34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2168,'20'32'10,"-7"-10"1,2-3 1,-2-7-6,-1-1-9,1-2 1,-3-5 6,0-4 6,2-1 1,2-3-11,1-1-6,4-2-4,-2-2 7,3-3 3,4-1 8,-1-5-44,3-4-55,0-1 6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34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118,'-1'-1'419,"1"1"-306,-1 0-58,1 0-20,0 0 2,0 0 3,1 12 23,4 29-1,-2-11-8,-2 3-10,1 9-36,0 5 2,-2 8 5,1 1-9,1 5 10,1 0 0,1 3-16,2 5-2,0-2-4,3 2 3,2-5 9,0-2 13,2-4 0,-2-6-3,7-3-7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34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186 2125,'-18'-46'11,"-2"5"-3,2 9 7,-1 8 5,0 7-2,2 4 11,2 6-6,-1 1-16,1 8 2,0 5-8,1 8-7,-2 2 7,6 6-22,-2 1-14,2-1-7,4-1-16,-2-5-5,1-1 4,3-2-34,0 0-17,4-2-25,2 0 7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13 915,'-10'-22'437,"9"22"-118,0 0-179,1 4-31,0-4-27,0 10-24,1 45-38,-6-18-8,-5 9-3,-6-5 0,-2-4-8,-4-7-2,0-11-25,2-4-9,-8-11-13,1-5-10,0-10 21,-1-4 5,9-5 25,3 0 9,4-5 6,1-2 7,10 2-9,2-1 3,6 5-4,3 8-7,4 4 2,2 9-4,7 8 0,7 7 5,5 12-1,1 0 3,-3 0-13,-5-5-8,-2-9-30,-4-7-10,-2-10 1,0-7-1,-4-11 24,-1-2 8,-6-2 15,-1 1 7,-7-2 26,-1 0 17,-4 3 22,3 3 6,2 11-24,2 6-18,5 17-22,6 9-5,7 21 8,4 4 2,6 5-2,-1-7 2,-8-13-2,-1-9-1,-8-12-3,-3-5-3,-3-8 1,-3-4 12,-6-16 12,0-5 7,-5-12 9,-2-5-5,-3-7 3,-1 1-5,2 4-15,6 5-7,5 15-53,3 7-48,6 7-87,5 7 10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34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89 2048,'25'0'1,"2"-1"3,-1-7 6,-2-2 1,5-2-2,1-3-9,-2-4-6,1-5-1,-6-12 2,-1-4-1,-2-9 8,1-5-2,-3 0-2,-2-2-1,-1 4 3,-2 4 5,-3 0 3,-4 3 3,-3 2-11,-3 3-4,-4 0 4,-4 1 5,-5 0 10,-4-2 2,-4 1-6,0-2-10,-2-4-2,0-2-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31:33.9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4 16 803,'-22'-16'331,"17"19"-191,2 2-54,-3 0-18,-1-2-14,1 1-5,-2 0-19,1-3 4,0 2 10,-2 0-4,-2 1-6,2 2-12,-5 3-17,0 2 0,1 6-2,-3-2-1,2 6 3,1-1-7,1 2 1,2 3 4,0 0-5,0 0 3,1-2 2,2 0-1,0-3 3,2 4-6,-1 2 5,-1 4-6,3 5 3,-3-4 4,2 4-2,1-1 7,-2-1-7,3 4 2,-1 2 0,0 0-3,-1-1 1,-1-1-4,2-1 1,-1-2 5,7-1 6,1 0 0,1 0 2,1 2-9,-1-1 0,-1-2 0,3-1-4,-1-3 5,2-3-2,3 1 2,0-5-3,3 2 3,4-2-7,0-1 5,7-1 2,6 0-9,6-2 48,-2-4 2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01T10:06:40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,'9'-9,"0"9,-9-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0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984,'0'3'392,"0"0"-265,-3 1-11,2 2-19,-1 2 6,-1 4-15,1 2-7,0 7-18,1 4-14,1 9-9,0 1-12,2 4-38,1-1-36,3-8-82,3-3-35,2-13 9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3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 1296,'-23'-4'516,"22"11"-363,0 2-35,-2-3-62,1 0-29,-1-1-25,2 0-12,0-4-43,0-1-36,1-2-102,0 1 1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38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91 702,'-36'-13'368,"31"10"-47,-8-5-143,10 8-37,1 1-13,-5-2-46,9 5-18,-2-3-37,0 0-14,5 7-7,0 1 7,-2 4 14,6 7-5,-1 3 0,7 5-11,3 4-11,-2-5-1,1-1-1,-2-3-3,4-3-2,-2-4 1,-1-3-3,0 1 6,-3-4 3,-1 1 2,1-3 0,0-3 0,1-4-5,1-1-2,0-3 0,1-1-4,2-3 8,1 0 1,4-4 0,-2-2 2,3 3-2,4-2-3,0 4 2,4 2 1,-1 4 1,-3 3 5,-7-1 3,-2 4 0,-5 2-2,-7-1-4,-1 5-3,-6-4-7,-5-1-7,1 2-5,-3-5-25,3 2-10,2-4-20,0-2-5,0-10 15,2-3 20,3-12 29,1-8 10,9-4 14,1 1-5,6 8 10,-1 7 4,3 12 3,0 4-2,0 8-3,3 7-2,2 7-8,1 2 0,3 8-10,1 1 1,2 0 2,0 1 7,-6-5 3,2 0-8,-11-4 2,-1-2-3,-3 0 10,-5-7 5,-5-4-2,-3-2 3,1-3-14,-1 0 2,1 2 3,1-2-6,-1-5 14,3 1 8,1-7 11,3 2 10,4-5 4,0 1-6,6 2-11,0-4-7,-4-2-16,0-4-4,-6-5 2,-3-3 2,-4-2 0,-5-1 3,-6 0-2,-2 2-4,-6 3 3,-1 5-6,3 13-6,2 1-7,6 8-29,5 4-14,0-1-40,4 8-7,6 5-5,5 1 0,5-2 11,1-2 63,3-3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7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278,'4'16'538,"2"4"-270,5 4-197,1 2-41,-5-14-3,-1 1-8,23 39-3,0-1-1,1-3-12,-15-32-1,-4-8-1,1-4-10,-8-10 2,1-4 3,1-9 14,-6-4 13,4-3 17,-3-2 14,-3-3 2,2 5-8,-1 1-17,1 4-13,1 5-19,1 3 2,0 11-7,3 2-5,-1 7 4,1 6 6,0 3 0,0 2 1,6 6-22,-1-5-11,3 0-20,1-1-15,0-6-9,1-4-11,2-8-25,1-3-12,-1-8 16,0-4 16,0-2 49,-6-7 26,2 4 16,-3 1 2,-6-1 4,3 10 14,-7 2 0,-1 5 0,3 13 1,-6 4-8,7 14-27,3 6-11,7 0-31,4-2-5,6-6 27,0-5 4,-2-8 52,2-2 35,-5-10 79,-3-3 32,-2-9 29,-3-2-19,-7-6-49,-3 0-13,-8-6-35,-5-1-15,-2 3-30,-7 0-34,-3 14-101,0 8-49,-3 10-127,-1 7 15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6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 1143,'-8'0'586,"3"2"-152,-4 0-266,-2 0-79,1 4-73,2 2-48,4 5-76,5 2-61,2-1 9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6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5 771,'-13'-4'387,"4"13"-77,0 5-221,4 9-49,2 7-15,9 13-4,4 2 6,11 12 35,7 5 27,-1 1 4,-2 0-9,-3-3-46,-6-8-34,-10-11-55,-4-5-12,-11-13-1,-5-5-6,-6-12 20,1-6 13,1-12-1,-4-9 18,4-11 18,-3-5 7,7-5 27,8 4 2,5 0 25,8 3-3,8 3-12,5 2-3,5 7-2,1 3 3,-1 7 3,-5 3-3,-6 5-12,-1 2-5,-7 3-15,1 2-3,1 4-7,-3 0 0,0 3 0,-2-3 0,1 0-4,1-2-5,1-1 1,0-3 0,5-2 1,-1-2-1,-2-2-1,-2-1-1,-2-4 5,-1 2 4,0-2 3,5 2 2,-4 3-4,4 3 1,-3 1-2,-2 2 0,1 3-1,0 0 0,1 10 1,3 1 2,3 8 1,-1-2 1,6-1 0,0-4-1,-2-9-1,-1 0 2,-4-6 5,-1-3 0,-1-5 7,-2-3-4,-4-6 4,-2-3 2,-2-7-6,-3 0 2,-3-4-12,-2 2-12,1 2-72,-1-1-51,0 1 7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10:45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9,'32'46'400,"-35"-46"-402,3 0-2,-1-2-24,1 2-55,0-1-19,0 1-3,3-1 18,14-2 6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5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92 886,'21'11'426,"3"-3"-176,1-9-55,1-3-26,-4-8-36,-3-5-21,-9-7-29,-10-4-5,-8-2-9,-8-1-2,-6 3-21,-2 5-13,-2 12-52,0 8-24,-2 11-55,5 11-57,5 6-80,7 4 13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5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960,'-6'22'343,"1"12"-352,-1 5 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5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321 1006,'4'5'394,"-1"8"-281,1 5-14,-1 7-62,-1-1-10,2 0-19,2-3-11,4-7 4,0-6 2,3-6 9,2-6 19,0-8 36,2-3 18,-8-15 29,-3 2 1,-5-7-3,-5 0-8,-12-8-14,-8-5-5,-5-9-35,-5 0-18,3 9-33,2 10-18,2 20-26,7 10-5,3 13-26,6 10-17,10 14-42,1 2-10,16 3-22,3 0-13,12-11 12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4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0 609,'5'19'314,"2"7"-15,-1 2-272,2 1-18,3-2-9,2-2-2,6-9 3,-1-3 14,4-9 37,-3-5 19,-2-9 32,4-5 6,-10-8 4,2-2 0,-7-3 9,-7 0 0,-9-2-20,-6 2-9,-7 1-34,0 8-12,-7 8-36,1 7-28,3 18-22,6 10-25,10 21-12,7 6 6,8 11 0,3-3 16,5-4 22,2-6 15,3-9 2,-2-7-29,-3-11-78,-2-7-106,-4-12 13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4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1 1179,'-8'5'442,"-1"2"-355,2 8-35,0 4-54,6 11-19,6 5-9,5-1-2,5-7 9,4-5 15,-4-12 14,3-3 17,-1-11 24,-1-2 12,2-8 27,-4-4 4,-4-5 8,-5-4 0,-8-1-9,-5-2-11,-14 1-23,-7 1-17,-6 13-34,-2 12-29,4 21-53,4 11-41,13 7-98,9 1 13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40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-2 1189,'-3'0'480,"0"0"-329,0 5-18,-4-3-77,2 5-18,-7 2-23,4 9-6,-2 13-7,-1 5-16,6 16-44,0 2-16,8 3-7,6-4 12,3-12 39,3-9 19,3-15 9,0-7 1,4-12 0,-2-8 8,1-10 12,-2-10 9,-3-8 31,-3 1 9,-11-9 29,-6 1 17,-15-3-4,-7-2-17,-8 12-45,-4 10-25,-2 26-51,-2 18-37,-5 28-94,7 15-51,9 17 12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39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1092,'7'8'430,"10"-2"-275,5 2-25,3-4-18,5 1-5,3-8-31,6-1-16,2-4-22,2 4-18,-6-3-20,-7 0-1,-6 4-3,-6-3-11,-6 6-52,-4-2-32,-4 0-80,-3-3 101,-1-9 3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30:39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115,'-5'11'453,"5"-1"-306,11-1-35,9 1-15,12-4-22,3 1-9,9-1-24,0-3-13,5 0-18,1 0-3,5-2-5,2 1-3,-9-1 0,-3 2-3,-12-2 8,-6-2 1,-5-2-13,-3-1-27,-9-2-72,-4 2-32,-7 2-43,-5-2-9,-10 1 13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30:37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29:49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12:58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8 943,'-2'-4'355,"2"3"-263,-3-1-51,3 2-16,0-1-7,0 1-13,0 0-6,-1 0-3,0 0-8,-2 8-2,-10 26 5,3-13-4,-1 1 6,0 1-3,-1 0 4,4-7 1,2-3 5,3-8 10,3-4 0,-1-1 8,0-2-6,1 2-21,-1-1-17,1 1-34,0 0-4,0 0-18,2 0-58,10 1 10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08.4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46 909,'-5'-1'317,"-2"-1"-284,-3-2-10,2 5 15,-1-3 8,3 1 34,2 1 10,2-1-9,0 0-10,1 1-44,1 0-10,-1 0-11,0 0-7,1 0 1,1 6 1,4 17-4,-3-19 1,1 0 2,-2-4-4,-1-1 4,2 1 1,-2 0 5,0-1 5,-1 0-2,0 1 1,1-1-4,-2-3-6,1 3 1,-5-3-4,-20-3-2,20 13 3,1 3-1,-1 1 3,2 1 0,3 1-3,1 1-3,3-3-3,3-5 1,-2-3 1,6-4 3,1-4 4,1-3-1,1-2 6,-3-4 6,-1 1 2,-3-1 14,-5 0-1,-1 1-6,-3 1-5,-4 3-13,-1 3-1,-5 7-2,1 2-2,2 6 3,0 2-5,3 1 5,3 1-1,2-2 1,2 1-1,3-4-2,0-1-1,4-1-3,-1-5 5,3 0 2,1-2 0,-3-5 5,1 2 2,-3-4-4,-1 0 5,-3-1-1,-3 1-2,-4-2 4,-2 4-6,-4 3-4,0 4 0,-1 7-7,-1 2 6,1 7-3,1-1 0,2 2 3,4-1-2,6-3 5,2-1-3,7-5-5,0 0 2,3-4-3,1-5 5,1-6 7,2 0-2,-2-7 5,-1 2 1,-4 0 7,-5-4 7,-4 4 11,-3 2 4,-7 3-19,0 7-2,-5 5-12,-2 5-7,5 7 7,-2 1-4,6 1-4,3 2 3,3-5 1,3-2 2,5-3-10,1-3 1,1-7-5,1-1 1,0-5 17,0-1-2,-4-4-1,0-2 3,-3-2 3,-2-1-3,-2 6-22,-2 2-37,-3 13-76,-1 7 8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10.7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5 0 755,'20'19'323,"-20"-20"-158,-1 1-53,0 0-38,1-1-10,-1 1-32,1 0-11,0 0-9,0 0-5,0 0-2,0 0-1,0 0-5,-1 0 2,1 0-1,0 0 0,0 0 2,0 0 4,0 0 20,0 0 7,-1 0 4,1 0 1,-1 0-20,1 2-6,-1 3-6,-9 18-4,7-18-1,-1 4 2,3 0 1,-1 1-4,-1-1 1,1 1-5,-4-2 2,5 1 4,-3 0-2,4 2 3,0-2-3,-3 0-6,2 2 8,-3-3 1,-2 4-2,2 0 4,1 4-3,-1-2-2,0 1 0,0-2-5,0-3 4,1 3 2,0-2 0,1 1 3,1 0-4,-1-1-2,-1 0 2,0 0 0,-2 1 2,-1 2 1,1 3 2,-3-1-3,0 4 2,1 1 0,-2-2-1,2 3 3,0 0-6,2 1 0,-1 0 0,1-3-4,-1-3 7,-1-1 0,3 0-2,-1-2 8,1 1 0,-1-1 0,1 0 7,2 2-6,-3 0-6,2 1-3,-3 0 1,1 0 0,0 0-1,1 2 6,-1 0-3,-1-1 2,0 2-4,1-1-7,0 0 1,-1-1 4,0-2 2,-1 2 6,3 1-6,-3 0-8,-1 0 3,0 0 2,-3 2 4,1-1 3,1 4-4,2 1-8,-2-1 2,0 0 5,1 2-2,-1-1 6,1 2-4,1 0-7,2 1 6,-3-3 2,2 1-1,-2-1 7,-2-3-6,1 3-8,-2 2 4,1 0-1,0 2 5,1-1 4,1-2-3,1 1 3,0-2-4,-1-1 6,4 1 7,-1-1-5,1-3 5,-2-2-4,-1-1-5,4 1 6,-3 0-4,3-1 4,-2-1 11,-6-4-2,2-2 1,2 3-4,0-3 0,7 3-8,-4-2-3,0 0-2,1 0-7,-5-3-1,5 3 7,-3-2 3,1 1 2,3 1 3,-1-3-16,3-1-1,-1-4-43,-1-2-32,1-2-71,2-3-35,1-6 1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11.7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 216 726,'-34'-3'274,"22"4"-209,2 1-9,-3 4 2,0 0 6,4-1 18,0-1 18,3-3 5,4 0-2,1-1-38,-1 0-19,2 0-26,0 0-12,0 0 2,0 0-5,0-1 7,0 1 4,11-7 8,24-24 2,-15 12-7,1-1 2,6-1-7,-5-1 1,-1-1-6,-2 1-6,-5 1 3,1 3 3,-4 4 3,-3 5-2,-4 3 2,-2 2-4,-2 3 15,0 2 1,2 0 0,-2-1-3,0 0-16,0 0 1,0-1 0,-1 1 2,1 0-2,0 0 2,0 0-9,0 0 1,0 0-3,0 0-1,0 0-3,0 0-2,0 0 5,0 0-1,0 0 9,0 0 3,1 2-4,4 10-1,4 24 1,-7-13-2,2 9 7,-1 2 0,2 1-2,0 0 1,-1-3-11,0-4 1,-2-3 4,0-5 4,-2-6 21,0-3 3,-2-6-1,2 0-7,-3-5-6,5 3 5,-2-3-2,0-2 10,0 2-7,0 0-5,-1-1-8,1 1-4,-1 0-2,1 0 2,0 0-16,0 0-25,-1 0-99,1 0-68,-4 12 12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12.3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1077,'-2'1'406,"-2"-1"-312,4 0-52,1 0-14,2-1-22,-3 1-3,6 1-1,33 6 1,-16 0-1,3 0-3,2 7 1,-2 2 1,-1 3-1,-4 1 4,-8-1 0,-2-1-3,-7-1 7,-2 3 1,-4 1 2,-4 2 3,0 5-5,0-2 0,-2-4 6,4-2 6,-1-6 14,2-2 2,3-1-10,0-2-10,1-3-12,1-2-2,1-1-3,-1-1 5,-1 0-25,0-1-25,-1-1-51,0 0 104,0 0-2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07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60 876,'2'5'420,"-2"9"-215,-3 13-32,0 8-34,-2 10-79,2 2-28,3 1-21,2-2-4,8-5-6,2-6-3,7-11 8,5-6 17,6-15 34,8-3 16,3-17 21,0-6-11,-1-11-17,-9-7-7,-6-7-10,-6-8 5,-10-9-4,-5 2-2,-15 10-14,-5 14-13,-13 30-9,-12 19-15,-12 36-44,-6 17-32,3 16-106,11 2-51,16-12-25,18-12 13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07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1291,'7'15'502,"-1"24"-374,-3 13-1,-2 24-32,0 18-38,-8 11-35,-1 2-5,-1 3-7,-3-12-2,0-13-3,4-7-3,-3-21-11,6-11-15,5-19-50,-6-11-32,5-11-56,4-8-4,6-18-16,5-8 11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07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969,'5'17'356,"1"0"-301,10-4-4,8-3 14,9-7-21,10-4 3,9-9-8,5 1-18,-6-4-4,-3 0-7,-11 2-10,-6-1-24,-7-3 86,-3 1-5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06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5 853,'-25'16'413,"7"-2"-89,6 1-196,10 2-33,5-1-11,13 1-26,6-1-14,11-3 8,5-4-11,11-6-4,2-4-3,11-4-26,2-4-3,-7-7-3,-3-1-7,-15-4-7,-6 1-2,-9 2-40,-7 2-16,-12 3-34,-5 1-23,-14-1 8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9:06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7 259 347,'-1'0'241,"0"-4"55,-2-10-113,-2-16-11,3 25-19,0 1-33,4 4-13,-4-1-18,-4-3-19,3 2-20,-4-3-6,-1 2-2,1-1-9,-2 1-3,-2-1-8,-3 3-18,0 1-3,-7 6-14,2 10-9,-1 10-9,4 12-2,8 8 13,3-3 11,8-3 11,6-6 6,7-10-9,6-5 2,7-9 0,0-6-1,0-12 13,-2-9 6,1-14 25,-1-6 12,-4-11-4,-1-3 2,-15-4-13,-6-1-5,-13 7-6,-12 5-15,-6 19-12,-5 11-3,-6 23-7,-4 12-4,0 19 0,4 10-11,10 12-10,9 2 11,14-4-1,5-9 8,13-13 13,6-6-5,8-13 0,8-3-3,1-14 2,4-3-1,-2-12 8,-2-9 2,-1-9 11,-8-11 9,0-15 3,-2-3 10,-8-15-4,-2 0-4,-6 12-9,-4 13-11,-1 29 4,-4 9 0,-2 30-8,-2 10 5,-2 28-12,1 13 2,7 12 2,2-4 1,10-12 5,7-6-4,9-19-5,3-10-4,2-20-30,5-9-38,-1-22-111,4-14 1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42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88 930,'-12'-1'372,"1"-1"-253,4 2-10,-5 0-43,4 2-4,2 1-11,-2-1 4,-1 0 2,4 0-2,-2 1-2,3-1-8,3 3-16,0 2-6,6 9-17,2 6-9,3 13 3,3 5-8,-1 11 5,-2 1 7,-2 6-3,-1 0 4,-6-3 1,-1-1-7,0-7 1,0-5-2,-3-6-17,2-4-6,-3-7-15,1-2-6,2-9-5,-4-3 2,5-4 12,0-3 3,-1-6-4,0-6 6,-1-16-2,3-8 9,1-15 19,-1-10 5,2-14 3,-1-3 2,1-8 0,0 2 2,0 4 1,-2 4 3,-2 15 1,1 7 1,0 20 9,1 8-7,1 14 28,-5 5 11,1 6-9,-2 5 4,-2 14-33,3 10-5,-1 17-8,4 10-5,0 3 11,3 1-11,-2-3 4,-1-1 7,-4-3-11,3 2 6,-3-7-1,0-7-7,3-10 4,-6-9-14,5-8 3,3-5 7,-2-9-9,2-1 7,-5-16-2,2-8-9,-1-19 12,-1-15 2,2-19 4,0-2 4,-2-4-1,2 5 1,-2 16-3,-2 6 10,1 21 1,-1 7-8,1 14 14,1 4-10,-1 6 12,0 1-1,-1 5-6,2 5 2,-1 14-22,0 10 11,4 20-7,0 6-1,3 7 10,2 4-9,3 2-15,0-2-13,1-8-47,2-8-14,-2-17-12,-1-6-10,-2-13 8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12:56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266,'-5'0'474,"5"1"-341,-1-2-109,1 1-14,0 0-1,0 0-15,0 0-33,0 0-82,0 0 7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7.6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80 665,'-19'29'317,"26"-25"-114,3-1-111,1 0-57,3-1-21,4-2-37,-3 0-6,2 0 2,0 0-1,-2 0 25,3-2 2,1 1 0,0 0-2,-1-3-13,1 0-7,-3-6-26,-2-1-57,-1 1-87,-3 1-7,-3 1-12,-3 3 68,-3 1 192,-1 0 71,0 3 114,-2-1 16,2 1-73,-1 0-48,0 0-72,0 1-18,1 0-23,-4 12-6,-3 31-5,4-21 0,3 3 2,3-2 0,2-5 5,3-4-2,1-6 15,-1 0 11,0-7 12,2-1 10,3-5 13,1-4-3,-1-5-1,-3-2-5,5-6-13,-5 1 3,-2-4-10,1 3 5,-8 0-5,0 1-6,-3 5-3,-8 3-14,-2 7-12,-2 2-6,-5 6-11,3 6-2,-7 5-41,1 6-42,5 5-51,-2 4-25,9 2 10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7.0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41 797,'-43'-8'325,"39"8"-206,0-1-25,2 0-32,-2 0-8,-5-2-16,5 1-2,2 2 0,1 0-10,1 0 10,-1 0-5,0-1-1,1 0-1,0 0-14,0 1-4,0-1-11,2 0 2,17-6-4,18-4 2,-20 9-1,6 3 1,-4 3 0,0-2-3,-2 5 1,-3-1 1,-5-1-1,0-1-1,-3 0-20,-3 1-21,-2-3-19,-3 2-23,-6-3 5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6.0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7 950,'-17'-5'349,"-1"3"-297,7 3-1,-1 1-16,-1 0 1,5 2 1,0-2 0,4 3-6,3-3-10,1 1-3,0 2-1,0-4-5,0 2 3,2 2-2,-2-4-4,3 2 4,0 1-5,3-1 7,3 2 2,2 1 2,3-1-2,0 3-9,4 2-5,0 6 1,3 4-3,3 7 2,0 6-1,1 4-7,-1 0 7,-3-2-2,-1-2 0,-1-3 0,-2-3 1,0-1 1,0-3-2,-3-4 3,-2-3-8,-3-4 5,-1-5 1,-6-4-1,3 2 1,-5-6 1,0 1 14,0-1 45,-1 0 6,0 1 11,1-1-10,-1 0-43,0 0-10,0-1-15,-2-1-1,-1 1-5,-21-20 7,22 21-1,1 1-4,-4 0 2,-1 6-7,-3 7 2,-3 6-1,-3 8 5,-2 0 1,0 6-3,-3 2 0,-3 4-2,2 1 3,-5-1-1,0-1 4,-3-2 0,-1-3 1,0-7-1,4 1 0,6-8-23,2 0-7,8-6-7,2-5-6,4-2 26,1-5-1,4 0-4,0-1-5,0-1-27,0 0-5,0 1-21,1-4-21,3-14 7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5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58 701,'-2'-2'336,"1"-1"-113,1 3-148,-1 0-16,0 0-36,1 0-5,-1 0-10,-7 15-3,-6 35-5,8-21 2,5 5 2,3-2-4,2-9 2,2-1-4,4-10 3,-2-3 0,2-6 20,0-3 6,-1-7 12,3-3 4,0-6-10,1-1-1,-2-7-9,-1-3-1,-6-4 0,-4-5 2,-3 1-1,-3 4-1,-3 9-3,1 6-5,-1 9 0,-4 4-3,1 10-10,-3 8-5,-1 16-23,1 9-1,1 11-4,3 1 1,2-4 21,5-5-3,4-10 13,2-6-1,6-10 0,1-5 0,4-10-5,0-2 13,4-11 4,1-3 0,1-11 8,2-4-10,-1-4 1,-1-4 7,-3 1 1,-5-3 12,-5 3-1,-6 1 2,-3 13-4,2 8-2,-7 11-10,3 5-6,-7 17-5,0 10-10,4 15 4,2 6 2,2-2 1,4-3 1,2-4-2,4-4-1,10-4-21,-2-8-14,11-8-20,1-5-13,1-12 23,3-1 4,-4-15-2,1-7-8,3-12 2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4.3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0 134 689,'3'1'303,"5"-1"-145,0-1-26,0-8-35,0 0-8,2-2-12,-1-1-4,-5 1 7,2 0-7,-9-4-16,-6-3-3,-3 4-19,-4 0-9,0 8-13,-2 2-8,1 8-13,1 8-9,-2 2-41,2 5-15,4 3-42,3-5-17,7-2 89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3.9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231 884,'3'-20'346,"4"-2"-247,1 0-35,2 0-25,1 1-3,-2-1 1,1 2 1,3-2-12,1 4-4,3 3-5,-1 4-11,-1 3 2,-3 2-1,-4 4-3,6 4 5,-4 9-2,2 8 0,-1 22-5,-1 13 6,-4 22-7,0 8-3,1 11 4,-3-2-4,1-6 3,-1-7 1,2-14 0,-3-8-4,-2-18 2,1-6 1,-4-17-3,-2-3 9,0-8-11,0-2 4,-3-5-7,0-4-11,-3-6 5,-2-4 6,1-5 4,1-4 7,4 0-2,2-5-2,-1 2 2,-2 1 1,-3 1 6,-4 6-10,3 3 13,0 2 6,-1 7 15,2 1 15,-6 6-14,-2 1-8,-1 6-15,-1 3-11,2 6 2,1 1-2,3 2 0,1 1 0,4-3-21,4-3-11,4-3-21,1-3-14,6-2-18,5-2-32,2-9 7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3.1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8 9 591,'-74'-14'270,"59"19"-145,2 4 11,-1-2-42,1-3-12,5 3-3,0-4 5,6-1-11,2 1-8,-1-3-20,3 0-23,-2 0-16,0 0-1,0 0-7,13 0 5,30 0 3,-19 0-6,1 0 6,4 0-3,-1 1 3,2 0 9,-3-3 7,-4 0 9,-2 0-7,-5-3-4,0 3-8,0 2-12,-5 0 6,-3 2-2,-3-1-2,-3-2 2,-2 2 3,-1-1 1,0 0 0,1 0-2,-1 0-27,0 0-23,-1 0-41,-2 2-14,1 0 6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1.8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 158 356,'0'0'219,"0"-1"-32,0 1 7,0 0-45,0-1-23,-1 0-38,1 1-12,-1-1-31,0 0-12,0 1-10,-6-1-8,-26-1-3,21 2-4,2 4-8,-2-3 0,2 2 2,3 2 0,-1-5 2,4 4 4,2-2-8,-3-2-1,3 2 0,-2-2-4,-1 3 5,0-2 1,3 4-1,1 2-2,1 1-3,-3 1-3,3 1 2,-8 2 3,4 3 3,11 6-1,-3-1 2,7-1 0,3 0-5,-3-3 6,2-4-2,1 1-1,2-7 7,0-4-8,5-4 8,4-1 4,4-5-1,8 3 8,0-6 1,1-6-3,-1-1 9,-7-3 0,-2-2 2,-4 2 0,-4 1-5,-2-4 7,-5 4-12,-5-2 10,-10-2 10,-4 2-5,-9 3 3,-4 0-9,-6 2-20,-2 4-4,-6 5-7,-3 1 1,-7 9-5,0 3-3,0 9-5,0-1-5,11 13 12,0-1-10,8 8-4,1 4 6,8 1-13,4 1 16,2-7 8,7-2-8,8-6 8,2-3-8,10-7 11,4-2 5,1-8-4,3-7 10,3-7-6,2-4-1,2-8 7,2-1-4,1-2 1,-3-4-2,-5-1-1,-2 1 0,-10-2 7,-5 0 2,-3 4 5,-5 1-6,-2 8 4,0 4-7,-6 2-1,1 3 2,-2 5-9,-2 2-1,2 4-9,1 2 5,2 0-4,-2 0 3,5 0-3,-1-1-11,2-1-3,4 1 5,1-5-1,1-3 6,3-1 13,-3-2-2,3 0 9,-1 0 3,-4-1-8,3 3 1,-3 3 0,-1 0-4,-2 1 9,-1 1-3,-2 1-4,1-1 9,0 1-7,0 0 0,0 0 0,0 0-7,0 0 2,0 0 9,0 0 6,0 0 2,0 0 11,2 16-1,4 35-4,-6-16 0,-1 12-13,-2 1 4,2 0-2,0-3-1,4-8 7,2-9-12,1-5 1,1-6 2,2-11-12,2-3 8,4-8-19,4-5-5,6-6-30,1-3-37,4-5 6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9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9 761,'-5'-1'304,"3"2"-215,-2-2 2,4 2-20,-3-1-1,2-1-6,0 1-13,0-1-10,1 1-8,-1-1-6,1 0-2,0 1-12,0-1-5,0 0-4,10 1-5,34-1 8,-21 0-8,0 1-3,2 0 11,-4-1-9,3 2 2,-3-1 3,0 2-8,-3-1 6,-6-1-2,-4 3 2,-3-1 1,-4 0-2,-1-2 7,0 2-6,0-2 4,0 0 2,-1 0-3,0 0 5,0 0 2,1 0-7,-1 0 4,0 0-7,1 0-7,-1 0-19,0 0-22,1 0-48,0 0 5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6.7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2 0 814,'1'3'304,"-1"-1"-244,2 1-14,-5-1-22,1-2 0,1 1 13,1-2-1,-1 1-1,0 0 3,1 0-13,0 0 5,0 0 7,-1 0-6,0 0 7,0 0 5,-7 14-7,-22 26-3,7-8-11,-5 8-16,-14 13-8,4 5-1,-7 3-5,-3 1 7,-6-1 0,-2 2-1,0-4 1,4-5-5,13-12 5,7-7 1,11-13 1,3-3 1,11-6 0,0-4-2,7-6-8,2-1 7,0 0-4,2 0-1,6 2 4,-1-4 2,7 2-2,2 1 5,2 0 7,3 5-12,2 4 5,1-1-1,2 5-2,4-1 9,-5 1 0,-3 0-4,-3-2-3,-7 3 0,-4-1 1,4 0 1,-7 0-1,-1-3 0,4-1-4,-2 2 4,-3-7-1,-3 0-2,0-3 7,-5-4-5,3 0-2,-2 0 4,2 0-24,-1 0-10,0 0-43,0-1-28,1 0 6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29:40.47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,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5.6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65,'22'6'340,"5"4"-236,5 0 19,6 3-25,-6-3-16,9 2-33,2-1-15,3-1-13,1-2-6,-3 0 20,-9-3 1,-6 1 19,-6-2 2,-7-2-21,-2 1-3,-6-3-13,-3 1-8,-2-1 3,-4 0 1,0 1 8,0-1 7,1 0-2,-1-1-8,0 1-14,0 0-3,1 0-20,-3 0-10,-4 2-52,-20 9-25,24-6-42,0 0-18,5-2 10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5.3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0 960,'-1'11'365,"1"6"-297,-4 9-2,4 6 3,-1 8-28,-1 11-11,6 14-7,-3-1-7,3-2-11,1-7 9,1-14-9,-1-3-1,-3-13-1,-1-4-5,-1-9-10,-1-4-9,-3-8-59,-3-5-167,-3-11 16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4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6 63 798,'-31'-58'323,"21"56"-215,-3-1 4,12 3-25,-3 2-3,1-3-12,1 1-3,-1 1-20,3-1-12,0 0-16,0 0-7,0 0-9,0 0 2,0 0-6,0 0 2,0 1 0,10 2-8,24 23 6,-20-20 1,4 0-2,-3 2 7,8 0-2,-4-1-5,7 3 1,1-2 0,5 2-2,-2-4 3,4 0 0,0-2-3,2 0 2,1 1-1,-8-3-1,0 3 4,-9-3-2,-4 3 1,0-1-1,-5 0-1,-3 0-1,-3-2 1,-3 1 1,-1-1 5,-2 1 19,-4 1 0,-4 3 6,-3 2-3,-1 0-19,-1 0 3,-1 3-8,1 0-4,-5 2 0,2 1-4,-2 2 4,-2-2 1,-5 4 2,6 1 0,-5 1-3,1 2 0,6-1 0,-4 0-1,6-3 0,2 1 4,3-3-1,1-3 4,-1-3 8,3 0 1,-2 0 7,2 0-3,1 0-10,0-1-3,1 0-6,1 0 1,0-3-1,1-2-3,0 0-38,1-2-27,3 1-59,1-1-23,3-3 9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3.5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1 0 1071,'-4'8'390,"-5"8"-323,-3 7-15,-6 12-26,0 7-11,-10 7-15,-4 3 8,-7 2 1,-3-1-5,6 0 2,4-3 1,8-5 17,2-7 4,6-8 4,1-6-11,8-11-12,2-3-7,0-7-7,2-3 1,0-1-17,2 1 1,2-7-19,4 0-18,2-5 98,3-8-4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3.2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955,'-6'0'350,"1"0"-285,0 1 9,2-1-1,0 1-15,2 0-10,0 0-13,1-1-20,0 0 3,0 0-10,0 0 2,5 23 0,10 28 6,3-12-6,5 4 1,9 2 0,-4-4-11,2-6 2,-3-3-2,-7-10-2,2 1 7,-9-9-5,1-2-2,-6-5 6,-2-5-6,-4-1-14,0-1 0,-4-3-25,1 3-22,0-1-57,1 0-150,-8-13 18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2.8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0 969,'35'25'385,"-37"4"-279,-4 1-21,1 5-48,5 3-22,-10-4-20,6 1-10,-2-7-13,-1-5 2,4-4-34,-4-7-193,7-5 18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52.5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44 898,'-37'47'308,"24"-24"-290,0 4-6,-1 8-8,0 0-1,6 1-3,2-2 4,7-10 8,4-4 10,3-10 19,5-5 1,9-7 15,3-6-7,1-10-8,1-4-9,-5-8-22,0 0-2,-4-3-4,-2-1 4,-6 1-1,-5-6 3,-3 7-9,-2 4 0,-8 7 1,1 11-1,-7 13-9,-6 4 2,0 18-4,-10 5-4,-1 10 5,2 2 0,0 1-5,12-3 2,9-5-6,5-4-11,6-14-4,5-2 0,8-14 9,7-5 10,4-14 13,1-7 6,4-4 1,-4 0 0,-5-3 1,0 1 1,-11-3 6,-1-2 5,-3 15-2,-5 2 4,0 14 14,-3 5-9,-3 10 2,-1 12-11,-4 13-18,0 12 0,0 3 0,1-3-1,5-7-8,3-2-8,7-9-29,3-6-16,-3-11 3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47.9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4 8 1055,'2'0'406,"0"-4"-251,-2 3 8,0 1 3,-1-1-18,0 0-54,0 1-17,1-1-16,-1 0-9,0 0-17,1 1-2,-1 0-13,-4 3-8,-15 14-12,-28 34-7,13-11-1,-1 9 2,-4 7-6,-1 5-1,-6-4-20,0-3 3,-1-8 0,5-10 8,14-9 18,5-6 0,14-10 5,4-3-2,3-7 1,5 2-4,3-4 7,4 1-1,10 0-4,2 0 6,9 3 0,3 0 7,2 4 1,1 4-5,-5 2 4,-3 2-4,-6-3-3,-1 3-1,-5-3-1,0 2 2,0 3 5,-5-5-1,-3-4 1,-1-2-4,-3-3 7,0 1 2,-1 0-9,-3-1 8,1-1-3,-2-1 1,0-1-1,0 0 1,1 0-9,-1 0-3,0 0 4,1 0-7,-1 0 4,0 0-2,0 0-18,-2 1-6,-1 0-28,0 0-21,-21 8-70,23-10-40,1-10 11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1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3 155 916,'-38'17'352,"33"-23"-251,-3-4-49,0 1-8,-3-2-20,-2-1-2,-7 0 4,-2 1 6,-6 1 13,1 4 1,-2 1-13,1 1-10,0 5-18,-4 0-4,-5 4-4,0 3 5,-10-1 4,4 0-3,4 4 5,2 2-9,4 1-10,2 2-8,-2 4-9,-2 0 0,-2 4 5,-1 3 9,5 1 3,3 2-2,8 2-7,5 1-4,6-1-6,4 2-6,4 2-2,3-1 4,3-3 10,3 0 5,4-3-2,3-2-2,4 0 3,0-2 7,5-2 11,3 3 5,7 0-3,5 1-6,3 3 2,-1-6-1,-1-2 7,2-1 10,5-2 1,5 0 1,5 1-2,-1-2-6,-6-2 4,1-1 1,1-3-2,6 2-2,6-3-4,-4 1-1,-3-3-2,-1-5 1,4-2 0,5 0 1,1-7 1,-2-2 1,6-5 28,-4-6 5,7 2-1,0-1 2,-11-2-28,-2-2-9,-7-1 17,-2-5 10,-4-6 18,0-4 11,-9-8-9,-3-2-11,-8 1-17,-2 1-7,-14-2 2,-3-2-2,-11 3 7,-8-2-1,-11 8-9,-8 4 6,-10 6-15,-10 2 3,-11-1 1,2 3-4,-4-3 3,0-3-1,-8-6-4,-7-3 3,-6 4 10,-7 3 0,-5 13 3,-3 3-3,-11 11-9,3 7 0,1 7 1,0 9-1,6 5-3,5 1-2,0 5-1,9 0-14,8 4-29,5 0-17,11-1-29,4-3 0,9-3-3,7 0-149,20 6 17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1:39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3 892,'-2'-5'358,"1"4"-247,0-2-11,0 3-31,1 0-22,-1 0-26,1 0-5,0 0-2,0 18 10,6 43 14,-2-10 0,-1 6-4,0 0-9,-1-4-6,-1-6-1,-1-10-9,0-3-3,0-13-2,0-3-4,0-9 2,0-3 4,-1-6-9,1 0 7,-3-8-7,3-3 4,-3-13 2,1-11-8,2-16 6,0-7-7,0-7-3,0 3 9,-1 12-2,1 9 0,1 18 7,-1 9-2,1 9-10,-1 4 4,0 9-9,1 7 1,2 22 5,0 12 0,-1 17 6,0 6-2,-3 4 2,-1-2-1,-2-6 9,1-5 2,0-16 1,1-9 0,2-16-5,0-9-7,0-11 2,0-5-5,0-18 2,0-10 7,2-23-3,-1-14 5,-1-14-3,0-2-4,0 3 1,2 7 3,1 21-4,-2 12 5,-1 16-5,0 10 5,-1 8-2,-1 2 0,3 6-8,0 5-10,5 15 5,2 15-8,4 23 18,-1 6 5,-3 5-6,0-4 2,-5-9 4,2-6-5,-2-13 13,-1-9-7,1-11-10,-3-8 10,2-10-19,-1-4 4,-4-17 8,2-8-7,-1-20 16,0-9-3,1-15-5,0-3 5,1 2-8,0 7 8,0 24 0,1 14 4,-2 20 5,-1 7-7,2 14 4,-3 8-14,0 28-7,1 16 6,-2 23 0,1 2 6,0-3 6,1-7 0,0-21-3,2-6 4,3-22 2,-2-10-12,4-11 1,-2-8-12,1-11 4,1-8 4,-1-24 4,1-14 11,-1-22-11,0-10 7,-4-10-8,1 4 3,-3 14 5,-1 17 4,0 32 18,0 11 10,0 19-2,0 7-13,-1 26-13,-2 18-20,0 31 7,1 14 6,1 2 3,0-6-2,2-18-2,1-14-3,3-21-7,0-11 9,0-17 0,1-3-2,-3-10-2,3-3-5,-1-14-6,-2-13 8,1-17 2,-2-9 0,1 0-40,2 7-25,2 17-26,-1 10 4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43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02 542,'1'2'268,"-2"-2"-128,-3 2-14,-2-2-63,0 2-14,0 0 19,1-1 8,2 2 9,-2-3-1,2 0-25,1 1-7,2 1-11,0-2-12,-1 0-7,1 0-6,0 0-10,0 0-3,0 0-1,0 0-1,0-1 2,0 0 2,0 1-1,3-17 4,4-29-5,-2 20-2,1-2 0,0-3-1,2 1 0,0 0 5,4 0-5,1 4 3,3-1 0,-1 1-6,2 4 3,2 1-3,5 4-3,4 5 6,-6-1-3,2-1 5,-2 4-2,0-1 0,8-1-1,1 2-2,8-1 3,3 0-4,9 4 5,1 0-2,-1 2 3,-2 0-2,-5-1 5,3 3 2,0 2 3,3 6 8,-3 5-6,-6-1-4,-9 2 0,-3 2-8,-4 2 2,2 1 4,1 3-6,-5-4-2,4 1 1,-2 3-2,1-3 3,0 2 1,-6-3-1,3 1 0,-5 1 2,-2-4-2,0 3 1,0 2 1,-2 0-2,0 0 2,-4 0-2,-3-1 4,0 1-1,0-1 0,-1-1 4,-1-3-5,-1-2 5,0-2 5,-1 0 8,0-2 7,-2-1 7,1 1 0,-1 0-3,0 3-5,-1 0-7,1 1-3,-1 0-8,0 1-4,0 0-4,2 1-1,-2-5 0,2-2 3,-1-3-3,-1-3 1,2 2-2,-2-1-10,0-1-23,0 0-12,-1-1-39,0 1-13,0-8 6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0.6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 0 809,'-6'0'315,"-3"5"-216,-9 13-50,-2 4-25,-1 14-10,-3 3-13,3 2-1,4-1 1,4-3 7,4-5 5,9-7 9,2-7 7,11-9 20,4-7 21,9-9 47,7-6 9,5-10 2,4-4-17,-4-7-50,-2 0-17,-8 2-19,-4 1-7,-12 1-1,-5 6 8,-12-1 1,-6 6-2,-8 9-1,-6 4-11,-5 17-14,-7 7-1,-6 13-30,-1 2-23,6-4-63,9-2-32,11-8-15,8-4 68,11-3 6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0.2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 963,'10'10'362,"6"-2"-296,6-2-1,4-8-58,4-2-41,6-8-226,-2 0 18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0.0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0 967,'-22'7'363,"11"1"-272,-2-2 3,11-2-26,7 6-22,8-1-28,6 1-5,11-1-6,1-1 6,3-2-6,3 4-6,2-1 4,-1-2-2,-3 0 0,0-3 3,-8-2-6,-1 1-11,-10-3-43,-5 1-35,-9-3 5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9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14 1063,'-12'-5'389,"1"1"-318,5 3 5,-3-3-20,5 4-20,3 5-22,-1 1-8,8 8-6,-2 2-3,8 4 0,2 1 3,6 1 1,2-1-2,4-1 8,3 3 9,6-3 22,0 1 11,0-4-3,2-2-9,-8-1-21,-3-5-8,-7 1-6,-8-1 0,-4-1 0,-5 1-2,-1 2 0,-6-2 0,-5 4 1,-2 4 4,-11 1-3,-2 5-1,-9 2 0,0 4-1,0 5 5,2-1 1,7 2-2,1-8-4,7-4-20,6-5-15,5-8-24,1-2-11,5-8-21,3 0-10,5-10 31,5-3 3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9.1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138 904,'31'2'351,"-33"-1"-250,-3-1-13,1 1-39,-2-3-14,1 3-31,-2 4-4,-1 10-3,0 4-4,3 7 5,3 0 2,4-4 0,6-5-2,0-5-2,6-4 0,4-6 15,-2-2 10,7-9 18,3-4 5,0-9-3,4-1-1,-5-3-2,-7-2 4,-5-1 10,-5-4 4,-9-2 5,-4 2-6,-7 7-23,-5 10-12,-8 17-24,-3 15-7,-11 24-21,-3 9-22,7 13-23,3-4-8,16-12 20,11-7 25,10-15 25,3-7 8,11-11 5,2-6 10,7-12 11,4-6 3,1-8 5,-1-2-12,-2-4-2,-4-1-1,-7-2 10,-3-1 13,-8 0 15,-4 3 3,-4 12-6,-3 7-7,-3 11-21,0 9-7,-1 20-8,-2 10-7,1 14-9,3 3-9,5-4-26,4-7-20,7-7-34,3-3-6,2-10 6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8.1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51 1040,'-3'-1'369,"1"7"-324,-2 3-10,-2 9-25,-4 6-4,2 10-3,-2-1-2,6 4 1,4-4 0,6-8 7,2-2 12,2-11 19,1-3 11,1-9 17,4 1 1,2-11-10,6-1-10,4-6-18,0-5-9,8-3-8,-2-3-1,-7-7-1,-4-1-1,-15-1 5,-2 3 0,-4 10-2,-2 5-2,-5 9-12,-7 4-6,-11 8-10,-4 9-6,-5 17-13,-1 8-10,4 12-17,5 2 1,11-7 5,5-3 15,9-13 21,5-5 3,8-10 9,3-5 4,4-6 0,4-5 4,0-8 2,8-4 0,-3-7 5,-3-2 4,-3-4 5,-5 0-2,-8-4 17,0 2 5,-9 6 7,-2 5 7,0 13-9,-3 6-14,-2 16-14,-3 10-7,-4 17-8,4 3 3,3 1-13,5-3-8,7-8-26,-3-7-25,10-4-33,-3-6-16,5-5 7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7.5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1 25 667,'26'-23'289,"-26"23"-138,0-1 0,0 0-27,0 1-8,0 0-14,0 0-2,0 0-23,0 0-15,0 0-35,-1 0-11,1 0-13,-1 0-3,0 0 1,1 2-1,-6 13 2,-21 22 2,3-17-8,0 2 2,-10 3-8,1-1-8,0-3-8,2 1-11,7-5 2,2-5 9,8-6 14,3-2 11,5-5 8,2 1-2,4 2-5,-1-1-3,1 1-2,0-3 4,0 1-1,0 0 0,3 0-3,15 7-2,26 13 7,-18-5 2,11 6 5,3 2-3,7 7-3,0-1-2,-3 0 3,-8-3 7,-8-6 6,-2 1 3,-7-4-2,0 0-7,-8-4-3,-4-4-3,-3-2 4,-4-2 4,-1-1-1,-2-3 0,-4 0-14,1-1-10,-2 0-25,0 0-28,0-4 598,2-6-41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5.7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49 968,'-11'-11'400,"3"-3"-251,1-5-74,6-2-22,1 1-28,2-1-11,6-2-4,4 0-3,4-1 2,4 1 1,4 4 10,0 4 9,1 5 5,3 4-1,-2 8-12,0 5-10,-1 9-12,-5 7-5,0 18-1,-2 7 0,-1 19-8,0 2-4,-5-2-7,0-2 3,-4-9 11,1-4 7,1-6 6,-4-5-3,-1-13 2,-3-2 1,0-12-2,-2-3-2,-1-4-7,1-4-4,-1-6 8,-1 0 9,0-5 18,-1-3 7,0-9 9,-2-3-2,-2-1-5,-1 0-4,-6 9-10,2 3-11,-7 7-11,-2 5-5,2 9-10,-3 6 1,1 6-14,-3 1-9,6 1-22,-4-3-15,9-7-34,2-1 7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5.1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-2 865,'-11'3'376,"4"3"-222,3-2-34,0-2-20,3 1-27,-2-1-13,1-2-24,1 1-8,1-1-16,0 0-7,2 0-5,13 6-2,26 7-1,-17-9 0,4 2 0,0 0 5,2-1 2,-1 2-1,-4-2 5,2 0-1,-9-1 0,-2-3 3,-10-1-5,-1 0-2,-1-1-1,-6 1 0,5 0 1,-4-1 4,0 1 2,0 0-2,1 0-7,-1 0-19,0 0-73,1-1-33,0 1 6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4.0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59 639,'0'-46'280,"0"46"-133,0 0-7,-2 0-24,2 0-17,0 0-23,0 0-8,0 0-1,0 0-3,0 0-7,-1 0-1,1 0-13,-1 0-11,1 0-16,0 0-7,0 0-9,0 0 1,0 0 0,0 0 3,0 0-1,0 0 3,0 0-2,0 0-2,0 0 1,0 0-3,0-1 2,0 0-1,0 1 2,0 0 2,0 0-5,0 0-7,0 0-19,0 0-12,0-1-27,0 0-12,0 0-23,4-2-11,-1-2 6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48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1 769,'0'0'319,"1"2"-186,1-1-81,-2-1-13,0 0-11,0 0-5,7 18-4,13 24 1,-2-16-12,-2 0-1,-3-1-1,7 4-5,-2-2 6,2-3-4,4-2-1,-3-4-1,7-3-6,6 0 1,6-1 2,6-2 1,2-3 3,2 1 3,-5-5 4,-1 0 3,-4-5 8,0-2 0,3-2-4,-4 0 3,-5-2-4,0 2 1,-10-1 1,-3-2-3,-7 0 1,1 0-5,-4 0 1,-2-1-2,1 0-2,-4 0 3,2-2 1,-1-1 5,0 0-3,0-3-3,0-4 5,2 3 5,-1-4-4,2 0 5,-1 4-10,0-2-10,0 3 6,0 2-4,-4 0 0,0 3 1,-1 3-4,-4 0 1,2 5 5,-3-3 1,-2-1 11,1 0 0,-1-2-3,3 1 2,0-2-15,-1-3 2,-2-2-2,1 2-4,1 3 0,0 2 0,1 2 0,0 2 6,0 1-3,0 1 3,-1 0-5,1 0 2,-1 0-2,1 0-5,0 0 6,0 0-3,0 0 8,0 0 1,0 0 5,-1 0 3,0 0-8,1 0 1,0 0-6,0 0-7,0 0-11,0 0-17,-1 0-24,1 0-16,-1 0-21,1 0-16,0 2 7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3.4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-3 987,'-12'2'360,"3"2"-315,2 2 3,1 4-6,5-1-5,-3-3-1,9 4-15,0 1-9,5 4-8,2 1 1,5 3-2,6 0 4,0-1-6,10 3 0,-2-4 4,-2-1 3,4-3 9,-5-3-3,-3-2 0,0-2-8,-9-1-7,-7-2 2,-3-1-4,-3 1 3,-4 0 14,1 2 6,-8 3 7,-5 1 0,-11 5-10,-1 1-7,-3 2-1,-2 3-5,6 3 5,-2 1-4,4 4-8,1-3 4,1 1-1,5-2 4,2-5 6,3-3-2,6-5-1,0-1-2,2-6-1,2 1 0,-2-5-4,1 0-1,-1-1 0,2 0 1,0 1-2,0-1-11,0 1-21,0-1-21,0 0-31,0 1-18,0-1 6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2.5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6-4 734,'-1'-2'370,"1"2"-63,1 7-225,-1 1-2,0 11 10,0 7-4,-4 14-25,-6 4-19,-8 14-34,-6-3-5,-7-2-4,0 3 2,0-10 1,3-3 0,4-15-6,5-8-11,10-9-24,2-7-10,8-5-17,4-5-5,6-14-51,6-5 8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2.3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 941,'0'-4'366,"0"2"-245,0 1-11,0 1-22,0 0-15,0 0-34,0 0-19,0 0-14,0 3-4,8 19 4,9 33 2,1-6-6,2 6-1,11 5 0,-2-6 1,4-4 7,-1-8 1,-8-14-7,2-2-3,-9-16-3,-2-2 3,-5-5 4,-4-2-3,-4-6-31,0-4-27,-2-9-65,-4-7-193,-2-7 21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1.6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132 1009,'-5'-3'384,"-2"5"-295,1 8-27,-5 2-42,1 10-3,-6 3-9,1 3 5,4 5 0,1-4-12,13-1 2,-1-5 1,8-9 7,2-2 11,-2-12 28,11-3 11,1-8 12,2-5-8,4-10-22,-6-3-16,-2-5-18,0 0 1,-7-1-3,-5-3 0,-5 2-2,-6 0-2,-5 6 2,-1 6-3,-3 14-1,-4 5-3,-1 15-7,-1 8-1,-8 16-8,1 10-5,1 10-21,-1 2-17,13-2-17,6-6 7,6-17 20,14-5 23,3-17 21,1-8 0,7-9 7,-5-8-3,4-9 5,2-2 6,-4-7-3,-1 1-1,-5-2 9,-5-2 7,-6 4 18,-2 3-1,-2 12 1,0 8-7,-3 14-22,-1 12-2,-2 21-9,0 9-4,2 11 9,1-1-1,2-8-6,3-4-9,6-8-18,2-4-9,2-10-13,1-6-9,-6-10-33,1-3 6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0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8 5 903,'-1'-1'371,"0"-3"-226,-1 3-88,2 1-18,0 0-18,0 0 0,-1 0 1,1 0 0,-1 0 4,0 0-5,-5 8 0,-22 23-5,10-16-9,-4 0-4,-4 5 0,-2 5 0,-9-1 1,-1 2 2,1 3-6,-1 2-2,10-3-6,5-1-12,8-5 2,2-3 5,10 1 2,4-1 10,11 5 1,6-2-6,14 4 6,8-2-2,11 1 2,0-3 3,-4-4-2,-1-1 2,-8-6-1,-1-1 0,-6 1 7,-4-4 4,-12-1-1,-3-1 2,-12-2-2,0-3-3,0 2 4,0-2-2,-1 0-27,0 0-24,-9 0-83,-20-7 7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02.4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20 822,'7'-21'367,"-7"21"-174,0-1-48,1 1-56,-1 0-14,0 0-26,0 0-8,1 8 4,6 37-1,-4-15-3,3 6-1,0 6-21,2 1-7,1 2-9,-3-1-2,-5-2 1,-1-4-2,-8-7 3,-1-1-3,-3-7 0,-1-2 2,-2-5-46,1-9-22,2-6-45,0-3-33,4-4 200,5 0-67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45.5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1302 840,'-11'-2'351,"9"2"-198,11 4-117,-1-3-18,16 4-18,7-3 4,3-7 0,12-1-1,22-1-1,7-1-1,14 0 3,11-4-7,9-3-5,5-1-2,23 0-5,-1-1 4,12 1 4,2 1 0,6 4 5,-4 1-1,1 3 4,-5 1-1,2 0-1,2 2 1,-2 4 1,1-1 3,-11 5 2,-1 2 2,-16-4 7,8 3 8,-9-10 15,-6-9 15,4-7 10,-8-8-2,-9-13-1,2-3-1,-16-15-5,-5-9 7,-11-5-10,-8-5-14,-6 0-16,-2 4-9,-7 5-10,-3 6 0,-4 9-2,3 5 0,7 6 0,0 1 2,0 7 3,-1 1-4,-1 8-1,3 1 1,8 4-5,-1 1 8,-9 1-2,-4 6 2,-17 2-1,-6 4-2,-11 7 14,-7-4 0,-4 4 24,-3 0 7,-5 1 2,0 7-6,-6 2-17,-2 0-13,1 2-15,-1-2 1,1-1-54,-1-3-49,3-2-50,-2-3 7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0-25T08:58:41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,'0'0,"0"0,0 0,0 0,0 0,0 0,0 0,0 0,53-11,-44 9,-2 2,-1-2,-3 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29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275 713,'-10'4'305,"-7"2"-177,4-1-47,-1 3-44,-2 0-6,2-2 6,4 2 5,3-3 11,-1-2 0,4 0-3,2-3-9,-1-2-18,5 1-11,-2 1-13,0-1-2,0 0 0,8-10 4,25-26 7,-23 22-5,0 0-2,-1 3 5,3-2-6,1 1 6,1-3-4,4 0-1,1 1 1,0-2-1,2 0 4,-3 1-10,1-1 8,-2-1-7,0 2 6,3 1 8,0 3-6,3 1 9,5 5-4,4 1-1,4 2 2,4 1-6,-1 0 4,-3 1-3,-3-2-1,-4 2 5,1 1-9,0 1 6,3 7-1,4 0-3,-1-1 3,-1 1-4,-3-1 3,-2 1 1,-1-2 6,0 1-4,0-3 1,3 3 1,0 2-2,2 1-2,-3 2-1,-3-2 1,-2 5 0,-4-3 11,-2 3 3,-2 1-3,-4-1 0,-2 1-4,-3 2 2,0-1 1,-3 2-1,2 0-1,-2-3 5,-2-2 4,3-3 14,-4-1 1,-2-4 1,1-1-2,-3-1-14,2-1-4,-1-1-13,0 0-1,0-2 8,0 0-4,-1 0-1,0 0-5,0 0-34,1-1-29,-1 0-109,0 0 10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15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0 145 762,'-2'11'320,"-1"-1"-165,0 4-112,-2-1-16,5 3-18,0-1-6,3 4 1,0 1 6,-1-1 27,-1 0 8,-3 0 15,-3-2 3,-5-1-5,0 2 0,-8-4-13,1 3-3,-5-4-16,-3-1-11,-7 0-1,-6-3-7,-8 2-6,-4-1 4,10-3 5,20-3-2,0 0-1,-65 10 0,-3-3-3,-4-4-1,26-10 3,-3-1-6,-1-5-4,-3 0 6,0-2-1,6 1 5,-9-7-1,0-3 1,1 1 12,-6-7 8,5-1 12,3 0-2,-3-4-13,3 1-1,3-1-9,-1 1-4,2 2-5,1-1-5,6 4-2,-3 0 3,3 3 6,-1 1 1,2 4 3,4 2-3,0 2-1,1 6-3,-4 0 0,2 3-1,6 5-5,-4-1 1,4 2-1,-2 1 1,0-1 5,5 6 1,7 3 0,-1-4-3,5 5-4,0-4-1,-3 1 3,0 4 2,0 2 3,-3-1 0,7 5-5,1-1-1,2-1 1,1 2 0,2-1 0,1 4-2,-3 4-1,5 5 0,1 1 4,2 2 0,10-1 2,1-1-2,5-8-6,3 0 5,4-7-1,-1-4 1,3-2-1,-1-8-2,1-1-2,0-1 0,-1-2-5,1 0-5,-1 1-17,-1-15-10,-4-23-22,3 17 8,1 9 6,0-1 1,1 4 24,-3 1-2,0-1 7,-2 2 13,1 1 8,1 2 0,-1 3 7,2-3 1,1 2 9,-1 1 2,3 1 3,0 0 5,0 0-12,0 0-7,-1 0-9,1-1-6,0 0 2,0 1 2,0 0 10,0 0-6,0 0-4,0 0 6,3 2-3,1 21-1,23 31 4,-21-20-2,-3-3-3,2-3 5,0-7-1,-2-6 5,2-5 14,1-4 0,2-5 0,3-3-5,4-10-11,2 0 0,2-10 9,-1 1 3,4 4-4,-1 0-1,-3 10 0,-2-1-8,-6 2-2,-2-1-2,4-1-4,3 6-14,1-1-45,0 3-23,1 3 263,-1 6-16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29:45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6 562,'-1'-1'252,"0"0"-116,1 1-21,-1-1-27,0 0-9,1 1-18,-1-1-5,1 0-25,0 0-7,0 1-11,0-1-6,0 0 1,0 0-4,0 1 0,0-1 0,0 0 4,0 1 3,0 0 10,0 0 6,0 0 13,0 0 2,0 0-4,1 5-7,3 8-18,8 29-5,-4-18-8,3 0 3,7 4-3,1-4 1,9-3-8,-3-2 2,1-6-3,0-1-1,-3-6 8,2-3-3,0-3 7,1-3 4,0-3 0,1-1 9,-3-3 12,0 0 10,-4-2 12,-6-1-6,-1 2-8,-2-1-4,0 1-9,-4 0 1,-5 0-7,3 1-3,-5 0-5,5 4-1,1 4-4,-3-2-1,1 0-3,3 0 0,-5-6 0,4 0-1,5-1 2,-4-4-1,8 2 1,-1 0-1,-5-3 1,3 5 1,-8 0 2,0 1-3,-1 6 2,-2-2 0,-1 6 0,-1-1 6,0 1 3,1 0 5,-1 0 3,0 0 0,0 0-6,1 0-3,-1 0-1,0 0-5,0 0 2,1 0 0,-1 0-3,0 0 3,1 0-8,0 0-2,0 0 1,0 0-2,0 0 4,0 0 0,0 0-7,0 0 7,0 0 1,0 0 2,0 0 5,0 0-7,-1 0 3,0 0-2,0 0-5,1 0 3,0 0-5,0 0 1,0 0 4,0 0-6,0 0-5,0 0-8,0 0-12,0 0-6,0 0-42,-1 0-27,0 0 221,0 0-1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11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3 1305,'0'2'22,"0"-2"-5,-1-1 25,1 0-5,-1 1-4,0-1-7,1 0-18,0 0-2,0 1-5,0 0-3,0 0 7,0 0-2,0 0-4,0 0 4,8 1-5,24 6 2,-17-2 2,3 1-5,4-2 3,-1-1-1,6 2-3,-1-1 5,-4 0-1,4 2 0,-4-6-2,-2 0-4,4 3 6,-1-2-5,3 4 7,-1-3 3,-6-3-4,1 0 3,-5-1 0,4 2-1,-3 2-2,-2-1 3,-3-1-7,-5-3 2,1 3 1,-5 0 4,-4-2 2,3 2-1,-2 0-1,1-1 0,0 0-2,0 0-3,0 1 5,0-1-7,-1 0 6,0 1 8,-2-7-4,-16-24 9,8 22-2,-4 0-1,-9 0-1,0 3-5,-5 4-3,-3-1-4,4 6-2,3 2 0,4 3 0,0 0 5,3-2 2,3 1 2,4-1 18,2 0 0,4-3 14,-1 0-1,4-3-15,2 0-12,5 2-7,0-1-5,2-1-5,0 2 9,-1-2-2,1 0 2,-2 1-3,2 1-3,0 0 2,5 3-2,3-1 7,1-1-2,6 3-8,2 1 7,3-3-4,3 2-4,2-2 9,-2-4-3,-4 0-2,-4 0 2,-9-1 0,-3-4 2,-6 3 4,1 0 4,-3 0-8,0 3-2,0-1-5,-3-1-13,1 0-21,-1 1-18,1 0 1,0 0 3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26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34 811,'-33'-33'319,"21"33"-220,4 2-12,7 4-36,-1 0-15,6 1-14,6 1 1,1-3 5,1 1 2,4-2 0,1 1-9,2-2-16,3 2-1,0-1-2,-3-2 1,-5-2-5,-1-3-13,-6 1-36,-4-1-33,-5 3 5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8.3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01,'41'50'382,"-36"-15"-94,0 4-212,1-1-88,-3-2-152,-4-6 10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6.2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47,'45'90'189,"-41"-72"-37,0-1-71,3-4 26,-3-3 2,6-4-24,0 0 9,0-6-2,1-3 3,0 0-1,0-5-5,-1-2-1,0 1-3,-4-5-4,-3 1 1,-3-2-9,-1 2-13,-6 3-20,-2 3-14,-4 5-22,-2 2-8,-2 6-24,-2 2-13,5 5-35,-4-1-11,5 0-30,4-3-5,3-3-15,10 0-212,9-6 24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9:11.8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973,'25'40'377,"-31"-14"-276,0 6-13,1 0-49,2 1-29,1-6-60,0-3-38,2-7-181,0-3-21,2-8 16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58:42.7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72 74 683,'-56'-23'293,"45"16"-146,2 1-70,-2-2-13,1 1-3,2 1-2,-1 1 12,3 2 9,0 0 15,0 0 7,1 1-4,-4 1-6,1 2-16,-3 0-15,-4 2-21,1 4-16,-1-1-7,0 3-3,3 1-8,-1-2 0,3-2-8,4-1 1,1-2 4,4-1 2,0-2-2,5 0-1,-4-1-7,5 0 0,38-5 9,-24 0 4,0-3 6,-1 1 0,-4 0-8,4 0-2,-3 5-5,-1-1-3,0 4 0,-4 0 5,-2 2-2,0 0 6,-4 1-1,-1-2-4,-3 1 6,0-1-1,-1-1 4,1 0 0,-1 0-1,0 0 8,-3 1 1,-7 2 3,-26 20-2,21-23-6,-2 0-5,4 0-7,-2 0 2,3-2-4,2 1 4,-2-3 8,3 3 5,1-1 9,7 2-1,-1 0 0,4 0-12,-1 0-14,0 0-13,0 0 5,2 0 0,11 3 5,26 4 6,-15-2 0,-1 1-5,1-1 6,-1 1 5,-1 1-10,2 1 4,-5-3 1,-1 2-2,-2-4 1,-9-3 0,3 3 1,-10-4 2,1 2 4,-5-1 8,4 0-1,-10-2-2,-39-6-7,18 4-4,0 2-4,2 0-2,0-1 10,2 3-1,-2-4-1,8 4-1,5 0-7,6-4 7,5 4-2,1-4-4,4 1 2,5 0-14,7 1 8,3-1 4,2 1-4,-1 1 8,0 1 0,4 3-4,-1 0 4,3 1 4,2 1-3,-1-1 2,1-1-4,-5-1-2,-1 1 0,-4 0 0,1 2-15,-3-1-80,-5-2-82,-4-6 11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28.0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94 790,'0'0'295,"-2"0"-225,-3-5-48,-2 3-6,3 2-12,-4-5-2,2 3 1,-1-2 1,-4-7 9,6 8 6,-2-5 4,3 2 1,4-1-14,-3-1-4,8 2-4,-5-4 0,6 4 5,2-2 5,1 0 9,8-1 8,3-1 2,-3-4-1,5 1-6,1 2-5,-1-1 3,3 4 2,-1 3 1,-6-3-4,2 5-9,2 1-4,-8 2-8,7 3 4,-8-1 5,-1 1-1,-1 3-4,-3 3 0,4 3 1,-3 2 1,3 3 10,-2-2-4,-4-1-4,-2 1 3,-1-1 7,-3 0-1,2 4 2,1-5 1,-3-4-14,3 2-1,-3-5-2,-1-1-4,1-3 3,1-2 3,-4-3 2,3 2-3,0 1 2,-2-1-6,2 1-40,0 0-20,0-1-66,0 0 7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0-25T08:48:15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5 994,'-22'9'380,"4"2"-292,-5-5-41,5-1-15,2-3-3,4-3 5,4 0 11,1-1 0,6 3-11,-1-1 1,4 2-13,-2-2-7,0 0-13,0-1-5,0 0-1,12-2-1,26-5-1,-19 7 5,0-1 0,2 1-2,4-2 3,4 0 0,7 4-1,1-1 2,9 4-1,2 1-4,1-3 3,0 1 3,-5-3 12,3-1 10,1 0 2,1-2-5,-4 0-8,-6-3-9,-9 2-4,-9-2 4,-9 6 1,-3 0 3,-10-3 9,0 3 9,-1-1 17,1 0 4,0 1-12,0 0-10,1 0-15,-1 0-10,0 0-20,1 0-30,-1 0-81,0 0 358,0 0-19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51.3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0 922,'16'-19'338,"-15"21"-273,5 3-21,-5-2-30,2 0-2,-3-2-9,0 2-3,3 4 10,-1 3 1,0 2 3,4 4 2,-1 0-8,3-1-4,-1-2 2,-1-5-6,3-3 5,-1-4 7,1-6 12,0-2 6,0-8 5,-1-2 2,1-4-16,-4 0 1,-4-4-6,-2 3-5,-7 1 8,1 2-1,-3 9 4,0 1 0,-1 10-12,-2 2-4,2 9-13,-1 4 4,4 3 3,2 1-3,4-4 7,3 0-5,4-5-7,2 0 9,2-5-5,0-1 4,0-4 2,2-1-1,1-4 5,0-1-6,-3-3 8,-1-1-3,-4-2 2,-1 0 1,-3 3-3,-2-2 5,-7-1-2,-1 5-2,-2 1-6,0 4-3,1 8-7,0 1 3,1 3 7,2 1-3,3-2 7,2-3-4,5-3-9,1-1 7,0-3-1,3 2 3,-2-7 3,1 0 4,3-3 0,-3-5 7,2 0 4,-2 1-12,-5-1 1,0 5 0,-4 2-7,-2 3 0,-2 6-15,-3 4-23,0 7-22,1 3-14,3 4-27,0-3-9,3-2 7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09:20:39.8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32 611,'28'-26'348,"-28"23"8,0 1-284,2 1-30,-2 1-26,-1 0-12,0-1 1,1 1 3,-1 0-8,1 0-3,-1 0-3,0 0-6,1 4 5,-2 35 8,-5-11 1,3 7 17,-7 3 5,1 3 3,0-4 4,-7-3-4,4-4-1,-2-6 2,3-5 7,7-6-8,-2-7 2,7 0-12,-2-5-6,4 1-4,1-2-3,-3 0-1,0 0-7,0 0 5,10 0-2,15 2 0,-17 0 1,6 1 1,-1 1-5,5 3 8,-1-3-4,-4 2 0,1 0 7,0-1-7,-4-2 1,-1-3-3,-3-1 0,-2 0 0,-2-1 3,1 3 1,-1 1-5,0-4 3,0 3-7,0-3-8,-1-1-22,1 4-28,-1 2 4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11</Pages>
  <Words>1023</Words>
  <Characters>583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6842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9</cp:revision>
  <cp:lastPrinted>2005-12-20T12:36:00Z</cp:lastPrinted>
  <dcterms:created xsi:type="dcterms:W3CDTF">2021-10-21T07:15:00Z</dcterms:created>
  <dcterms:modified xsi:type="dcterms:W3CDTF">2021-11-01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